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notesSlides/notesSlide1.xml" ContentType="application/vnd.openxmlformats-officedocument.presentationml.notesSlide+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40" r:id="rId1"/>
  </p:sldMasterIdLst>
  <p:notesMasterIdLst>
    <p:notesMasterId r:id="rId43"/>
  </p:notesMasterIdLst>
  <p:handoutMasterIdLst>
    <p:handoutMasterId r:id="rId44"/>
  </p:handoutMasterIdLst>
  <p:sldIdLst>
    <p:sldId id="536" r:id="rId2"/>
    <p:sldId id="553" r:id="rId3"/>
    <p:sldId id="537" r:id="rId4"/>
    <p:sldId id="538" r:id="rId5"/>
    <p:sldId id="539" r:id="rId6"/>
    <p:sldId id="540" r:id="rId7"/>
    <p:sldId id="554" r:id="rId8"/>
    <p:sldId id="555" r:id="rId9"/>
    <p:sldId id="556" r:id="rId10"/>
    <p:sldId id="542" r:id="rId11"/>
    <p:sldId id="543" r:id="rId12"/>
    <p:sldId id="544" r:id="rId13"/>
    <p:sldId id="545" r:id="rId14"/>
    <p:sldId id="546" r:id="rId15"/>
    <p:sldId id="557" r:id="rId16"/>
    <p:sldId id="550" r:id="rId17"/>
    <p:sldId id="559" r:id="rId18"/>
    <p:sldId id="560" r:id="rId19"/>
    <p:sldId id="558" r:id="rId20"/>
    <p:sldId id="580" r:id="rId21"/>
    <p:sldId id="552" r:id="rId22"/>
    <p:sldId id="566" r:id="rId23"/>
    <p:sldId id="567" r:id="rId24"/>
    <p:sldId id="561" r:id="rId25"/>
    <p:sldId id="562" r:id="rId26"/>
    <p:sldId id="563" r:id="rId27"/>
    <p:sldId id="564" r:id="rId28"/>
    <p:sldId id="565" r:id="rId29"/>
    <p:sldId id="529" r:id="rId30"/>
    <p:sldId id="568" r:id="rId31"/>
    <p:sldId id="531" r:id="rId32"/>
    <p:sldId id="532" r:id="rId33"/>
    <p:sldId id="570" r:id="rId34"/>
    <p:sldId id="572" r:id="rId35"/>
    <p:sldId id="573" r:id="rId36"/>
    <p:sldId id="574" r:id="rId37"/>
    <p:sldId id="575" r:id="rId38"/>
    <p:sldId id="576" r:id="rId39"/>
    <p:sldId id="577" r:id="rId40"/>
    <p:sldId id="578" r:id="rId41"/>
    <p:sldId id="579" r:id="rId4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411"/>
    <p:restoredTop sz="85802"/>
  </p:normalViewPr>
  <p:slideViewPr>
    <p:cSldViewPr snapToGrid="0" snapToObjects="1">
      <p:cViewPr varScale="1">
        <p:scale>
          <a:sx n="95" d="100"/>
          <a:sy n="95" d="100"/>
        </p:scale>
        <p:origin x="1744" y="184"/>
      </p:cViewPr>
      <p:guideLst/>
    </p:cSldViewPr>
  </p:slideViewPr>
  <p:notesTextViewPr>
    <p:cViewPr>
      <p:scale>
        <a:sx n="1" d="1"/>
        <a:sy n="1" d="1"/>
      </p:scale>
      <p:origin x="0" y="0"/>
    </p:cViewPr>
  </p:notesTextViewPr>
  <p:sorterViewPr>
    <p:cViewPr>
      <p:scale>
        <a:sx n="138" d="100"/>
        <a:sy n="1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A182FD-560F-AC47-AFDA-9ECB7C6D1640}" type="datetimeFigureOut">
              <a:rPr lang="en-US" smtClean="0"/>
              <a:t>11/14/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F517F6-4A76-4E41-A4A2-9DB58A206516}" type="slidenum">
              <a:rPr lang="en-US" smtClean="0"/>
              <a:t>‹#›</a:t>
            </a:fld>
            <a:endParaRPr lang="en-US"/>
          </a:p>
        </p:txBody>
      </p:sp>
    </p:spTree>
    <p:extLst>
      <p:ext uri="{BB962C8B-B14F-4D97-AF65-F5344CB8AC3E}">
        <p14:creationId xmlns:p14="http://schemas.microsoft.com/office/powerpoint/2010/main" val="584275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4T06:38:53.881"/>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1799,'64'-48,"7"0,8 3,1 11,3 7,3 6,3 2,5-5,-2 1,-43 11,0-1,43-10,3 2,-3-8,-2 6,-41 9,0 0,0 2,0 0,3-2,0 0,0 2,1 1,2-4,0 1,1 0,1-1,4-2,-1-1,1 4,-1 0,1-1,0 1,2 0,0 1,1-1,-1-1,4-1,1 1,-2 3,0 1,2-1,1-1,0 1,0 1,-3 2,1-1,-1-1,0-1,0-1,1 1,2 1,0-1,-2-3,-1-1,0 2,0-1,-2 0,-1 0,3 0,1 1,-5-3,1 1,0 2,0-1,-1-1,-1 0,0-1,-1-1,1-2,-1 0,1 0,-1-1,-2 1,0 0,0 3,-1-1,-3 0,0 0,0-2,1 0,-1 1,0 1,1-2,-1 0,-3 1,0 1,4 1,0 0,-8-1,0 1,2-1,0 1,41-10,-3 4,-7 2,1-2,-14 10,2-5,-11 5,17-4,-12 7,-1-3,22 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57.439"/>
    </inkml:context>
    <inkml:brush xml:id="br0">
      <inkml:brushProperty name="width" value="0.08571" units="cm"/>
      <inkml:brushProperty name="height" value="0.08571" units="cm"/>
    </inkml:brush>
  </inkml:definitions>
  <inkml:trace contextRef="#ctx0" brushRef="#br0">18 104 7988,'-10'0'-274,"3"0"194,7 0 40,0 0 1,0 8 118,0 3 1,2 5-8,3 1 1,-1 2-17,8 4 1,-3-2 122,3 8 0,3-6-82,-3 6 0,-3-8 61,3 2 1,-6-5-63,5-7 1,-5 3 59,5-9-107,1 1 0,-1-6-119,1 0 1,-6-8 102,5-3 1,-7-4-152,2-3 1,2-7-32,-3-4 0,1 3 96,-6-3 1,0 8-11,0-2 1,0 3 24,0 3 1,0 0 66,0-1 1,0 7 18,0-1 200,0 9-194,0-5 0,0 16 129,0 3 0,0 12-45,0 6 1,6-4 123,0-2 0,7 2-43,-1-2 1,3-6-44,2-5 0,1-8-14,-1 1 1,0-3-115,0-2 0,1 0 25,-1 0 1,-5-7-25,-1-5 0,-1-5-139,1-6 0,3 4-177,-9-4 0,1 3 140,-6 3 0,0 0-356,0-1 357,0 1 0,-2 0-230,-3 0 145,-5 7 1,-7-3-83,-1 7 0,7-2-62,-1 2 0,7 4-244,-7-3-239,8 3 838,-4-6 0,8 6 0,0-6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4.336"/>
    </inkml:context>
    <inkml:brush xml:id="br0">
      <inkml:brushProperty name="width" value="0.08571" units="cm"/>
      <inkml:brushProperty name="height" value="0.08571" units="cm"/>
    </inkml:brush>
  </inkml:definitions>
  <inkml:trace contextRef="#ctx0" brushRef="#br0">1 1 7807,'22'0'896,"0"0"-768,0 0 0,3 0 498,4 0-289,-5 0-555,18 10 1,-8-6 217,11 11 0,-1-10 0,0 5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5.847"/>
    </inkml:context>
    <inkml:brush xml:id="br0">
      <inkml:brushProperty name="width" value="0.08571" units="cm"/>
      <inkml:brushProperty name="height" value="0.08571" units="cm"/>
    </inkml:brush>
  </inkml:definitions>
  <inkml:trace contextRef="#ctx0" brushRef="#br0">464 89 7910,'22'0'-4,"0"-10"1,0-2 63,0-10 0,-7 7 298,-1 0 1,1 11 413,7-4 0,-7 6 164,0 2-487,-11 0-155,6 0 0,-10 10-49,0 4 1,-2 16-57,-6 6 0,-4 6-99,-10 2 0,-2 0 35,-6 0 1,-2 0-160,-4 1 1,-6-9 40,5 1 0,-4-10-197,-3 2 0,7-4-49,0-3 1,3 0 91,-3 0 0,-2-10-141,9-4 294,1-6-80,7-2 0,0-2-94,0-6 1,10-6 74,4-16 1,6-2-128,2-4 1,10-6-114,4 5 21,6-4 225,2 6 1,0 3 137,0 10 54,0 0 41,0 10 139,0-8 1,0 20-36,0 0 1,-7 3 155,0 12 1,-8-1-148,8 8 0,-8 0 120,8 0 0,-1-7-8,9 0 0,1-3 35,5 3 1,-4-5-201,4-10-186,6 0-226,-1 0 0,3 0-445,-1 0 1,-6 0-23,7 0 0,-8 0-678,8 0 1,-10 0 1350,2 0 0,5 0 0,1 0 0</inkml:trace>
  <inkml:trace contextRef="#ctx0" brushRef="#br0" timeOffset="190">927 287 8701,'0'13'1767,"10"-4"1,-5-9-1344,9 0 1,1 0-222,7 0 1,0-2-195,0-5 1,7 4-346,1-4 1,7 4-632,-8 3 1,8 0-474,-8 0 817,10 0 623,-14 0 0,7 0 0,-10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7.095"/>
    </inkml:context>
    <inkml:brush xml:id="br0">
      <inkml:brushProperty name="width" value="0.08571" units="cm"/>
      <inkml:brushProperty name="height" value="0.08571" units="cm"/>
    </inkml:brush>
  </inkml:definitions>
  <inkml:trace contextRef="#ctx0" brushRef="#br0">44 1 9724,'-12'0'671,"-7"0"1,16 2-113,-4 6 0,4 11-198,3 11 0,0 2-68,0-3 0,3-2-222,4 10 0,-4-3-175,4 3 1,3-3-1016,-3-5 630,0-4 355,3 7 0,-5-18-1883,10 1 929,-1-10 514,-1 5 574,6-10 0,-6 10 0,9 2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8.054"/>
    </inkml:context>
    <inkml:brush xml:id="br0">
      <inkml:brushProperty name="width" value="0.08571" units="cm"/>
      <inkml:brushProperty name="height" value="0.08571" units="cm"/>
    </inkml:brush>
  </inkml:definitions>
  <inkml:trace contextRef="#ctx0" brushRef="#br0">89 331 7918,'-10'12'134,"-2"8"1,-3-15 283,0 10 1,8-3 226,-8 2-350,11 6 1,-6-8 241,10 10-209,0 0 0,2-2-78,6-5 0,-4-5 0,11-10 0,7 0-305,8 0 1,1-8 122,-1 1 1,-8-10-440,0 2 108,0 5 150,-10-9 0,0 14-55,-4-10 1,-6 8-36,-2-8 0,0 8-119,0-8 1,0 8 106,0-8 0,-7 7-167,0-6 0,-8 6-413,8-6 408,-11 9 84,16-5 303,-8 10 0,10-10 0,0-2 0</inkml:trace>
  <inkml:trace contextRef="#ctx0" brushRef="#br0" timeOffset="134">552 485 7894,'-12'0'1709,"2"0"-1404,10 0 0,0 3-255,0 4 0,2-4-50,6 4 0,4-5 0,10-2 0</inkml:trace>
  <inkml:trace contextRef="#ctx0" brushRef="#br0" timeOffset="518">1169 287 7872,'-7'-22'0,"0"0"0,-3 0 0,2 0 0,6 0 399,-5 0 0,-3 0 592,3 0 0,-1 0 694,8-1-875,-10 1-24,8 10-124,-18-7-448,8 16-163,-10-7 1,0 10-83,0 0 1,-3 8 131,-4-1 0,7 10 54,0-2 1,2 4 1,13 4 0,0-1-195,7 0 1,0 2-19,0 6-56,9-6 182,4 8 1,19-8-219,4 6-20,-4-6 137,10 8 1,-15-10-123,9 0 1,-9 8 2,3-1 0,-13 0-173,-2-7 1,-10 8-124,2-1 205,-5 1 0,-11-8 230,-6 0-135,-15 0 33,-4-10 0,0 5 193,4-9 81,-4-1-142,10-7 0,-8 0 136,10 0 0,2-12-171,5-10 1,8-10-16,14-12 0,8-8-308,15 1 0,6-3-479,16 2 1,-3 6-2206,10-6 2007,-10 6 1016,14 12 0,-19-3 0,10 15 0,3 10 0,-1 7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02.073"/>
    </inkml:context>
    <inkml:brush xml:id="br0">
      <inkml:brushProperty name="width" value="0.08571" units="cm"/>
      <inkml:brushProperty name="height" value="0.08571" units="cm"/>
    </inkml:brush>
  </inkml:definitions>
  <inkml:trace contextRef="#ctx0" brushRef="#br0">23 111 7946,'-10'-12'638,"8"-8"62,-8 17 50,10-6-372,0 9 65,0 0-245,0 9 1,7 4-24,1 9 1,9 0-79,-3 0 0,-1 0-77,1 0 0,1 0-288,7 0 0,-2-7-132,-6-1 0,6-9-565,-5 3 0,4-6 965,3-2 0,0 0 0,1 0 0</inkml:trace>
  <inkml:trace contextRef="#ctx0" brushRef="#br0" timeOffset="166">332 89 7922,'-22'0'294,"0"0"0,0 0 305,-1 0 0,1 10-282,0 4 1,0-2-213,0 3 0,0 0-23,0 7 0,0 2-247,0 6 1,0-6-942,0 6 604,10-6-375,2 8 877,10-7 0,0 6 0,0-9 0</inkml:trace>
  <inkml:trace contextRef="#ctx0" brushRef="#br0" timeOffset="389">751 23 8336,'0'-13'195,"0"4"0,-3 9 1324,-4 0-649,4 9-488,-16 4 1,14 9 320,-10 0-219,10 0-393,-14 0 0,9 7-43,-5 1 0,-2 9-45,10-2 1,-8 2-224,8-3 1,-1 4 142,8-11 0,0 0-166,0-6 1,10-9-1504,5 1 865,14-10 219,5 5 662,11-20 0,-1-2 0,0-10 0</inkml:trace>
  <inkml:trace contextRef="#ctx0" brushRef="#br0" timeOffset="665">1125 23 7946,'-14'0'57,"-1"0"520,10 0 916,-14 0-842,16 0-430,-7 0-28,10 9 1,10-6 384,5 4-111,4-4-380,3-3 1,10 0-36,5 0 0,-3 0 38,3 0 1,-10 0-99,2 0 1,-4 2 98,-3 5 1,-10 6-175,-4 9 1,-6 2 18,-2 6-22,0 4 166,-10 0 0,-2 5-19,-10-9 0,-5 7-49,5-8 1,-5 0 27,12-7 1,3 0-237,-3 1 0,10-9-928,-2 1 733,5-10 391,11 5 0,13-10 0,13 0 0</inkml:trace>
  <inkml:trace contextRef="#ctx0" brushRef="#br0" timeOffset="826">1633 243 8332,'0'-12'1880,"0"2"1,2 10-1579,5 0 1,-2 0-248,10 0 0,0 0-1359,7 0 663,10 10 478,2-8 1,3 8 162,-1-10 0,1 0 0,7 0 0</inkml:trace>
  <inkml:trace contextRef="#ctx0" brushRef="#br0" timeOffset="1001">2316 111 7924,'-12'0'763,"-8"0"1,15 0 143,-9 0 1,9 10-495,-3 4 1,3 6-48,-2 2 0,5 10-426,-6 5 70,-4-6 48,10 11 1,-8-10-1028,10 5 532,0 4-137,0-16 1,0 7-538,0-10 0,10-3 1111,4-4 0,6 5 0,2-8 0</inkml:trace>
  <inkml:trace contextRef="#ctx0" brushRef="#br0" timeOffset="1215">2735 67 7923,'15'0'1249,"-1"0"1,-6 0 144,6 0-665,-9 0-355,5 0 1,0 7 343,5 0-305,-6 11-200,11-6-82,-8 10-40,0 10 1,-2-8-28,-10 6 1,0 1-160,0-1 1,0 7 77,0-8 0,-17 8-63,-5-8 0,-5 3-1592,5-3 654,0-4 492,-10 7 526,-2-10 0,-10 0 0,0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35.120"/>
    </inkml:context>
    <inkml:brush xml:id="br0">
      <inkml:brushProperty name="width" value="0.08571" units="cm"/>
      <inkml:brushProperty name="height" value="0.08571" units="cm"/>
    </inkml:brush>
  </inkml:definitions>
  <inkml:trace contextRef="#ctx0" brushRef="#br0">45 155 8036,'-10'-22'1637,"8"9"-839,-8-6 0,8 16 65,-6-4 485,6 5-559,-8 2-370,10 0 0,2 9 106,6 6 0,-3 22-242,9 7 1,-6 15-54,6-1 1,-9 6-203,3 2 1,-6 0-317,-2 1 0,7-11 21,1-5 0,-1-6-308,-7-9 0,0-4-153,0-10 337,0-10 31,0-2 53,0-10 0,0-10 300,0-4 0,-7-16 243,-1-6 0,1-13-67,7-3 1,0-9 194,0 2 1,0-5-145,0-2 1,3 3-118,4 4 1,5-3-735,10 11 450,0 0 1,0 16 180,0 6 0,0 4 0,0 3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38.895"/>
    </inkml:context>
    <inkml:brush xml:id="br0">
      <inkml:brushProperty name="width" value="0.08571" units="cm"/>
      <inkml:brushProperty name="height" value="0.08571" units="cm"/>
    </inkml:brush>
  </inkml:definitions>
  <inkml:trace contextRef="#ctx0" brushRef="#br0">133 751 8072,'-22'-32'0,"10"-3"0,-8-9 1248,5 0-775,6-10 1,-1 5 209,10-9 1,0 9 172,0-3 1,10 15 137,4 8-521,6 5-179,2 1 1,7 11-284,1 5 66,-1 4 1,1 3 187,-1 0-90,0 0 1,-7 3-124,0 4 0,-9 5-259,-6 11 0,-5-1 518,-2 0-242,0 0 1,-9 0 56,-6 0 836,-5 0-401,-11 10-322,6-18 0,-7 16 5,10-16 0,0-4-652,0-2-450,10-6 1,4-4 274,16-6 1,11-4-1465,11-10 2047,9 0 0,5-10 0,12-2 0</inkml:trace>
  <inkml:trace contextRef="#ctx0" brushRef="#br0" timeOffset="1153">23 288 8013,'-13'-15'487,"6"0"865,5 1-525,2-9-94,0 1-438,0 10 1,0 5-29,0 14 0,2 8 253,5 14-114,-4 15-301,17 13 0,-18 16-114,5 1 1,-4 7-116,-3-8 0,0 8 72,0-8 1,0 1-86,0-8 0,0-10-155,0-4 1,7-8-369,0-7 284,11-5 76,-16-20-1474,18 7 765,-8-16 1098,0 7 1,8-20 0,-8-2-1</inkml:trace>
  <inkml:trace contextRef="#ctx0" brushRef="#br0" timeOffset="1348">596 89 8445,'-12'0'4740,"2"0"-4364,30 0-92,-6 0-204,18-10 0,-3 5-81,1-9 1,7 2-255,-8-3 1,3-2-1375,-3 9 1331,-4 1 360,7 7-62,-20 0 0,-2 20 0,-10 4 0</inkml:trace>
  <inkml:trace contextRef="#ctx0" brushRef="#br0" timeOffset="1439">816 133 8013,'-31'22'-143,"-4"8"-71,-9-1 1,7 1 744,1-8 0,16-3 2022,-2-4-1999,15 4 0,-1-16-72,16 4 1,14-7-973,15-7 239,14-5-594,5-10 845,10-10 0,-9 7 0,-3-7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2.794"/>
    </inkml:context>
    <inkml:brush xml:id="br0">
      <inkml:brushProperty name="width" value="0.08571" units="cm"/>
      <inkml:brushProperty name="height" value="0.08571" units="cm"/>
    </inkml:brush>
  </inkml:definitions>
  <inkml:trace contextRef="#ctx0" brushRef="#br0">44 287 7896,'-12'0'719,"-8"0"1,18-3 2733,-5-4-2669,4 4 0,13-14-413,5 10 0,7-8-142,7 8 1,3-8-362,5 8 0,-3-8-466,-5 8 1,-4-1-63,4 8 0,1-2-755,-8-5 0,5 4-103,-13-4-424,-4 4 1942,0 3 0,-10-9 0,0-4 0</inkml:trace>
  <inkml:trace contextRef="#ctx0" brushRef="#br0" timeOffset="162">309 88 7896,'-10'-14'-160,"-5"-1"1,3 10-155,-3-2 0,8-3 516,-8 2 1,10-1 484,-2 1 0,2 6 641,-2-5-675,4 4 195,-6 3 428,9 0-645,0 0 1,0 10-188,0 5 0,0 14-220,0 8 0,0-3-149,0 3 1,0-1-188,0 9 0,0-4-397,0-4 1,0 2-2419,0-9 1486,9-1 1441,-6-17 0,16 18 0,-6-6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2.190"/>
    </inkml:context>
    <inkml:brush xml:id="br0">
      <inkml:brushProperty name="width" value="0.08571" units="cm"/>
      <inkml:brushProperty name="height" value="0.08571" units="cm"/>
    </inkml:brush>
  </inkml:definitions>
  <inkml:trace contextRef="#ctx0" brushRef="#br0">353 199 7896,'10'-23'-355,"2"1"0,10 0 578,0 0 0,0 0 470,0 0 0,0 0-265,0 0 1,-7 10-142,0 5 1,-8 4 262,8 3-289,-10 0 1,4 3-66,-9 4 75,0 5-153,-9 10 0,-4 8 118,-9-1-20,0 10-106,0-14 0,-7 14-97,-1-10 0,-1 3 55,1-2 0,6-4-155,-6 11 1,-2-10 17,3 3 1,-10-6-109,2-2 1,5 0 11,3 0 1,4-2-393,3-5 131,0-6 164,0-9 175,10 0 0,2-12-151,10-10 1,0-10 170,0-12 1,3 0-23,4 0 1,-2 2 110,10 5 1,-10-2 220,2 10 0,-2-1 631,2 8-432,-4 10-133,6-7 383,1 16-291,2-7-169,1 10 1,6 0 140,-4 0 0,5 13-180,2 9 1,7 0-1,0 7 1,3-7-68,-2-7 1,-3 4-221,9-4 1,-9-3-455,3 3 350,-6-10-79,-2 15 0,-7-16-237,0 11 0,-10-7 31,2 6 1,-5-6-289,-2 6 0,0-6-273,0 6-175,0-9 129,0 5 1090,10-10 0,12-10 0,12-2 0</inkml:trace>
  <inkml:trace contextRef="#ctx0" brushRef="#br0" timeOffset="182">684 309 7896,'0'-12'2642,"0"2"-697,0 10-557,0 0-751,0 10-300,0 2 0,7 10 266,0 0-247,1 10-279,2 2 1,-8 10-142,5 0 1,3 0 143,-2 0 1,-1 8-36,-7-1 0,2-2 131,6-12 1,-6 2 39,5-9 0,-4-1-3844,-3-7 1714,0 0-271,0 0 188,0-10 1363,0-2 634,0-10 0,-10 0 0,-2 0 0</inkml:trace>
  <inkml:trace contextRef="#ctx0" brushRef="#br0" timeOffset="399">706 529 7896,'0'-44'303,"0"0"0,0 0 474,0 0 1,0 10-98,0 4 1,0 6 98,0 2 1,10 2-288,4 5 1,-1 6-28,1 9 0,3 0-243,13 0 1,-6 0-44,6 0 0,-6 0-323,-2 0 99,-10 0 108,8 9-418,-18 4 231,8 9 138,-10 9-386,0-6 262,-10 7 0,-4-10 61,-16 0 1,6 0 71,-5 0 0,4-2-210,3-6 0,2-1-95,6-6 0,1-5-595,6 6 471,5-6-338,2-2 0,12-2 744,10-6 0,10-4 0,2-1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5.489"/>
    </inkml:context>
    <inkml:brush xml:id="br0">
      <inkml:brushProperty name="width" value="0.08571" units="cm"/>
      <inkml:brushProperty name="height" value="0.08571" units="cm"/>
    </inkml:brush>
  </inkml:definitions>
  <inkml:trace contextRef="#ctx0" brushRef="#br0">67 155 7844,'-23'0'606,"1"0"908,10 0-1064,2 0 1,30-7-42,9 0 0,11-1-267,4 8 1,7 0-136,1 0 0,1 0 176,-1 0 1,-8 8 40,0-1 1,-2 8-2022,-13-8 0,8 0 1797,-8-7 0,1 10 0,-8 2 0</inkml:trace>
  <inkml:trace contextRef="#ctx0" brushRef="#br0" timeOffset="156">530 89 7844,'-35'-19'589,"6"4"-189,4-5-26,3 8 0,8 0 706,-1 4-604,10 6-366,-15 2 1,18 12 40,-5 10 0,7 3-157,7 11 1,-2 9-995,10 6 578,-11 0 122,16-6 300,-8 8 0,10-6 0,0 7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02.431"/>
    </inkml:context>
    <inkml:brush xml:id="br0">
      <inkml:brushProperty name="width" value="0.08571" units="cm"/>
      <inkml:brushProperty name="height" value="0.08571" units="cm"/>
    </inkml:brush>
  </inkml:definitions>
  <inkml:trace contextRef="#ctx0" brushRef="#br0">174 312 8032,'-10'0'-147,"-5"7"1,11 1 646,-8 4 1,8 3-98,-1-3 0,3 3-491,2 2 1,0 0-61,0 1 1,0-1-100,0 0 1,-2 1 184,-4-1 1,4 0-46,-4 1 1,4-1-106,2 0 1,0-5 92,0-1 0,0-5-374,0 5 273,0-7 0,2 4-22,4-8 1,-4-2 113,4-4 0,-4 2 128,-2-7 0,2-1 0,3-5 0,-3 0 0,4 0 0,-4-1 0,4 1 0,0 0 0,-1 7 0,3 2 0,-4 8 106,7 0 0,-5 0 125,6 0 1,-7 6 61,7 0 0,-6 7-183,5-1 0,-5 3-23,6 3 1,-9-7-84,3 1 108,-4-1 1,-2 6-269,0 1 1,0-7-60,0 1 1,0-6-37,0 5 1,-2-7-96,-4 2-61,5-4 432,-15-2 0,8-2-43,-3-4 0,3-4 215,8-7 1,-6-2-80,1-4 1,-1 4 32,6-5 1,0 5-54,0 2 0,6 0 392,-1-1-426,1 1 0,0 0-184,0-1 1,0 7-631,-6-1 750,0 9 0,7-20 0,3 3 0</inkml:trace>
  <inkml:trace contextRef="#ctx0" brushRef="#br0" timeOffset="268">1 0 8032,'11'0'-423,"1"0"323,-8 8 1,3 2 41,-7 7 1,6-5 13,0-1 115,0 1-59,-6 5 1,0-6 391,0 1-257,0-8-139,0 4 0,7-10 66,5-4 0,3 2-319,2-8 0,1 7-43,-1-7 288,0 8 0,1-11 0,-1 5 0</inkml:trace>
  <inkml:trace contextRef="#ctx0" brushRef="#br0" timeOffset="593">641 260 8032,'-10'0'186,"2"0"-663,8 0-49,0 0-452,8 8 978,-6-7 0,13 7 0,-5-8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4.538"/>
    </inkml:context>
    <inkml:brush xml:id="br0">
      <inkml:brushProperty name="width" value="0.08571" units="cm"/>
      <inkml:brushProperty name="height" value="0.08571" units="cm"/>
    </inkml:brush>
  </inkml:definitions>
  <inkml:trace contextRef="#ctx0" brushRef="#br0">1 23 7650,'0'-13'3372,"0"4"-2992,0 9 1,0 9-291,0 6-136,0 14 208,0 6 0,0 9-136,0 0 96,0 0-252,0 10 0,0-8-171,0 6 1,0-8 155,0-7 0,7 2-387,0-10 80,1 1 194,-8-8 944,0-10-298,0-2-240,0-10 1,0-3 643,0-4-366,0-5-189,0-10 0,0-8 104,0 1 1,0-10 11,0 2 0,0-5 51,0-2 0,10 0-278,4 0 1,-2 7-130,3 1 1,0 11-1082,7 3 554,0 0 401,-10 10 0,8-1-2133,-5 6 1022,4 5 586,-7 11 654,8 4 0,-8 19 0,10 2 0</inkml:trace>
  <inkml:trace contextRef="#ctx0" brushRef="#br0" timeOffset="257">574 441 7892,'-7'-22'420,"-1"0"0,-2 8 633,3-1 1,5 0 801,-6-7-979,6 10-139,2-8 93,0 18-349,0-18-140,0 18-369,0-8 1,0 20 163,0 5 0,0 7-96,0 7 0,0-2-31,0 10 1,0 2-310,0 12 0,2-4-535,6 4 447,-6-4 208,8-3 0,-10 5-198,0-5 316,0 5-165,0-15 1,-3 11-180,-4-1 0,-5-3-2,-10-4 0,7 2-204,0-9 0,1-3 8,-8-13 604,0-4 0,-10-10 0,-3 0 0</inkml:trace>
  <inkml:trace contextRef="#ctx0" brushRef="#br0" timeOffset="401">221 618 7892,'-7'-34'604,"-1"4"997,1 15-147,7-4-735,10 16-369,2-6 1,13 9-33,4 0-102,5 0-259,10 0 1,1 0-203,-1 0 1,0 0-254,0 0 0,-2 0-653,-6 0 1,3 0 1150,-9 0 0,-1 9 0,-7 4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7.248"/>
    </inkml:context>
    <inkml:brush xml:id="br0">
      <inkml:brushProperty name="width" value="0.08571" units="cm"/>
      <inkml:brushProperty name="height" value="0.08571" units="cm"/>
    </inkml:brush>
  </inkml:definitions>
  <inkml:trace contextRef="#ctx0" brushRef="#br0">12 277 8204,'-12'0'2159,"22"0"-2000,5 0 0,19 0 186,-5 0 0,-2 0-62,10 0 0,0 0-360,7 0 1,-7 0-738,-1 0 0,-6-7-38,7-1 1,-10-2 351,2 3 1,-5 2-755,-2-10 1254,-9 11 0,6-16 0,-6 8 0</inkml:trace>
  <inkml:trace contextRef="#ctx0" brushRef="#br0" timeOffset="159">255 145 7855,'-12'-30'109,"4"1"0,6 7 428,2 7-216,0 0 0,0 1 700,0-1-376,0 10-214,10 5-308,-8 22 1,15 8 8,-9 14 1,-1-3-157,-7 18 0,2-10-295,6 3 0,-3-1-209,9-7 1,-6 3 527,6-18 0,11 0 0,9-7 0</inkml:trace>
  <inkml:trace contextRef="#ctx0" brushRef="#br0" timeOffset="951">1071 1644 7923,'-12'0'500,"2"-3"158,10-4 1,0-5-113,0-10 1,0-3 62,0-4 1,0-3-79,0-5-312,0-4-92,0 6 1,-8-16 53,1-1 1,-3-1-58,3 1 1,2-4-128,-10-10 0,8 2 80,-8 5 1,8-12-199,-8 5 0,10-5 48,-2 5 1,4-5 135,3 5 0,0-3-205,0 18 186,0-11 0,10 26-194,5-1 0,5 5 83,2 10 48,0-5 1,0 25-98,0-6 1,-8 6 50,1 2 0,-3 10-128,3 4 1,2 6 3,-9 2 143,-1 0-23,-7 0 1,-2 0 232,-6 0-220,-4 0 63,0 0 1,-8 0 10,5 0 1,-4 0-68,-3 0 14,9-9-92,4 6-96,9-16 0,9 6 124,6-9 57,-5 0-6,10 0 0,-8 3-120,10 4 114,0-4 0,-7 14 15,-1-10 0,-6 10-30,6-2 1,-9 5 242,3 2-219,-6-10 0,-2 8 37,0-6 1,-7-2 16,-1 3-209,-9-10 153,15 5 1,-8-10-843,10 0 406,10-10-89,12-2 0,5-13 572,10-4 0,-1-5 0,8-10 0</inkml:trace>
  <inkml:trace contextRef="#ctx0" brushRef="#br0" timeOffset="1126">1578 321 7923,'0'-22'388,"0"0"0,0 0 581,0 0 0,0 7-272,0 0 1,-3 11 1198,-4-4-1397,5 6 1,-8 4 29,10 6 1,-3 6-296,-4 16 1,2 4-91,-10 10 1,11 0-260,-4 0 112,6-10-288,2 8 1,2-15-326,6 10 0,1-10-147,6 2 0,12-12-936,-5-2 0,5-10 1699,-5 2 0,0-4 0,0-3 0</inkml:trace>
  <inkml:trace contextRef="#ctx0" brushRef="#br0" timeOffset="1435">1931 233 7923,'0'-22'744,"-3"10"-371,-4 4 1816,4 6-1022,-16 12-666,16 2 0,-6 10-53,9 0 1,0 7-224,0 1 1,0 6-104,0-6 1,0 9-208,0-2 0,0-3-412,0 3 1,-8-10-431,1 2 592,0-4-461,7-3-925,0-10 917,0-2 607,0-10 0,2-10 243,5-5 1,-4-4 329,4-3 1,3-10-393,-3-5 0,3-2 68,-3 2 1,3-2 2344,5 9-1015,5 1-892,-18-3 1,18 15-103,-6-5 1,-1 15-547,1-1-310,1 6 1,5 4-274,-6 6 0,3 4 741,-9 10 0,9 0 0,-5 0 0</inkml:trace>
  <inkml:trace contextRef="#ctx0" brushRef="#br0" timeOffset="1799">2195 497 7902,'-14'0'916,"-1"0"-296,0 10 246,3-7-239,-8 16 1,18-7-29,-5 11-512,4-11-17,-7 7 1,8-14 68,-6 10-226,6 0 0,4-3-1101,6-5 626,-6 6 430,18-11 1,-8 5-547,10-14 358,0 5 152,0-18 1,-7 10 86,0-5 28,-1-4 0,6 14 260,-5-10 0,-3 10 405,-5-2 700,-4 5-677,7 2-337,-10 0-47,0 9 0,2-6-442,5 4 73,6-4-90,9-3 1,0 0-153,0 0 1,0-3 220,0-4 0,0 2-382,0-10 323,0 10 655,0-5 520,-10 10-528,-2 10-250,-20 3 1,5 6 201,-9-4-153,9 4-467,-5-16-255,10 16 0,2-16-203,6 4 0,11-4-1865,11-3 2542,9 0 0,-5-20 0,10-4 0</inkml:trace>
  <inkml:trace contextRef="#ctx0" brushRef="#br0" timeOffset="1973">3033 453 7901,'0'-12'1313,"0"2"1837,10 10-2947,-8 10 0,16-5-1138,-11 10-857,10-10 1792,-5 14 0,10-16 0,0 6 0</inkml:trace>
  <inkml:trace contextRef="#ctx0" brushRef="#br0" timeOffset="2349">3606 277 8192,'-12'0'4961,"2"0"-3641,10 0-51,0 10-619,0 2-441,0 10-40,0 10 0,0-8-207,0 6 58,0 4-292,0-9 0,0 14-257,0-10 0,-7 8 35,0-8-718,-1 1 616,-2-8 392,8-10 1,-5-14 1011,14-21-378,5-8-341,10-13 0,0-3 1055,0-4-495,0 4-316,1-7 0,-1 5 140,0 5 0,0-3-256,0 18 0,0 0-389,0 7 0,-3 7-416,-4 0 0,5 10-807,-6-2 1,6 7-2358,2 7 3752,0 6 0,10 9 0,2 0 0</inkml:trace>
  <inkml:trace contextRef="#ctx0" brushRef="#br0" timeOffset="2561">4180 321 7818,'-22'0'0,"7"0"0,0 0 0,8 0 1216,-8 0 0,8 0 1611,-8 0 0,10-2-800,-2-6-554,-5 6-708,9-8-550,-7 10 0,13 7-296,4 1 1,-2 11-421,10 3 1,-10 3-1038,2 12 900,-5-1 399,-2 18 1,0-7-617,0 4 416,0 6 190,0-11 1,-7 8 172,0-10 0,-8-2-189,8-6 0,-10 4-114,2-11 1,-2 0-296,2-6 1,-5-11 673,6-5 0,-16-4 0,-4-3 0</inkml:trace>
  <inkml:trace contextRef="#ctx0" brushRef="#br0" timeOffset="2673">3805 586 7818,'2'-20'0,"6"5"0,-3-2 2020,9 10 1,8-1-1238,8 8 1,9 0-1020,-2 0 1,14 0 252,8 0-17,5 0 0,2-9 0,0-4 0</inkml:trace>
  <inkml:trace contextRef="#ctx0" brushRef="#br0" timeOffset="2818">4973 211 9462,'0'22'3934,"0"2"-2889,0 6 0,-7 6 180,0 16 1,-8 7-804,8 14 1,-13 6-666,-2 9 1,0-2-362,-7-6-728,-6 6 1339,11-17 1,-18 7-2101,5-10 0,-14 0 2093,-8 0 0,-14 0 0,33-33 0,1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46.481"/>
    </inkml:context>
    <inkml:brush xml:id="br0">
      <inkml:brushProperty name="width" value="0.08571" units="cm"/>
      <inkml:brushProperty name="height" value="0.08571" units="cm"/>
    </inkml:brush>
  </inkml:definitions>
  <inkml:trace contextRef="#ctx0" brushRef="#br0">375 89 7829,'12'0'0,"0"0"323,-4 0 0,-3-8 73,9 1 234,-9-10-37,5 14 0,-10-9 403,0 5-444,0 4 0,-10-14-100,-4 10 1,-6-1-115,-2 8 0,-3 0-299,-4 0 0,-3 10 19,-5 5 0,-4 5 102,4 2 1,3 0-19,-3 0 0,10 7-89,-2 1 0,12-1-111,2-7 0,10 0-122,-2 0 0,4-7-435,3-1 377,10-9 123,2 15 0,10-18-653,0 6 402,0 4 163,10-10 0,-7 8-123,4-10 0,-4 8 101,-3-1 0,-10 3 37,-5-3 0,3-2 104,-3 10 1,1-8 237,-8 8 1,-8-8 626,1 8-414,-10-1-56,5 9 0,-10-9 565,0 1-616,-10 0 2,7 7 0,-4-8 139,14 1 1,-2-8-151,10 8 1,-1-8 212,8 8-418,0-10 1,10 12-245,5-9 1,7-1-1274,7-7 754,-4 0-75,7 0 0,-1-7-641,6-1 0,-5-9 1433,-3 2 0,6-4 0,-1-3 0</inkml:trace>
  <inkml:trace contextRef="#ctx0" brushRef="#br0" timeOffset="142">573 530 7829,'13'0'2269,"-4"0"-1146,-9 0-611,10 9-488,-7 4 0,9 1-906,-5 1 468,-4-10-202,7 15 0,-8-16 616,5 11 0,6-10 0,9 5 0</inkml:trace>
  <inkml:trace contextRef="#ctx0" brushRef="#br0" timeOffset="265">816 287 7829,'-15'-15'576,"1"1"1,6 9 161,-7-3-89,11 6 1,-6 4-59,10 6-591,0-6 0,0 18 0,0-8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58.827"/>
    </inkml:context>
    <inkml:brush xml:id="br0">
      <inkml:brushProperty name="width" value="0.08571" units="cm"/>
      <inkml:brushProperty name="height" value="0.08571" units="cm"/>
    </inkml:brush>
  </inkml:definitions>
  <inkml:trace contextRef="#ctx0" brushRef="#br0">10 22 7905,'-9'0'901,"9"0"1,9-7-96,13 0 1,8-1-640,-1 8 0,8 0 63,-8 0 1,11 0-1205,-4 0 1,-1 0 973,1 0 0,-9 10 0,5 2 0</inkml:trace>
  <inkml:trace contextRef="#ctx0" brushRef="#br0" timeOffset="126">99 221 7905,'-15'7'0,"0"1"555,10-1-303,-5-7 0,30 0 17,9 0 0,11-7-974,4-1 705,0 1 0,10-3 0,2-2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57.813"/>
    </inkml:context>
    <inkml:brush xml:id="br0">
      <inkml:brushProperty name="width" value="0.08571" units="cm"/>
      <inkml:brushProperty name="height" value="0.08571" units="cm"/>
    </inkml:brush>
  </inkml:definitions>
  <inkml:trace contextRef="#ctx0" brushRef="#br0">155 263 8066,'0'-22'0,"-7"7"384,-1 1 2117,-9 9-1826,5-5 0,-8 12-79,6 6 1,-4 6-146,11 16 0,-8 7-15,8 14 1,-3-4-82,3 4 0,4 3-210,-4-3 0,5 1-45,2-8 0,2 0-199,5 0 1,6-10-152,9-4 0,2-15 133,6-8 0,4-5-340,10-2 1,-2-9 178,-6-6 0,4-7-47,-11-8 0,0 3 118,-6-9 1,-4-1 181,-4-7 1,-3 0-94,-5 0 0,-4-3 2,4-4 0,-12-6 141,-2-9 1,-10 10-53,2 4 1,3 1 128,-3 7 1,0 5-93,-7 17 0,0 9 151,0 6 1,0 7-50,0 7 1,0 15 104,0 15 1,0-3-58,0 3 0,2-7 36,6 6 1,4-9 5,10 3-115,0-6 0,12-12-147,10-4 0,8-6 102,6-2 1,6-10-672,-5-4 0,4-13 280,4-3 1,-1 8-1017,0 8 1,-8 9 61,1-3 1303,-10 6 0,5 2 0,-10 0 0</inkml:trace>
  <inkml:trace contextRef="#ctx0" brushRef="#br0" timeOffset="304">772 484 8809,'-12'0'2987,"2"9"-2292,10 6 1,0 5-251,0 2 0,-7 7 117,0 1 1,-3 16-228,2-2 1,6 15-279,-5 0 0,-3 4 192,3 4 1,-8 6-15,7 1 0,1-1-472,7-7 1,0-9 235,0-6 1,3-12-3516,4-2 2501,-5-10 1,16-3-358,-11-9 1,8-12 603,-8-3 0,0-13 768,-7-16 0,10-15 0,2-13 0</inkml:trace>
  <inkml:trace contextRef="#ctx0" brushRef="#br0" timeOffset="490">750 1123 8084,'-19'-69'-651,"4"-4"1,-2 2 960,10-10 1,-1 12-3,8 3 1,3 5 380,4 17 1,5-3-148,10 18 1,3 2 10,4 12 1,-4 6-353,4 9 0,-4 0 34,-3 0 0,-8 9-283,1 6 0,-10 5 119,2 2 0,-4 10 49,-3 4 1,-17-1 47,-5 1 1,-8-1-119,1 1 1,4-4 22,-4-10 0,4-2-81,3-5 0,8-6-109,-1-9 0,10-2-285,-2-5 0,7-8-936,7-15 1,13-1 189,9-6 1148,10-5 0,-5-2 0,11-12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4:58.528"/>
    </inkml:context>
    <inkml:brush xml:id="br0">
      <inkml:brushProperty name="width" value="0.08571" units="cm"/>
      <inkml:brushProperty name="height" value="0.08571" units="cm"/>
    </inkml:brush>
  </inkml:definitions>
  <inkml:trace contextRef="#ctx0" brushRef="#br0">143 309 8084,'0'-12'2280,"0"2"-1057,0 10-156,0 0-325,0 10-780,10 2 262,-8 10-862,8 0 378,-10-10-36,10-2-195,-8-10 0,11 0 186,-6 0 0,5 0-534,10 0 0,3 0 6,4 0 833,5-10 0,20-2 0,3-10 0</inkml:trace>
  <inkml:trace contextRef="#ctx0" brushRef="#br0" timeOffset="2017">143 66 8143,'-12'-12'560,"2"-8"-1,10 8 209,0 0-558,0 2-50,0 10 0,7 10-97,1 5 1,6 4 101,-6 3 1,6 0-296,-6 0 1,-1 0-24,-7 0 1,0 1-39,0-1 1,0 0 101,0 0 1,-7-8 59,-1 1 0,-9 0 120,3 7 1,-6-7-138,-2-1 280,0-9 1,0 5 80,0-10 664,9 0-639,-6 0 0,19 0-128,0 0 1,19 0-158,18 0 1,5 0-250,2 0 0,7-3-177,1-4 1,9 5 232,-2-6 0,-5 3-1789,-3-2 1927,6 5 0,-1-18 0,10 8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02.428"/>
    </inkml:context>
    <inkml:brush xml:id="br0">
      <inkml:brushProperty name="width" value="0.08571" units="cm"/>
      <inkml:brushProperty name="height" value="0.08571" units="cm"/>
    </inkml:brush>
  </inkml:definitions>
  <inkml:trace contextRef="#ctx0" brushRef="#br0">133 1432 8346,'-7'-15'763,"0"0"1,-8 0-365,8-7 0,-8 0 151,7 0 0,-9-7-122,3 0 1,1-8-187,-1 7 1,9-9-41,-3 2 1,6-7-103,2-7 1,0-5-150,0-11 0,2-1 110,6-6 0,6 6-483,16-6 0,-3 8 279,10 7 0,-10 8-61,2 14 0,3 0 13,-3 15 171,1-5 0,-8 25-3,0-5 0,-10 4 0,0 3 46,-4 0 120,-6 10 0,8 2-151,-10 10 1,-3-7 24,-4 0 1,-3-1-147,-5 8 1,-2-7 97,10 0 1,-10-3-13,2 3 1,3 4 113,-3-4 0,10-3-92,-2 3 1,-3-8-3,3 8 1,-1-8 2,8 8 1,0-8 132,0 8 1,3-10-97,4 2 0,-2-4-109,10-3 0,0 7 56,7 0 0,2 1-98,5-8 1,-4 0-5,4 0 1,-4 0 95,-3 0 0,-7 2-65,-1 6 1,-9-3 36,3 9 1,-6 1 88,-2 7 1,-2-7-84,-6-1 0,-4 1 234,-10 7 1,0-2 238,0-6-152,-10 6 0,7-18 20,-4 6-205,14-6 1,6-4-731,9-6 0,0-4 354,0-10 1,2 7-417,5 1 1,-2 6 719,10-6 0,0-1 0,7-7 0</inkml:trace>
  <inkml:trace contextRef="#ctx0" brushRef="#br0" timeOffset="418">596 87 7830,'0'-15'0,"0"0"0,0 8 312,0-8 1,3 10 278,4-2 3,5 4-385,10-6 1,0 6 0,1-4 1,-9 7 25,1 7 0,-3-2-275,3 10 0,2 0 28,-10 7 1,1 2 35,-8 5 1,-3-4 6,-4 4 1,-5-4-232,-10-3 1,-8 0 28,1 0 1,-1-7 56,8-1 193,-9 1-93,6-3 118,3-2 1,22-10-143,15 0 1,21-2-123,9-6 0,6 3-449,0-9 1,-2 9 48,10-3 559,-10 6 0,15-8 0,-8-2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21.280"/>
    </inkml:context>
    <inkml:brush xml:id="br0">
      <inkml:brushProperty name="width" value="0.08571" units="cm"/>
      <inkml:brushProperty name="height" value="0.08571" units="cm"/>
    </inkml:brush>
  </inkml:definitions>
  <inkml:trace contextRef="#ctx0" brushRef="#br0">241 89 7784,'-12'-10'135,"-8"7"1,15-9 645,-10 5 356,10 4-293,-14-6-431,7 9 1,-8 9-145,5 6 1,-2 15-63,10 6 0,-10 8-1,2 8 1,3 4-132,-3 10 0,8-9 113,-8-6 1,10-2-84,-2 3 1,7-8 5,7 0 0,5-10-105,10-12 1,3-10 24,4-4 0,-2-6-73,10-2 1,-8-2 50,8-6 1,-7-6 74,6-16 1,-9-4-174,3-10 0,-6 0 80,-2 0 0,-7 0-118,0-1 0,-11 1 85,4 0 0,-13 0 36,-2 0 1,-13 7-20,-2 1 0,0 6-17,-8-7 1,-1 18-30,1-3 0,-7 14 51,8 1 0,-8 5 90,8 2-81,0 0 84,16 0-57,3 0 0,13 7 0,4 0 0,6 3 20,9-3 0,2-4 6,5 4 1,-2-4-28,10-3 0,-10 0 1,3 0 1,1 0-74,-1 0 0,-1-3 70,-7-4 1,0 2-1142,0-10 0,0 8-815,0-8 28,0 10 1915,1-4 0,-1-1 0,0-2 0</inkml:trace>
  <inkml:trace contextRef="#ctx0" brushRef="#br0" timeOffset="1972">638 508 9456,'-10'-13'1756,"7"6"-1370,-4 14 1,5-2-58,2 10 1,0 0-204,0 7 0,0 0-16,0 0 1,0 2-138,0 6 0,0-6-105,0 6 0,-3-8 99,-4-8-370,4 6 103,-6-8 59,9 0 112,0-2 1,2-12 48,5-6 0,-4 4 60,4-11 8,5 0 84,-9-7 0,14 0-97,-10 0 1,3 7 177,-2 1-151,-6 9 53,18-15-20,-18 18-9,18-8 0,-15 3 34,9-1-27,-9 1 0,7 7 110,-4 0-103,-6 0 56,8 10 0,-10-5-64,0 9 0,0-6 209,0 6-193,0-9 0,2 7-19,6-4 1,-3-6 14,9 6 1,-6-8 1,6-8 1,1 3-100,7-9 0,0 1 132,0-1-236,0-6 192,0 18-228,0-8 154,0 10 1,-9 2-114,-6 6 112,-4 4-71,-3 10-402,0 0 1,2-10 200,5-4 1,-2-6 311,10-2 0,9 0 0,11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24.355"/>
    </inkml:context>
    <inkml:brush xml:id="br0">
      <inkml:brushProperty name="width" value="0.08571" units="cm"/>
      <inkml:brushProperty name="height" value="0.08571" units="cm"/>
    </inkml:brush>
  </inkml:definitions>
  <inkml:trace contextRef="#ctx0" brushRef="#br0">1 22 7745,'0'-12'808,"0"2"1,2 10-400,5 0 0,6 0-199,9 0 1,-8 0 19,1 0 1,-8 8-243,8-1 0,-8 3 76,8-3 0,-10-2-237,2 10 45,-4-10 1,-3 14-56,0-4 1,-10-3 162,-5 3 0,3-3-18,-3 3-324,1 4 156,-8-16 510,9 17-264,4-18 0,11 8 81,5-10-267,6 0 0,11 0-217,6 0 1,-6 0 62,5 0 1,3 0-470,-2 0 769,9 10 0,-5-8 0,10 8 0</inkml:trace>
  <inkml:trace contextRef="#ctx0" brushRef="#br0" timeOffset="221">596 529 7860,'2'13'562,"6"-6"0,-3-4 212,9-3-401,1 9 1,14-6-55,1 4 0,-1-4-282,-7-3 1,8-3-376,-1-4 0,0 4-507,-7-4 1,8-3-215,-1 3 1059,1-1 0,2-1 0,2-4 0</inkml:trace>
  <inkml:trace contextRef="#ctx0" brushRef="#br0" timeOffset="404">905 375 7784,'0'-12'176,"0"2"0,-8 20 365,1 5 1,0 12-79,7 2 1,-3 17-214,-4-1 1,4 6-62,-4 0 0,-3-4-370,3 4 1,-1-6 198,8-9 1,0-4-985,0-10 1,3-2 965,4-5 0,5 4 0,11-7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26.799"/>
    </inkml:context>
    <inkml:brush xml:id="br0">
      <inkml:brushProperty name="width" value="0.08571" units="cm"/>
      <inkml:brushProperty name="height" value="0.08571" units="cm"/>
    </inkml:brush>
  </inkml:definitions>
  <inkml:trace contextRef="#ctx0" brushRef="#br0">196 552 7840,'0'-22'92,"0"0"1,0 7 145,0 1 0,0 6 433,0-7-372,0 11 1,-2-6 546,-6 10-572,6 0 1,-15 2-248,9 6 0,-9 6 149,3 16 0,-4 4-97,4 10 1,-6 7 87,5 1 0,-2 7-172,3-8 1,1-7-45,6-7 1,5-17-51,-6 2-1,16-8 22,6 1 1,13-5 77,3-10 1,6-10-143,-6-5 1,9-4 121,-2-3 0,-5-3-288,-3-4 1,3-5 93,-3-11 0,1 9 15,-8-1 0,-8 0-13,1-7 1,-10 2 56,2 6 1,-4-3 178,-3 9 0,0-7-93,0 8 1,-10 0 328,-5 7 1,-12 9-142,-2 6 0,-1-3 258,8 3 1,-7 2-147,0 12 1,2-2 57,12 10 0,-5-8-31,6 8 1,4 0-65,3 7 0,4-8-231,3 1 1,3-8 117,4 8 0,8-8-152,14 8 0,3-10 50,5 2 0,7-4-525,0-3 0,0 0 266,7 0 1,-7 0-2005,-7 0 2284,-5 0 0,0 0 0,2 0 0</inkml:trace>
  <inkml:trace contextRef="#ctx0" brushRef="#br0" timeOffset="273">880 464 7840,'0'-15'0,"0"0"0,-3 11 2112,-4-4-868,4 6-808,-16 2 0,7 10-152,-10 4 1,2 13-176,5 3 1,-2 6-45,10-6 1,-3 6-110,3-6 1,4 7 113,-4-8 0,14 0-111,8-7 1,4-2-1331,4-5 0,1 2 131,5-10 1240,-4 1 0,17-8 0,-8 0 0</inkml:trace>
  <inkml:trace contextRef="#ctx0" brushRef="#br0" timeOffset="665">1144 728 7868,'-12'0'676,"2"0"1,13 0 34,4 0 1,5 0-270,10 0 1,-5-2-116,6-5 1,-6 2-355,12-10 1,-4 3 87,-3-3 1,0-5-210,0 6 0,-3 1 118,-4-1 0,-3 6-86,-4-6 17,-6-1 1,8-7-57,-10 0 1,0 7 92,0 1 1,-10 1 167,-5-1 0,-4 4 111,-3 10 1,0 0-57,0 0 0,-8 0 48,1 0 0,-3 12-71,3 10 0,7 0-2,-1 8 1,4 4-72,12 3 1,-1-3-21,8 3 1,0-3 0,0 3 1,10-3-148,5-5 1,12-4 148,2 4 1,10-12-24,-2-2 1,-3-10-719,3 2 0,0-7 342,7-7 1,-2 2-353,-6-10 0,3 1-119,-9-8 822,-1 0 0,-7-10 0,0-3 0</inkml:trace>
  <inkml:trace contextRef="#ctx0" brushRef="#br0" timeOffset="954">1850 508 7844,'0'-12'1713,"0"2"1,0 12-1164,0 6 0,0 4-137,0 10 1,0 7-221,0 1 0,0 6-32,0-6 0,0 2-74,0-3 1,-8-4-245,1 4 0,-8-2 167,8 2 1,-3-11-1125,3 4 1,2-5 545,-10 5 0,8-3 568,-8-4 0,-9 5 0,-10-8 0</inkml:trace>
  <inkml:trace contextRef="#ctx0" brushRef="#br0" timeOffset="1497">1078 111 7916,'0'-22'2418,"0"0"-2142,0 10 1,3 2 7,4 10 0,-2 0-138,10 0 0,-11 2-108,4 6 1,-6 4 60,-2 10 0,0-7-158,0-1 1,3-1-130,4 1 1,-5-1 121,6-6 0,4-5-80,3 6 0,7-8 57,7-8 0,3-4-202,5-10 1,2 0 67,-10 0 0,8 7 223,-7 1 0,-1-11 0,-7-9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05.497"/>
    </inkml:context>
    <inkml:brush xml:id="br0">
      <inkml:brushProperty name="width" value="0.08571" units="cm"/>
      <inkml:brushProperty name="height" value="0.08571" units="cm"/>
    </inkml:brush>
  </inkml:definitions>
  <inkml:trace contextRef="#ctx0" brushRef="#br0">0 606 7057,'0'9'93,"0"-1"-261,8-8 273,-6 0 6,6 0-102,-8 0-208,0 0 1,0-8-1,0-1 1</inkml:trace>
  <inkml:trace contextRef="#ctx0" brushRef="#br0" timeOffset="375">294 0 8080,'0'18'327,"0"-1"1,2 6-298,4 0 1,-2 8 51,7-2 1,-5 9 71,6 3 1,-7 5-64,7-6 1,-6 6 43,5-6 1,-7-1-143,2-10 1,2-2-104,-3-4 1,3-10-444,-2 4 203,-4-3 0,7-5 350,-3-3 0,-4 4 0,6-1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29.337"/>
    </inkml:context>
    <inkml:brush xml:id="br0">
      <inkml:brushProperty name="width" value="0.08571" units="cm"/>
      <inkml:brushProperty name="height" value="0.08571" units="cm"/>
    </inkml:brush>
  </inkml:definitions>
  <inkml:trace contextRef="#ctx0" brushRef="#br0">45 0 10551,'2'23'581,"6"-1"0,-6 2-372,6 5 1,-6 6-218,-2 9 1,0-7 75,0-1 0,-7 4-427,-1 11 0,-1-7 230,1 0 1,6-2-1088,-6-13 1,6 8 1215,2-8 0,-10 1 0,-2-8 0</inkml:trace>
  <inkml:trace contextRef="#ctx0" brushRef="#br0" timeOffset="211">67 287 7956,'2'-22'133,"6"0"1,-3 0 297,9 0 1,-6 0 57,6 0 1,1 7-139,7 0 0,0 11-1,0-4 0,0-2-114,0 3 0,0 0-130,1 7 0,-9 0 185,1 0-281,-10 0 0,2 7 167,-14 0 0,-5 13 59,-10 2 0,-10 0-488,-5 7 1,5-4 113,3-3 1,4-7-581,3-1 0,7-9 104,1 3 614,9-6 0,-5-2 0,10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5:32.729"/>
    </inkml:context>
    <inkml:brush xml:id="br0">
      <inkml:brushProperty name="width" value="0.08571" units="cm"/>
      <inkml:brushProperty name="height" value="0.08571" units="cm"/>
    </inkml:brush>
  </inkml:definitions>
  <inkml:trace contextRef="#ctx0" brushRef="#br0">505 1103 8134,'-66'0'854,"0"0"0,7-2-862,1-5 1,9 2-550,-3-10 0,15 8 975,8-8-263,4 10 1,6-7 83,4 4 1,8 3-80,14-9 0,18 6 103,19-6 1,22-1-133,22-7 0,-34 10 0,2-1-354,9-1 0,3-1 1,6 2-1,4-1 306,5-4 1,3-1 0,1 5 0,2-1 10,2-4 1,2 1 0,4 4 0,2 1-398,-31 3 0,0 0 0,1 1 1,3 2-1,0 2 0,0 0 355,-1-1 0,0 1 0,0 1 0,0 2 0,0 1 0,0-1-28,2 0 1,1-1-1,0 1 1,0 1 0,1 0-1,1 0 14,4 1 1,2 0-1,-1 0 1,-1 0 0,-1 0-1,2 0-288,2 0 1,0 0-1,1 0 1,-2 0 0,0 0-1,1 0 283,9 0 0,2 0 0,-1 0 0,-1 0 0,0 0 0,1 0-206,-18 0 1,0 0-1,1 0 1,0 0-1,-1 0 1,0 0-1,0 0 1,1 0 204,1 0 0,0 0 0,0 1 1,1-2-1,1 1 0,0 0 1,1-1-1,0 0 20,1-1 1,-1 0 0,1 0 0,0 1 0,3-1 0,0 2-1,0-2 1,0 1-94,1-2 0,-1-1 0,1 0 0,-1 0 0,0 1 1,0 0-1,0 0 0,0 0 84,-3-1 0,0 0 0,0 0 0,-1 1 0,-1 0 0,-2 0 0,1 1 0,-1 0 31,-1 2 0,-1 0 1,1 1-1,-1-2 1,24-1-1,1-2 1,0 0-67,-25 1 1,0-1 0,1 0 0,-1 1-1,24-1 1,0 0 0,-1-1 59,-2 0 0,0 0 0,-1 1 0,-4 1 0,-1 1 0,1-1-52,0-1 0,0-1 0,-1 0 0,-5 1 0,-2 0 0,1-1 16,2 1 0,0-1 0,-1 0 0,-2-2 0,-2-1 0,0 1 86,-2-1 1,0 1 0,-1 0 0,-4 0 0,1 0 0,-2-1-116,-1-2 0,0 0 0,-2 0 0,26-3 0,-1-1 65,-3-1 1,-1 1 0,-6 2 0,-3-1 264,-8-1 1,-1-1-1,-3-1 1,-3 0-436,-7 1 1,-2 1 0,-1-1 0,-2 0-11,34-7 1,-16 8 902,-21-1 0,-18 8-816,-12-8 0,-10 7 827,-12-6 0,-17 6-1517,-5-6 0,-25 6-1009,-4-6 1,-10 6 1723,-5-6 0,-1-1 0,1-7 0</inkml:trace>
  <inkml:trace contextRef="#ctx0" brushRef="#br0" timeOffset="726">10714 596 7806,'-22'0'720,"0"0"1,0 0-456,0 0 0,0-7-234,0-1 0,-8-1 498,1 1 0,-13 6-124,-2-5 1,-10-3-144,-12 2 1,0-9-43,0 3 0,-3 1-82,-4-1 1,-8-1-359,-15-7 1,3 2 247,42 13 0,-1 0 0,-4-3 0,-3 0 11,-6 2 1,-2 1 0,-3 2 0,-2 0-418,-5 1 1,-1 1 0,-1 1 0,-1 2 352,-4-1 0,-1 2 1,-4-1-1,-3 0 36,24-1 0,-1 1 0,0 1 1,1 1-1,1 1 0,-1 1-318,-3 1 0,0 0 0,0 0 0,0 1 0,0 1 0,-1 0 287,-1 0 0,-1 0 0,1 1 0,1 0 0,0 0 0,0 0 0,-1 2 1,-1-1 0,1 2 0,1-1 0,0 2 0,0 0-1,-3 2 1,-2 1-1,2 0 1,1-1 0,0 0-1,1 0 13,2-2 1,0 0 0,0 0-1,0 2 1,1 0 0,0 0-4,1-1 1,1-1 0,-1 0 0,0 1 0,0 0 0,-1 0 12,-1-1 1,0 0 0,0 1 0,1 0 0,1 1 0,0-2-1,2-2 0,1-1 1,0 1-1,0 2 1,-1 1-1,-1-1-1,0-2 0,-1 0 0,1 0 0,0 0 0,0 1 0,0-1 7,-2 1 1,-2-2 0,1 1 0,3-2 0,-1 0 0,0 0-7,-2 2 0,0 0 1,0 0-1,-28 2 0,0 0 13,30-4 1,0 0 0,1-2 0,-26 2 0,-1-1-2,-4 0 0,0 1 0,4-2 1,1 0-220,2 1 1,1 1-1,-1 1 1,2 1 218,9-2 0,1-1 0,-5-1 0,1 0 0,2 2 1,2-1-1,1-4 1,1 1-4,8 4 1,0-1-1,4-4 1,0-1 0,6 1 1,3 1 0,5 1-1,1 0 2,-1-1 1,1-1-1,-42 5 427,5-8 1,16 0-443,6 0 1,10 0 12,5 0 1,2 0 836,19 0 1,8-8-825,7 1 1281,10-10-1456,-4 5 0,16-10 488,0-1 1,11 11-582,-4 5 1,8-5 154,8-3 1,-6 5-1260,6 3 0,1 4 340,-1 3 1,-1 0 1005,-7 0 0,0 0 0,0 0 0</inkml:trace>
  <inkml:trace contextRef="#ctx0" brushRef="#br0" timeOffset="1087">175 1081 8430,'-44'-10'0,"9"-2"-355,6-10-686,4 0 1355,3 0 645,10 10 0,5 2-687,14 10 1,18 0-181,19 0 0,32 0-42,-26 0 1,3 0-1,6-3 1,4-1-407,9 0 1,3 0-1,7-1 1,3 1 360,9-1 0,3 2 1,-29 2-1,2-1 0,0 0-288,3-2 1,0-1-1,1 0 1,8-1 0,0 1-1,2-2 312,3-2 0,1-1 0,1 0 0,-15 3 1,1 2-1,2-1 0,-1 0-306,2-2 0,1 1 0,0-1 0,1 1 0,1 1 0,0-1 0,1 1 0,0 1 284,2-1 1,0 0-1,1 0 1,0 2 0,0 0-1,0 1 1,0 0-1,0 0-2,0 1 1,-1 0 0,1 0-1,-1 1 1,0 0 0,1 0-1,-1 1 1,-1 0-5,-2-1 0,0 1 0,0 0 0,-1 1 0,-1 0 0,0 1 0,-1 1 0,0 0 29,21 2 1,-1 0 0,-1 0 0,-6 1 0,-1 1-1,-2 0-190,-8 0 0,-2 0 0,0 1 0,0-1 0,1 0 1,-1 1 161,-6-1 1,-1 1 0,-1-1 0,29 3 0,-2-1 51,-8-1 1,-2-1 0,-10-1 0,-2-2-42,0-4 1,-3 0 0,-8 0 0,-3 0 265,-5 0 1,-2 0 0,44-3-244,-17-4 1,-12 2 1005,-10-10 1,-13 1-1010,-2-8 1,-2 2 1396,-13 5-1742,-9-4 30,-10 7 282,-10-1 0,-30-6 0,-6 6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13.385"/>
    </inkml:context>
    <inkml:brush xml:id="br0">
      <inkml:brushProperty name="width" value="0.08571" units="cm"/>
      <inkml:brushProperty name="height" value="0.08571" units="cm"/>
    </inkml:brush>
  </inkml:definitions>
  <inkml:trace contextRef="#ctx0" brushRef="#br0">1 416 6983,'9'0'-75,"-1"0"0,-6 0 473,4 0-253,-4 0 0,5 2 44,-7 4-88,8-5 0,-6 9 133,4-4-17,-4-4-82,-2 5 94,0-7-1572,0 0 1197,0-7 106,0 5 0,-2-6-101,-4 8-188,4 0 238,-6 0 0,3 2-204,-1 4 295,0-4 0,-2 5 0,-1-7 0</inkml:trace>
  <inkml:trace contextRef="#ctx0" brushRef="#br0" timeOffset="419">312 312 7958,'-10'8'13,"-5"-6"0,13 7 64,-4-3 1,5-2-144,1 7 1,0-5 397,0 6-73,7-8-360,3 3 152,7 1 0,0-6-137,1 4 1,-7-4 33,1-2-22,-8-8 1,9 4 53,-7-7 0,0 5-15,-6-6 0,0 6 19,0-5-4,0 7-18,0-11 0,0 11 34,0-8 0,-2 8-194,-4-1 0,2 1 103,-8-2 1,7 4-370,-7-4 101,8 5-200,-11 1 393,13 0 170,-6-8 0,8 6 0,8-6 0,2 8 0,7 0 0</inkml:trace>
  <inkml:trace contextRef="#ctx0" brushRef="#br0" timeOffset="742">485 191 8015,'0'10'780,"0"-1"-365,0-3-207,0-4 0,0 8-169,0-5 40,0-3 0,0 8-236,0-4 1,6-3 17,0 9 0,5-6-12,-5 5 0,2-5-43,-3 6 11,-3-1 232,6 6 0,-2 1 128,-1-1 1,1-5-16,-6-1 0,0-5-115,0 5 0,0-5 376,0 6-243,0-9-90,0 5-93,0 0-319,0-6-527,0 5 397,-7-7 128,-3 0 1,-7 0-223,-1 0 30,1 0 1,0-1 515,-1-5 0,9-4 0,-7-7 0,7 0 0</inkml:trace>
  <inkml:trace contextRef="#ctx0" brushRef="#br0" timeOffset="909">554 122 7765,'17'-10'153,"-7"-5"0,5 7 197,-3-3 1,-2 1-294,1 4 0,-5 4 58,5-3 0,-5-3-134,6 2 1,-7-2-121,7 3 1,-6 3-669,5-4 567,-7 4 240,4 2 0,-8-8 0,0-1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10.759"/>
    </inkml:context>
    <inkml:brush xml:id="br0">
      <inkml:brushProperty name="width" value="0.08571" units="cm"/>
      <inkml:brushProperty name="height" value="0.08571" units="cm"/>
    </inkml:brush>
  </inkml:definitions>
  <inkml:trace contextRef="#ctx0" brushRef="#br0">0 242 7683,'0'-9'-754,"8"1"622,3 8 0,5 0 287,1 0 1,0 0-59,1 0 0,-1 6-50,0-1 0,1 7 17,-1-6 1,-6 5 9,1-5 1,-8 8 5,2-3-28,-5 4 1,-1 8-38,0 1 1,-7 1-2,-5-2 1,-3-2-255,-2 8 1,-1-3 80,1 3 0,0-4 56,-1-7 1,7-1 42,-1 0 0,7-2 403,-7-3-23,8-4-127,-4-8 1,14-2-153,0-4 1,9 2 38,3-7 0,-1-1-116,6-5 1,2 0 70,-2-1 0,2 1-699,-2 0 664,-4-1 0,14-7 0,-6-2 0</inkml:trace>
  <inkml:trace contextRef="#ctx0" brushRef="#br0" timeOffset="410">346 242 7455,'2'18'303,"4"-1"1,1 6-305,5 0 1,3 0 82,-3-6 0,-3 4 9,3-3 0,-6 1 34,5-13-68,1 7 1,5-11-32,0 4 0,-5-6-116,-1-6 1,-5-4-113,6-7 1,-6 0 67,5 0 1,-7-1-104,2 1 185,-4 0-72,5-1 38,-5 9 197,6 1 1,-6 8-64,4 0 1,-3 6 163,9 0 1,-1 7-148,7-1 1,-1-3 39,0 3-304,1-8 1,-1 3 21,0-7 0,-5 0-8,-1 0 0,-5 0 8,6 0 0,-9-2-438,3-3 615,-4 3 0,6-14 0,1 7 0</inkml:trace>
  <inkml:trace contextRef="#ctx0" brushRef="#br0" timeOffset="559">882 260 7238,'0'11'-216,"0"1"0,0-7 199,0 7-21,0-1 0,6 7-242,0-1-240,-1-7 520,-5 5 0,8-13 0,2 6 0</inkml:trace>
  <inkml:trace contextRef="#ctx0" brushRef="#br0" timeOffset="973">1107 121 7860,'0'-9'-264,"0"1"1,-2 8 728,-4 0 1,4 8-167,-3 3 1,3 5-116,2 1 1,0 2-201,0 4 1,5-2 98,1 8 0,0-8 69,-6 2 1,6-4 1,-1-1 0,3-3 147,-2-3-387,-4 3 78,13-13 0,-5 4-181,7-12 0,-5-4 80,-1-7 0,-5 0-176,5-1 1,-5 1 95,6 0 0,-8 0-50,1-1 1,-1 7 137,2-1 171,-4 8 6,6-3 0,-3 5-80,1-4 0,2 4 359,-2-4-181,3 4 1,8-3-165,1-1 1,-3-2-99,-3 2 1,1 3-205,-7-9 0,5 6-110,-5-5-305,8 7 85,-12-4 125,5 8 497,-7 0 0,0 2 0,0 4 0,0-4 0,0 13 0,0-5 0</inkml:trace>
  <inkml:trace contextRef="#ctx0" brushRef="#br0" timeOffset="1184">1522 156 7860,'0'9'-581,"2"5"907,4-8 241,-4 7 0,5-9-235,-7 7 51,0-7-404,0 12 123,0-14 0,2 11-381,4-7 52,-4 0 26,6-6 218,-1 0-158,3 0 1,5-8-195,-3-4 1,-3 1 105,-3-6 0,-2 3-230,8-9 459,-9 4 0,13 2 0,-7-1 0</inkml:trace>
  <inkml:trace contextRef="#ctx0" brushRef="#br0" timeOffset="1896">1989 0 7802,'-10'0'0,"1"0"410,3 0 4,4 0-746,-6 0 220,8 8-153,8-6 1,-4 5-934,7-7 1198,-7 0 0,12 0 0,-7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09.715"/>
    </inkml:context>
    <inkml:brush xml:id="br0">
      <inkml:brushProperty name="width" value="0.08571" units="cm"/>
      <inkml:brushProperty name="height" value="0.08571" units="cm"/>
    </inkml:brush>
  </inkml:definitions>
  <inkml:trace contextRef="#ctx0" brushRef="#br0">62 329 7955,'-17'0'0,"-1"0"289,9 8 601,-7-6-564,14 5 0,2-7-58,12 0 0,3 0-250,3 0 48,-1 0 0,6-5-83,0-1 0,6-8-227,-6 3 1,6-5 26,-6-1 0,2 0 83,-2 0 0,-4-6-605,4-1 1,-4-4 738,-1 5 0,7-8 0,1 4 0</inkml:trace>
  <inkml:trace contextRef="#ctx0" brushRef="#br0" timeOffset="198">200 0 7955,'-9'18'388,"1"-1"-166,8 0 1,0 6 105,0 0 1,6 14-104,-1-2 1,9 5-28,-3 0 0,-1-3-230,2 3 1,-3-3-342,3-3 0,1-5-1,-7 0 1,5-8-300,-5 2 1,6-9 672,-6-3 0,7-7 0,-3 4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08.922"/>
    </inkml:context>
    <inkml:brush xml:id="br0">
      <inkml:brushProperty name="width" value="0.08571" units="cm"/>
      <inkml:brushProperty name="height" value="0.08571" units="cm"/>
    </inkml:brush>
  </inkml:definitions>
  <inkml:trace contextRef="#ctx0" brushRef="#br0">0 294 6999,'0'0'0</inkml:trace>
  <inkml:trace contextRef="#ctx0" brushRef="#br0" timeOffset="385">104 0 7955,'10'0'116,"5"0"0,-5 2 166,7 4 0,0-2-227,1 7 1,-1-5 138,0 5 1,0-7-540,1 2 285,-1 4 0,0-3-252,1 5 39,-9 3 290,-1-5-194,-8 7 131,0 0 0,-2-1 213,-4-5 0,4-1-32,-4-4 3,5-4 0,2 5-88,5-7 1,-2 0-72,8 0 0,-1-7 83,6-5 0,1-3-205,-1-3 1,6-5-127,0 0 0,0-2 269,-6 2 0,1 4 0,-1-6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06.954"/>
    </inkml:context>
    <inkml:brush xml:id="br0">
      <inkml:brushProperty name="width" value="0.08571" units="cm"/>
      <inkml:brushProperty name="height" value="0.08571" units="cm"/>
    </inkml:brush>
  </inkml:definitions>
  <inkml:trace contextRef="#ctx0" brushRef="#br0">1 762 6778,'17'0'0,"2"-8"454,4-4-252,4-3 1,8-2-200,-1-1 1,1 1 16,0 0 1,-1-1-164,1 1 0,-1 0 68,1 0 0,-8 5-292,-4 1 0,-4-1 367,-2-5 0,1-1 0,-1 1 0</inkml:trace>
  <inkml:trace contextRef="#ctx0" brushRef="#br0" timeOffset="214">277 537 7903,'-9'7'-293,"1"-3"383,8 8-235,0-1 1,2 7-120,4-1 160,3 0 0,7 0 127,-5 1 1,5-3-17,-5-3 0,-1-3-28,1-3 1,-5-4-280,6 4-202,-1-4 122,6-10 380,1-2 0,-1-7 0,0 0 0</inkml:trace>
  <inkml:trace contextRef="#ctx0" brushRef="#br0" timeOffset="551">537 450 6974,'7'18'105,"-5"-1"17,4 0 0,4 0-67,1 1 0,-3-1-128,-2 0 123,3 1 1,-5-1 125,8 0-105,-8-7 12,11 5-109,-13-13 7,13 6 1,-13-16-71,4-3 0,2-5 109,-3-1 1,1 3-148,-6-3 0,6 4 111,0-10 0,-1 3-41,-5 3 0,2 6 116,4-1-27,-4 1 0,8-5 26,-5 5 222,-3 3-176,14 8-33,-7 8 1,3-1 1,-1 5 1,-5-4-14,6-8 1,-7 0-187,7 0-14,-1 0 1,7-2-165,-1-4 0,-5 2-175,-1-8 0,-5 3 479,5-3 0,1-3 0,5 5 0</inkml:trace>
  <inkml:trace contextRef="#ctx0" brushRef="#br0" timeOffset="750">1021 381 7903,'2'12'-142,"4"-1"0,-2 1 93,7 5 1,-5-6 20,5 1 0,-5 0 87,6 5 0,-9 0-116,3 0 0,2 1-132,-2-1 190,-1 0 1,-5-5-265,0-1 223,0-7-724,0 4 764,0-8 0,0 0 0,0 0 0</inkml:trace>
  <inkml:trace contextRef="#ctx0" brushRef="#br0" timeOffset="992">1107 468 7903,'0'-18'686,"0"1"-496,0 7 0,2 3-48,4 7 0,-4 2-100,4 3 1,-2-1-785,1 8 488,-3-8-112,14 11 0,-12-11 75,7 7-30,-7-7-42,11 4 237,-5 0 0,7-5 139,1 9 0,-7-6 251,1 5 0,-9 1 179,3 5 1,-4 0-178,-2 1 0,0 1 30,0 4 1,0-4-74,0 4 0,0 2-212,0-2-120,-8 0 1,5-7-442,-9-5 0,2-5 550,-1-12 0,-4-11 0,5-10 0</inkml:trace>
  <inkml:trace contextRef="#ctx0" brushRef="#br0" timeOffset="1213">1125 1 7903,'-16'7'-88,"5"5"1,1-3 87,4 3 0,5 5 494,-5 6 1,4 0-129,2-5 1,0-1-315,0 0 0,0 1 77,0-1-186,8-8 0,1-1-86,8-8 1,-1-2 156,-5-4 0,10-3-305,-3-8 0,3-3 128,-4-3 0,6 6-320,0 0 1,0-1 113,-5 7 0,5 1-235,0-1 604,-8 7 0,8-11 0,-4 5 0</inkml:trace>
  <inkml:trace contextRef="#ctx0" brushRef="#br0" timeOffset="1393">1609 450 7903,'0'10'390,"0"-2"-233,0-8-318,0 0 161,0-8 0,8-2 0,1-7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18.434"/>
    </inkml:context>
    <inkml:brush xml:id="br0">
      <inkml:brushProperty name="width" value="0.08571" units="cm"/>
      <inkml:brushProperty name="height" value="0.08571" units="cm"/>
    </inkml:brush>
  </inkml:definitions>
  <inkml:trace contextRef="#ctx0" brushRef="#br0">571 416 8088,'-25'-10'0,"6"-5"0,-8 5-25,4-7 0,4 0 0,-4-1 1,-2 7 0,0-1 396,-2-1 1,6-3-122,-2-1 0,-2 6-250,2-1 1,0 8 78,5-1 1,1-3-170,0 2 179,-1 0-40,1 6-370,7 0 188,3 8 1,9 2-31,3 7 0,5 0 94,7 0 0,8 1 39,4-1 1,-2 0 22,2 1 0,0-1 1,5 0 1,-5-5-4,0-1 0,-8-1 13,2 1 0,-4-1 34,-1-4 0,-3-2-30,-3 7 0,1-5-102,-7 5 0,0 1 39,-6 5 1,0 1-254,0-1 258,0 8 1,-8-6-19,-4 4 1,-3-6 107,-2-5 1,-1 1-90,1-7 1,0 0 89,-1-6 1,1 0-24,0 0 1,0 0 131,-1 0 1,7-8-137,-1-3 1,8-5-5,-1-1 1,3 0-88,2-1 0,0-1-166,0-4 1,9 4 57,9-4 0,1-2-180,10 2 1,-6 0 363,6 6 0,-1-8 0,7-2 0</inkml:trace>
  <inkml:trace contextRef="#ctx0" brushRef="#br0" timeOffset="182">623 347 8088,'0'11'-941,"0"1"0,2-8 714,4 1 531,-4-3 0,13-2-319,-3 0 0,3-6 31,2 1 1,0-9-50,1 3 0,-1 1 38,0-1 1,-1 5-6,-5-6 0,12 1 0,-3-7 0</inkml:trace>
  <inkml:trace contextRef="#ctx0" brushRef="#br0" timeOffset="518">1073 1 8091,'-10'0'148,"18"0"1,-3 2-147,13 3 0,-7-1-159,1 8 0,1-6 130,-7 5 0,6-5-246,-7 5 189,1 1 0,-6 5 15,0 1 1,0-1 29,0 0 0,-2-5 7,-4-1 11,4 1 41,-5 5-6,7 0 1,2-1 16,3-5 1,-1 3 5,8-9 0,-1 7 15,7-6 1,-7 7-39,1-1 1,-7-3 16,7 3 0,-8-1-21,2 7 1,-4-1 11,-2 0-69,-8 1 1,4-3-358,-8-4-315,1 5 719,-6-7 0,-1 9 0,1-1 0</inkml:trace>
  <inkml:trace contextRef="#ctx0" brushRef="#br0" timeOffset="892">0 1090 8020,'25'-17'0,"2"-6"-140,8 0 1,9-8-166,8 2 0,9-3 347,14-3 0,-2 0 84,8 1 1,-4-1 117,9 1 0,-3-1-362,9 0 0,-3 1 124,-3-1 1,-7 1 88,-4-1 1,-4 6-37,-2 1 0,-7 1 46,-5-2 1,-5-4-10,-6 4 0,2 4-10,-7 2 0,-3 4-1,-9 2 0,-2-1 50,-4 1 0,-10 8 49,5 3 230,-13 4-766,3 2 137,-8 0 0,-8 0-32,-3 0 1,-5 0-692,-1 0 574,0 8 0,0-1 364,-1 5 0,-7 3 0,-2-5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3:20.387"/>
    </inkml:context>
    <inkml:brush xml:id="br0">
      <inkml:brushProperty name="width" value="0.08571" units="cm"/>
      <inkml:brushProperty name="height" value="0.08571" units="cm"/>
    </inkml:brush>
  </inkml:definitions>
  <inkml:trace contextRef="#ctx0" brushRef="#br0">0 277 7375,'8'-18'-302,"1"7"273,9-1 0,7 1 56,3-6 0,5 1 70,2 5 1,-1-5-102,1 5 0,5-5-6,1-1 0,-7 0-23,-5 0 0,0 1-6,5 5 0,-7-5-39,-4 5 0,-3 3-433,-3 2 80,0-3 431,-7 7 0,5-6 0,-5 8 0</inkml:trace>
  <inkml:trace contextRef="#ctx0" brushRef="#br0" timeOffset="272">156 259 7956,'0'20'0,"0"3"0,0-2 0,0 8 0,5 1-466,1 11 1,2-3 232,-2 8 0,-4-5 491,3 5 1,-3-8-52,-2 3 0,0-5-162,0-1 0,-2-7-21,-3 1 0,3-8 2,-4 2 1,-4-3-44,-1-3 1,1-5 70,-1-1 1,1-5-246,-1 5 226,-5-7-201,7 4 0,-7-10-32,5-4 0,3-3-55,8-9 0,0 1 101,0 0 1,2-3 151,4-3 0,3-3 0,9-9 0</inkml:trace>
  <inkml:trace contextRef="#ctx0" brushRef="#br0" timeOffset="465">519 484 7956,'9'2'-116,"-3"4"77,4-4 0,-6 11-292,7-7 293,1 0 1,3-4 20,-3 4 0,3-5 107,-3 5-90,-5-4 0,9-2 0,-7 0 0</inkml:trace>
  <inkml:trace contextRef="#ctx0" brushRef="#br0" timeOffset="572">951 329 7956,'18'-8'-347,"-1"6"-435,0-4 527,0 4 1,1 2 254,-1 0 0,0-7 0,1-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39:01.555"/>
    </inkml:context>
    <inkml:brush xml:id="br0">
      <inkml:brushProperty name="width" value="0.08571" units="cm"/>
      <inkml:brushProperty name="height" value="0.08571" units="cm"/>
    </inkml:brush>
  </inkml:definitions>
  <inkml:trace contextRef="#ctx0" brushRef="#br0">104 900 8207,'-25'0'-439,"6"0"0,-1 5 100,9 1 1,5 2 881,-5-2-347,7 3 0,-4 9-51,8-1 1,0 8-116,0 4 1,6 3-18,0 3 1,7 1-44,-1 5 0,3 1-113,2 4 0,1-2 6,-1-3 0,0-5-459,0 5 596,1-13 0,-1 5 0,0-6 0</inkml:trace>
  <inkml:trace contextRef="#ctx0" brushRef="#br0" timeOffset="177">484 1159 8165,'18'-17'-713,"-1"7"475,0-5 175,8 5 0,-4-1-142,8-1 0,0 1 222,6-7 0,-1 1 198,1 0 1,-1-1-245,1 1 0,-2 0-1,-5 0 0,11-1-442,-5 1 216,-3 0 256,2-1 0,-6 1 0,7 0 0</inkml:trace>
  <inkml:trace contextRef="#ctx0" brushRef="#br0" timeOffset="1170">1989 381 7972,'-8'-12'-765,"-3"1"734,3 7 286,-7-4-152,13 8 0,-6 2 22,8 4 0,0 6-101,0 11 1,6-2-148,-1 8 1,9-1 105,-3 7 1,3 1-23,-3 5 0,5-5-242,-5 5 134,-3-5 0,7-1-21,-3-1 0,-2-5 15,1 0 153,-7-8 0,11 4 0,-5-8 0</inkml:trace>
  <inkml:trace contextRef="#ctx0" brushRef="#br0" timeOffset="1318">2387 744 8190,'-10'0'-970,"-5"-8"1,13 5 1035,-4-9 13,4 8-50,2-4 0,0 7-484,0-5 455,0 4 0,8-14 0,1 7 0</inkml:trace>
  <inkml:trace contextRef="#ctx0" brushRef="#br0" timeOffset="1923">2559 173 8190,'-1'20'0,"-5"3"0,4 4 70,-4 7 61,-4 8-37,9-5 1,-13 11-89,8-8 1,1 1 41,5-7 1,0-1-179,0-4 0,0 1 186,0-6-70,0-1 1,2-8-214,3-4 143,5-3 0,1-8 96,1 0-366,-8 0 213,11 0 1,-11-2-79,8-4 1,-9 3 158,3-9-58,4 8 0,-8-5-142,3 3 129,-3 4-21,-2-13-25,-7 13 122,-3-14 0,-1 12 2,-1-7 53,0-1 0,3 1 0,3-1 0,4 1 0,2-6 0,0-1 0,0 1 0,2 2 0,4 3 0,-2-3 0,7 3 0,-5 3 0,6-3 0,-7 6 0,7-5 0,-8 7 0,11-6 35,-3 5 0,-3 3 1,3-4 1,-7 4 187,7 2 1,-6 0 94,5 0-185,-7 8 0,11-5 196,-3 9 1,-2-1 55,1 7-199,1-1 0,5 0-157,0 1 150,-7-9-61,5-1 1,-11-6-233,8 4 42,-1-4-91,-1 5 1,-1-14-109,-3-5 1,-4 2 8,4-1 0,2-1-147,-3-5 0,1 0 14,-6-1 394,0 1 0,0 0 0,0 0 0,0 7 0,-2-3 0,-4 7 0,4 0 0,-5-2 0,5 6-206,-4-3 245,4 3 0,-7 4 69,3 3 0,4 5 245,-4 7 1,-2 3-114,3 3 1,-1-2 13,6 8 0,-6-6-181,0 5 0,1-5-100,5 6 0,0-8 71,0 2-39,7-11 0,-3 1-364,8-7 1,-7 0 149,7-6 0,-6-2 209,5-4 0,1-11 0,5-10 0</inkml:trace>
  <inkml:trace contextRef="#ctx0" brushRef="#br0" timeOffset="2156">3044 294 8190,'0'-11'-1087,"0"-1"1271,0 9 376,-8-5 0,6 10-325,-4 4 1,4 3-277,2 8 1,0 8 32,0 4-15,8 4 0,-2 0 15,11-5 0,-3 5 123,9-4 1,-4-4-218,-2-2 1,0-4 93,1-2 1,-3 1-126,-3-1 1,1-5 134,-7-1 1,7-7 37,-11 4-20,6-8 1,-16 2-200,-3 3 1,1-3 117,-1 4 1,-1-4-396,-5-2 1,-1 0 455,1 0 0,0 0 0,0 0 0</inkml:trace>
  <inkml:trace contextRef="#ctx0" brushRef="#br0" timeOffset="2290">3113 381 8154,'8'-15'-48,"3"3"1,4-3 34,3 3 1,-1-1-590,0 1 439,1-3 1,-1 7-269,0-3 0,-5-5 431,-1 5 0,1-5 0,5-1 0</inkml:trace>
  <inkml:trace contextRef="#ctx0" brushRef="#br0" timeOffset="2450">3338 191 8154,'9'7'-144,"-1"-3"54,-8 8 0,8-1 216,3 7 1,-1-7 66,1 1 0,1-1-70,5 6 0,0 1-176,1-1 0,-1 0-524,0 1 341,1-9 31,-1 7 1,0-7-166,0 8 1,-5-1-44,0-5 413,-9 5 0,13 1 0,-7 10 0</inkml:trace>
  <inkml:trace contextRef="#ctx0" brushRef="#br0" timeOffset="2615">3684 243 8154,'-10'7'405,"-5"3"-194,5 7 1,-7 6-192,-1 0 33,1 8 0,6-4-659,-1 7 471,0 1 1,1-6-107,-1 0 1,9-2-174,-3 1 0,4-3 152,2-7 262,-8-1 0,6-7 0,-5-3 0</inkml:trace>
  <inkml:trace contextRef="#ctx0" brushRef="#br0" timeOffset="2900">3839 87 8072,'8'-10'110,"-6"3"0,5 7 1,-5 7 19,4 5 0,-4 3-409,4 3 137,-4-1 17,5 0 1,-5 6-46,4 0 0,-4 8 127,-2-2 0,6-2-103,0 1 0,1 1 106,-1 6 225,-4-8-234,13 5 0,-7-10 65,4 6 1,3-6 267,-4 1 1,-1 2 48,2-2-74,-9 0-256,13-6 0,-14 0-131,3 1 1,-3-1 73,-2 0 1,0-5-175,0-1 0,0-5-319,0 6 547,0-9 0,8 5 0,2-8 0</inkml:trace>
  <inkml:trace contextRef="#ctx0" brushRef="#br0" timeOffset="3234">4341 122 7899,'-10'0'-67,"2"0"478,8 0-202,0 0-229,8 0 1,-4 0-15,7 0 1,-7-2-226,2-4-12,4 4 122,-8-13-275,5 5-187,-7-7 238,0-1 142,0 9 3,-7 1 228,5 8 0,-6 8 0,8 3 0,0 5 0,0 1 0,0 0 0,0 8 0,0 2 0</inkml:trace>
  <inkml:trace contextRef="#ctx0" brushRef="#br0" timeOffset="3533">4635 0 8034,'0'10'-100,"0"5"-43,0-3 0,0-2 215,0 1 1,0 1 112,0 5 0,-2 0 181,-4 1-295,4-1 1,-8 8-45,5 4 1,3 9-289,-4 2 271,4 8 1,-4-5-88,1 3 0,-1 4 68,6-4 0,0-4-14,0-2 1,0-5-28,0-6 0,2-6-345,3-12 68,-3 5 64,14-14-54,-14 5-241,13-14 882,-5-3-277,7 1 0,-6 1 427,1 8 1,-6 0 33,5 0-61,-7 8-491,4-7 44,-1 7 0,-5-16 0,6-1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02.784"/>
    </inkml:context>
    <inkml:brush xml:id="br0">
      <inkml:brushProperty name="width" value="0.08571" units="cm"/>
      <inkml:brushProperty name="height" value="0.08571" units="cm"/>
    </inkml:brush>
  </inkml:definitions>
  <inkml:trace contextRef="#ctx0" brushRef="#br0">1 243 8108,'9'0'-847,"-1"0"0,0 0 1030,3 0 1,6 2-26,7 4 0,-3-5-2,7 5 0,1-4-88,6-2 0,-1 0-42,1 0 1,5 0 9,1 0 1,1 0-5,-2 0 1,-1-2 3,7-4 0,-6 3 14,6-9 0,-5 6-26,5-5 0,-6 7 2,6-2 0,-5-1 31,5 1 1,-6 0 27,6 6 0,-5 0 4,5 0 1,-2-2-20,2-4 0,4 4 3,-4-3 0,-2 3-12,2 2 0,1 0 8,4 0 1,-4 0-114,-1 0 0,-8 0 100,2 0 0,3 0-129,-3 0 0,2 0 59,-1 0 1,-5 0-15,5 0 0,-11 0 31,-1 0 1,-2 0-10,2 0 0,3 0 54,-3 0 1,-2 0-45,2 0 0,-6 5 90,6 1 0,-2 2-75,2-2 1,1-4 24,-7 3 1,8 3-43,-2-2 0,-2 0-1,2-6 1,0 0-5,5 0 1,1 0-13,-1 0 0,1-8-19,-1-4 1,3 3 38,3-3 1,-3 3-19,3-3 1,-9-1 6,-2 7 0,-2 0-4,1 6 0,3-6 6,-8 1 1,8-1 10,-2 6 1,-2 0 14,2 0 1,-6 0 3,5 0 0,1 0-31,6 0 0,-6 0 12,-1 0 0,-1-6-8,2 0 0,2-1-1,-8 1 0,6 4-1,-6-4 0,0-2 22,-6 3 1,2-1-2,5 6 0,-5 0 8,4 0 1,-4 0 3,-2 0 1,1 0 9,-1 0 1,0 0-16,0 0 0,3 6-17,3-1 0,-2 3 16,8-2 1,-8-4-53,2 4 0,2-4 8,-2-2 0,2 0-9,-2 0 1,-2-2 12,8-4 1,-8 2 1,2-8 0,2 9 18,-2-3 1,6-2-13,-6 2 1,2-1 13,-2 1 1,-4 4-10,4-4 1,2 4 4,-2 2 0,0 0-1,-5 0 1,5 0-1,0 0 0,6 0-37,-6 0 1,6-2-8,-6-3 0,5 3-39,-5-4 1,2 4 59,-1 2 1,-5-6 15,4 1 1,-2-1-21,2 6 0,-4 0 23,4 0 0,-4 0 3,-1 0 0,5 0 8,0 0 0,0 6 0,-6-1 1,-1 3 6,-5-2 0,4-4-21,-3 3 1,3 3 4,3-2 0,-1 2-14,0-3 1,-5-3 10,-1 4 0,1-4 1,5-2 0,0 0 1,1 0 0,-1 6 1,0-1 1,1 1-1,-1-6 0,0 0 2,0 0 1,1 0 2,-1 0 1,0 6-6,1 0-22,-1 0 0,0-6 12,1 0 1,-1 0-3,0 0 1,-5 0 8,-1 0 0,1 0-8,5 0 13,0 0 1,1 0-6,-1 0 0,-6-6 10,1 0 1,-1 0-11,7 6 0,-7 0-26,1 0 1,-6-6-40,5 1 1,-5-1-341,5 6 209,-7 0-264,4 0 464,-8 0 0,-15 8 0,-5 1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04.895"/>
    </inkml:context>
    <inkml:brush xml:id="br0">
      <inkml:brushProperty name="width" value="0.08571" units="cm"/>
      <inkml:brushProperty name="height" value="0.08571" units="cm"/>
    </inkml:brush>
  </inkml:definitions>
  <inkml:trace contextRef="#ctx0" brushRef="#br0">0 18 8463,'18'0'317,"-1"0"1,-6 0-465,1 0 185,-1 0 0,1 0-743,0 0 0,-7 0 705,7 0 0,-1-8 0,7-1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04.345"/>
    </inkml:context>
    <inkml:brush xml:id="br0">
      <inkml:brushProperty name="width" value="0.08571" units="cm"/>
      <inkml:brushProperty name="height" value="0.08571" units="cm"/>
    </inkml:brush>
  </inkml:definitions>
  <inkml:trace contextRef="#ctx0" brushRef="#br0">0 173 8023,'2'12'675,"4"-1"-465,-4 1 1,13 3 1201,-3-3-883,3 3 0,2-5-68,1 7 0,7 0-220,3 0 0,-1 1 4,2-1 1,-2 0-3,2 1 1,2-1-80,-8 0 1,6 1 78,-6-1 0,0 6-111,-6 0 1,-6 0 26,1-6 0,-2 6-150,1 0 0,-3 0-44,-8-5 0,0-1 111,0 0 1,0 1-70,0-1 0,-2 0 100,-4 0 1,-3-1-186,-9-5 0,-5 5 37,0-5 0,-8-1-97,3 1 0,-5-7-393,-2 2 1,1-8-511,-1-9 0,6-3 1041,0-15 0,1-15 0,-7-10 0</inkml:trace>
  <inkml:trace contextRef="#ctx0" brushRef="#br0" timeOffset="167">87 121 8023,'7'10'530,"3"5"0,7-13-94,1 4 1,-1-4-196,0-2 0,6 0-171,0 0 0,0-8-175,-5-3 0,5-5-103,0-1 1,0 0-335,-6-1 0,-2 1 542,-3 0 0,3-1 0,-5 1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05.874"/>
    </inkml:context>
    <inkml:brush xml:id="br0">
      <inkml:brushProperty name="width" value="0.08571" units="cm"/>
      <inkml:brushProperty name="height" value="0.08571" units="cm"/>
    </inkml:brush>
  </inkml:definitions>
  <inkml:trace contextRef="#ctx0" brushRef="#br0">1 398 8482,'10'-17'-550,"11"5"418,-4 1 0,12-6 624,0-6 1,9-6-44,2 6 0,8-8-84,-1 2 1,-3 2-478,2-2 1,-8 8 89,3-2 1,1 4-499,-2 2 1,-1 1 124,-10 5 395,3-5 0,-5 7 0,8-8 0</inkml:trace>
  <inkml:trace contextRef="#ctx0" brushRef="#br0" timeOffset="238">572 156 8312,'-6'12'-75,"0"-1"1,0 1-152,6 5 1,0 2 855,0 4 0,6-2-173,0 8 0,7-6-258,-1 6 0,3 0-7,3 6 0,-1-1-142,0 1 1,0-1 67,1 1 1,-3-2-9,-3-5 1,3-3-182,-3-7 1,3-1 128,2 0 1,-1-5-508,-5-1 1,4-7-28,-3 2-531,3-4 1,3-4 1006,-1-4 0,-7-3 0,-3-9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08.638"/>
    </inkml:context>
    <inkml:brush xml:id="br0">
      <inkml:brushProperty name="width" value="0.08571" units="cm"/>
      <inkml:brushProperty name="height" value="0.08571" units="cm"/>
    </inkml:brush>
  </inkml:definitions>
  <inkml:trace contextRef="#ctx0" brushRef="#br0">35 53 8155,'-10'-18'-147,"-3"7"334,7-1-125,0 8 294,6-3-354,0 7 0,2 0 26,4 0 1,-2 0 118,7 0 1,-7 2 223,2 3-23,4-3-191,-8 6 77,13 0-166,-13-6 1,6 7 204,-8-3-283,0-4 30,7 13-82,-5-5 0,8 1 99,-4 1-34,-5-8-110,7 11 76,-8-13-108,8 6 155,-6-8 14,5 0-20,-7 0-468,0 0 1,-7 8 0,-3 1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25.295"/>
    </inkml:context>
    <inkml:brush xml:id="br0">
      <inkml:brushProperty name="width" value="0.08571" units="cm"/>
      <inkml:brushProperty name="height" value="0.08571" units="cm"/>
    </inkml:brush>
  </inkml:definitions>
  <inkml:trace contextRef="#ctx0" brushRef="#br0">208 450 7927,'-17'-17'0,"0"0"378,-1-1 1,1 1-26,0 0 0,0 0-95,-1-1 0,1 1-25,0 0 0,1-1 590,5 1-423,-5 0 0,15 0 436,-5-1-173,4 9-101,2 1-262,0 8 1,8 13-68,3 5 0,-1 5-134,1 0 0,1 4 107,5 7 1,0 3-245,1 3 0,-3-3-95,-3 3 1,3-3-122,-4-3 0,-1 1 67,2-1 1,-9-7-265,3-4 60,4-4 238,-8-1 0,11-11 90,-7-7 1,0-9-25,-6-14 0,-6-4 121,0-8 1,-7-1-47,1-5 1,-3-3-26,-3-8 0,1 6-3,0 0 0,0 2 5,-1-2 0,1 4 150,0 7 0,5 2-90,1 4 1,7 10 72,-2 8 0,2 7-37,-2-2 249,5 4-339,1 2 1,7 2-100,5 4 1,3-4-107,-3 4 1,3-5-386,2-1 0,1-7-843,-1-5 0,-2-3 1462,-3-2 0,11-8 0,-4-2 0</inkml:trace>
  <inkml:trace contextRef="#ctx0" brushRef="#br0" timeOffset="2509">1038 191 7878,'12'0'-54,"-1"0"1,-5 0-51,6 0 1,-6 0 153,5 0 1,1 0 42,5 0 1,-6 0-45,1 0-275,-1-8-462,7 6 216,-1-5 472,-7-1 0,5-2 0,-5-7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34.383"/>
    </inkml:context>
    <inkml:brush xml:id="br0">
      <inkml:brushProperty name="width" value="0.08571" units="cm"/>
      <inkml:brushProperty name="height" value="0.08571" units="cm"/>
    </inkml:brush>
  </inkml:definitions>
  <inkml:trace contextRef="#ctx0" brushRef="#br0">156 1 7346,'-11'0'1238,"-1"0"0,7 0-763,-7 0 1,6 1-281,-5 5 1,5-2-148,-5 8 1,5-1-116,-6 6 0,6 1 98,-5-1 0,1 0-164,-1 1 0,1 5 78,4 0 1,4-6 181,-3-5-78,3-1 0,4 4 97,3-3 1,-1-4 80,8-8-136,-1 0 0,7 0-110,-1 0 236,0 0-307,1 7 0,-3 3 47,-4 7 1,-3 8-68,-8 4 1,0 4 109,0 1 1,0 1-2,0-1 0,0-1 372,0-4-260,0-4 1,8-10-183,3-3 0,7-12 79,5-12 0,-2-11-724,8-6 1,-8-3 37,2-3 1,-2 6-246,2 1 1,-9 6-72,3-1 994,-4 4 0,5 10 0,-1-7 0,0 7 0</inkml:trace>
  <inkml:trace contextRef="#ctx0" brushRef="#br0" timeOffset="398">693 243 7139,'0'9'2190,"0"7"-1990,0-5 0,0-1-323,0 1 0,0-5-492,0 6 1,5-7-849,1 7 759,0-8 704,-6 3 0,8 1 0,1 2 0</inkml:trace>
  <inkml:trace contextRef="#ctx0" brushRef="#br0" timeOffset="555">675 70 7687,'0'17'220,"0"0"0,-2-1-4,-3-5-317,3 5 0,-6-13 101,8 9 0,0-8 0,0 3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29.346"/>
    </inkml:context>
    <inkml:brush xml:id="br0">
      <inkml:brushProperty name="width" value="0.08571" units="cm"/>
      <inkml:brushProperty name="height" value="0.08571" units="cm"/>
    </inkml:brush>
  </inkml:definitions>
  <inkml:trace contextRef="#ctx0" brushRef="#br0">1 1747 7885,'9'0'491,"-1"0"0,-6 0-498,4 0 1,-3 0 127,9 0 1,-1 6-28,7 0 0,1-1-303,4-5 1,-4 0 160,4 0 0,2-5-316,-2-1 1,8-2 213,-2 2 1,-2 3-436,2-9 1,-2 1 584,1-7 0,5-7 0,-6-2 0</inkml:trace>
  <inkml:trace contextRef="#ctx0" brushRef="#br0" timeOffset="310">813 1107 7885,'0'-9'432,"-7"-7"1,3 14-117,-8-3 56,8 3 0,-3 9-114,7 5 0,6 3-203,-1 3 1,9 7 50,-3 3 0,-1-1-118,1 2 57,-7 0 162,12-2-336,-14 6 191,5-14-78,1 6 0,-6-8-139,4 0 216,3-7 1,-7 0-226,4-5 66,-4-3-25,-2 6 86,0-8-132,0-8 183,0-1 0,-2-9-49,-4 1 1,2 0-9,-7-1 0,5-1 42,-6-4-7,9 4 0,-5-6-111,8 8 1,0 5 63,0 1 0,2 5-356,4-6 0,3 8-103,9-1 0,1 3-786,4 2 1300,-4 0 0,21 7 0,-3 3 0</inkml:trace>
  <inkml:trace contextRef="#ctx0" brushRef="#br0" timeOffset="537">1246 1211 7771,'0'-11'238,"0"-1"490,-8 8 1,0-5-239,-3 3 1,1 4 229,4-4-474,5 4 0,-9 2 185,4 0-383,4 0 1,-5 8 41,7 3 0,1 7-71,5 5 0,-2-2 90,8 8 1,-7 0-162,7 5 1,-3 1-76,3-1 1,-2-1 73,-5-4 1,-3 3 11,4-3 0,2-2 77,-2 2 1,-1-8-713,-5 2 0,0-4-118,0-1 0,0 5-1284,0 0 2078,-7 0 0,-3-6 0,-7 0 0</inkml:trace>
  <inkml:trace contextRef="#ctx0" brushRef="#br0" timeOffset="669">1021 1522 7885,'0'-11'-861,"0"-1"1,8 1 1402,3-7 1,10 1-91,2 0 1,6 0-645,-6-1 0,8 1 112,-2 0 1,3-1-389,3 1 468,0 0 0,-9 0 0,-1-1 0</inkml:trace>
  <inkml:trace contextRef="#ctx0" brushRef="#br0" timeOffset="1059">1799 1125 7885,'-8'9'0,"1"1"-146,-5-4 0,3-4 452,3 3 228,4-3 1,2-2-250,11 0 1,5-2-65,1-3 1,8-5-439,4-7 1,-2-6 160,2 0 0,-1-8-459,7 2 0,-6 2 29,0-2 0,-8 8 486,2-2 0,-4-4 0,-2 0 0</inkml:trace>
  <inkml:trace contextRef="#ctx0" brushRef="#br0" timeOffset="1229">1989 779 7885,'0'11'0,"0"1"0,0-1 0,0 7 0,2 1 499,4 4 0,4 4-175,7 7 1,0 7-431,0-1 1,1 0-23,-1-5 1,2 0-265,4-1 392,-3 1 0,5-8 0,-8-2 0</inkml:trace>
  <inkml:trace contextRef="#ctx0" brushRef="#br0" timeOffset="1726">3010 1903 7844,'0'17'232,"0"0"1,-2-5 46,-4-1 223,4-7 0,-8 4-137,5-8 0,1 0-555,-8 0 0,6-8 46,-5-3 1,1-12-53,-1-6 1,-5 2 185,5-2 1,-10-5 41,-2-7 0,0-7-24,5 2 0,-1-6 10,-4-5 1,6 1-63,0-8 1,1 7-28,10-7 0,-5 3 23,5-3 1,0 7 12,6 11 1,0-2-18,0 7 1,0 1 35,0 5 1,6 9-19,0 2 0,2 5 132,-3 2 0,-1 7-145,8 5 361,-8-5-66,11 8-37,-13-6 0,5 16-56,-7 4 1,0-3-35,0 3 0,2-7-139,4 7 0,-4-6 101,4 5 0,2-5-129,-3 6 0,7-7 115,-6 7 0,7-8-177,-1 1 1,-3 3 45,3-2 0,-8 7-48,1-1 0,-3 3 38,-2 3 1,0 5-148,0 0 1,0 6-28,0-6 1,-6 5 61,1-5 0,-3 1-196,2-7 128,4-8-926,-5 7 1178,7-22 0,7-4 0,3-16 0</inkml:trace>
  <inkml:trace contextRef="#ctx0" brushRef="#br0" timeOffset="1938">3131 692 7844,'0'14'871,"0"3"0,2-2-414,3 14 1,-3 0-137,4 6 0,2-1-113,-3 1 1,9-1-270,-3 1 1,-1 0 92,2-1 1,-1-1-749,6-4 1,3-4 271,3-8 444,-4-7 0,14 5 0,-7-5 0</inkml:trace>
  <inkml:trace contextRef="#ctx0" brushRef="#br0" timeOffset="2342">3684 398 7775,'-10'0'915,"3"0"-595,7 0 1,0 14-70,0 3 1,7 10-77,5-4 1,-2 14-340,1-3 0,1 5 32,5-5 1,-6-1 152,1-4 1,-6 3 96,5-3 1,-7-4-2,2-2 0,-4 2 6,-2-2 1,0 0-73,0-5 1,0-7-63,0 1 1,0-7 176,0 7-253,-8-8 74,-2 3 0,-1-14-83,-1-5 0,9-5 63,-3-6 0,4-4-90,2-8 0,2-1 255,4-5 0,-3 5-98,9-4 0,-1 9 74,7 2 1,-7 8-53,1-2 0,-1 4-733,7 1 223,-1 9 0,0-1-307,1 4 1,-7 4 760,1-3 0,-1 3 0,6 2 0</inkml:trace>
  <inkml:trace contextRef="#ctx0" brushRef="#br0" timeOffset="2736">4047 623 7775,'-6'12'490,"1"-1"0,-1-5-4,6 5 1,0 1 23,0 5 0,6 1-281,-1-1 1,1 2-36,-6 4 1,2-4-266,4 4 0,-4 2 110,4-2 0,-5 1-294,-1-7 1,0-6 113,0 1-248,0-8 227,8 3 0,0-14-61,3-5 1,5-3 225,-5-2 0,-1-7-47,1 1 0,-1 6 90,2 6 1,3 1-65,-4-2 1,-1 5 336,2 7-257,-9 0 0,11 2-51,-8 3 1,-1-1-46,-5 8-205,8-1 232,-6 7 1,8-9-14,-5-3 1,-1-4-10,8-2-1,-1-8 1,5 4 2,-5-7 1,5 7 187,-5-2 349,-3 4-470,7 10 1,-13 2-31,4 7 0,2 0-610,-3 1 1,1-7 301,-6 1 1,2-9-702,4 3 999,-4-4 0,13-10 0,-5-1 0</inkml:trace>
  <inkml:trace contextRef="#ctx0" brushRef="#br0" timeOffset="2905">4791 554 7775,'7'-10'36,"3"3"134,7 7 1,1 0-221,-1 0 0,0 5 73,1 1 1,-1 2-497,0-2 473,0-4 0,1 13 0,-1-5 0</inkml:trace>
  <inkml:trace contextRef="#ctx0" brushRef="#br0" timeOffset="3268">5396 277 7718,'-10'2'1218,"5"4"0,3-2-729,2 7 0,0-5-19,0 6 1,0-1-420,0 6 1,5 1 39,1-1 0,2 0-353,-2 1 0,-4 5 223,3 0 1,-3 0 25,-2-6 0,0 0-85,0 1-166,0 7 1,0-6-172,0 4 328,0-12 0,0-1 300,0-4-129,0-4-8,0-10 0,0-3-24,0-13 0,0 3-70,0-2 1,0 4-69,0-4 1,2-2-191,4 2 1,-2 0-301,7 6 1,-5-1 230,6 1 0,-7 7-366,7 5 0,-1 3 731,7 2 0,-1 0 0,0 0 0</inkml:trace>
  <inkml:trace contextRef="#ctx0" brushRef="#br0" timeOffset="3492">5759 364 8723,'-2'-10'846,"-4"4"0,5 12-371,-5 6 0,4 5-153,2 6 1,0-2-381,0 8 0,0 0 127,0 5 0,0 1-85,0 0 0,6-3 86,-1-3 0,3 2-24,-2-8 0,-2 6-99,7-6 1,-7 0-71,2-6 0,-4-5-446,-2-1 103,0 1 1,0 5-648,0 0 0,-2-7 1113,-4-4 0,-4 3 0,-7 1 0</inkml:trace>
  <inkml:trace contextRef="#ctx0" brushRef="#br0" timeOffset="3638">5604 606 7718,'17'-8'0,"-6"6"824,1-4 0,-1 3-260,7-3 0,-1 4-74,0-4 1,3-2-357,3 3 1,-4-3-241,4 2 0,-2 4-2220,2-3 2326,-11-5 0,18 0 0,-10-7 0</inkml:trace>
  <inkml:trace contextRef="#ctx0" brushRef="#br0" timeOffset="3864">6313 87 7718,'5'17'530,"1"1"0,2-1-135,-2 0 1,-3 2 202,9 4 1,-6 4-207,5 8 1,-7 0-305,2-1 1,-4 1-138,-2-1 1,-6 1-188,0-1 0,-7 1-145,1 0 0,-1-7-469,1 1 0,-1-13-453,7 1 1303,0-4 0,-1-3 0,-3-2 0</inkml:trace>
  <inkml:trace contextRef="#ctx0" brushRef="#br0" timeOffset="4281">6918 243 7687,'11'-6'726,"1"0"0,-1 0-364,7 6 0,7-7-132,3-5 1,3 3-157,-2-3 0,4 2-197,-4-1 0,1-4-379,-1 3 0,2 2 443,-8-1 59,0-1 0,-6-5 0,1 0 0</inkml:trace>
  <inkml:trace contextRef="#ctx0" brushRef="#br0" timeOffset="4454">7143 1 7687,'0'17'226,"0"0"-181,0 0 0,5 1 361,1-1 0,8 6-141,-3 0 1,4 2-152,3-2 1,-3-4-295,-3 4 0,1-3-994,-7-3 1174,7 0 0,-11 1 0,6-1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37.211"/>
    </inkml:context>
    <inkml:brush xml:id="br0">
      <inkml:brushProperty name="width" value="0.08571" units="cm"/>
      <inkml:brushProperty name="height" value="0.08571" units="cm"/>
    </inkml:brush>
  </inkml:definitions>
  <inkml:trace contextRef="#ctx0" brushRef="#br0">243 208 7046,'0'17'240,"0"0"206,0 0 1,2-1-264,4-5 1,-4 10-15,3-3 0,-3 3-113,-2-4 0,0 0 83,0 1 1,-7 1-185,-5 4 1,3-4 30,-3 4 0,0 2-61,-5-2 0,0 0-53,0-5 1,-1-1 81,1 0 7,0 1 0,-1-9 37,1-3-45,8-4 1,-5-4 32,8-4 1,-5-3-104,5-9 0,0 1 59,6 0 0,0-6 27,0 0 0,0-6 39,0 6 0,-6 0 75,1 5 1,-1 1 188,6 0 0,0 5 99,0 1-167,0 7 1,2-4 2,4 8 0,3 0 115,9 0 1,-1 0-141,0 0 0,2 0-13,4 0 0,4 0-139,8 0 0,-6 0 74,0 0 1,-3 0-382,3 0 1,2 0 158,-8 0 1,0 0-248,-6 0 0,1 0 183,-1 0 1,0 0-751,1 0 0,-7 0 17,1 0 915,-9 0 0,21 0 0,-5 0 0</inkml:trace>
  <inkml:trace contextRef="#ctx0" brushRef="#br0" timeOffset="513">693 190 7821,'-6'12'-158,"0"-1"0,0-5 730,6 6-339,0-1 0,0 6-80,0 1 1,2-1-22,4 0 1,-2-5-1264,7-1 660,-7-7 1,10 6 470,-9-4 0,1-5 0,-6 7 0</inkml:trace>
  <inkml:trace contextRef="#ctx0" brushRef="#br0" timeOffset="649">693 52 7821,'0'-12'-52,"0"1"251,-8-1-610,6 3 352,-6 1 1,10 10-724,4 4 782,4 3 0,7 9 0,0-1 0</inkml:trace>
  <inkml:trace contextRef="#ctx0" brushRef="#br0" timeOffset="971">866 726 7821,'7'10'286,"5"-4"1,1-2-78,-1 1 0,3-3-307,-3 4 0,9-4-164,2-2 0,0-8-261,-6-3 1,6 1 522,0-1 0,0-9 0,-5-7 0</inkml:trace>
  <inkml:trace contextRef="#ctx0" brushRef="#br0" timeOffset="1112">1021 605 7821,'0'18'71,"0"-1"0,0 8 138,0 4 0,2 11-346,4 6 0,-2 2-60,7-2 0,-5 10 197,6-4 0,-1 4 0,6-5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48.789"/>
    </inkml:context>
    <inkml:brush xml:id="br0">
      <inkml:brushProperty name="width" value="0.08571" units="cm"/>
      <inkml:brushProperty name="height" value="0.08571" units="cm"/>
    </inkml:brush>
  </inkml:definitions>
  <inkml:trace contextRef="#ctx0" brushRef="#br0">1 883 7878,'10'-8'-391,"11"6"581,-4-3 0,6 3 293,0 2 1,-2 2-311,8 3 0,-6-1-206,6 8 0,-8-7 68,2 7-22,-4-1 0,-3 9 39,-5 3 0,3-2-179,-9 8 0,1-2-13,-6 1 1,-2 5 108,-3-4 1,-5-2-90,-7 2 1,-1-6 100,1 6 0,0-10 123,-1-2 0,1 0-118,0-5 1,0-4 204,-1-3-66,1-3 234,0-2-289,7 0 0,4-6 2,12 1 1,4-7-122,7 6 0,8-7 110,4 1 1,3 3-234,3-3 0,0 7-126,-1-7 0,1 8-263,-1-2 1,-1-1 197,-4 1 363,4-8 0,-7-3 0,9-10 0</inkml:trace>
  <inkml:trace contextRef="#ctx0" brushRef="#br0" timeOffset="185">693 848 8062,'0'10'-334,"0"-2"605,0-8 145,7 0 1,3-8-150,7-4 0,1-1-178,-1 1 0,0-3-164,0 4 1,1-5-323,-1-1 1,0 5-897,1 1 1293,-1 7 0,0-11 0,0 5 0</inkml:trace>
  <inkml:trace contextRef="#ctx0" brushRef="#br0" timeOffset="318">814 952 8062,'0'17'90,"0"-7"0,2-2-67,3-8 1,-1-2-8,8-4 1,1 2-201,10-7 1,-2-1 255,8-5-72,-8-1 0,20 1 0,-5 0 0</inkml:trace>
  <inkml:trace contextRef="#ctx0" brushRef="#br0" timeOffset="701">1609 623 8062,'10'0'308,"5"0"342,-3 0-476,3 0 1,10-7 16,4-5 0,4 3 14,1-3 0,6 1 2,1-7 1,13-5-16,-2 0 1,17-2 12,0 2-114,4 4 1,-2-12 73,4 8 1,4-6-393,7 6 0,-5-2 371,0 2 1,-14 4-49,2-4 1,-11 10-131,-1 1 0,-9 0 67,-2-5 0,-7 0-119,1 0 0,-11-1-8,-6 1 0,2 5 84,-2 1 1,0-1-97,-6-5 0,-1 6 63,-5-1 1,3 6-1041,-8-5 0,1 7 122,-1-2 961,-4 4 0,-2-5 0,-10-3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38:56.955"/>
    </inkml:context>
    <inkml:brush xml:id="br0">
      <inkml:brushProperty name="width" value="0.08571" units="cm"/>
      <inkml:brushProperty name="height" value="0.08571" units="cm"/>
    </inkml:brush>
  </inkml:definitions>
  <inkml:trace contextRef="#ctx0" brushRef="#br0">87 4721 7768,'17'6'-361,"1"0"0,7 1 343,3-1 0,7-4 289,5 4-255,-3-4-394,13-2 422,-6 0 0,14 0 69,-1 0 1,1-2-36,-6-4 0,7-3 7,5-9 1,9-5-112,2 0 0,2-2 218,-3 2 0,-1 2 38,8-8-1407,0 0 1263,-2 2 0,5-3 9,-3 7 0,9-6-226,2 6 0,3-6 167,-3 6 0,-2-6-20,-41 17 0,0 1 1,0-2-1,0 1-9,3 0 1,0 1-1,0 1 1,0 1-56,0-3 0,-1 1 75,1 1 0,0 0-13,0 2 0,0-1 0,-2 0 0,0 1 16,2-1 0,0 1-9,-3-1 1,2 0-15,4 1 0,1-1 0,-5-2 0,0-1 3,-2 0 0,0 1 8,2 0 1,0-1 0,37-13 1,-37 15 0,0 1 0,-2-3 1,0 1 0,2 0 0,0 0-5,1 0 1,-1-1 0,-1 3-1,0-1 6,2-1 1,0-1 0,44-13 15,-41 13 1,0 1-1,-6-1 1,0 1-2,5 2 0,1 1 0,-5-1 1,0 0 11,2 1 1,0-1 0,0 1 0,0 1-15,46-5 0,-2-3-5,2 3 1,0 3-12,-46 3 0,-1 0 0,47 0 11,0-5 0,-7-1-19,1-5 0,2-6-13,-2 0 1,-43 10 0,0 1-17,44-11 0,-44 13 0,0-1 32,43-18 1,0 8-48,-6-2 1,-1 4 39,-4 1 0,3 1-149,-3 0 0,-10 5 137,-2 1 0,-7 7 97,-5-2 1,1-2-97,-12 3 1,-4-1 594,-1 6 0,-7 0-1092,-5 0 1,-4 0 606,-8 0-106,-7 0 0,-2 0 0,-8 0 0</inkml:trace>
  <inkml:trace contextRef="#ctx0" brushRef="#br0" timeOffset="1489">312 3857 8086,'0'9'-182,"0"-1"1,0-6-440,0 4 312,0-5 202,0 7 1,2-8 83,3 0 87,-3 0 0,8 0-16,-4 0 1,-2 0 41,7 0 0,-5 0-44,5 0 0,-5 0-13,6 0 1,-1-2 15,7-4 1,1 3 16,4-9 0,-2 1-22,8-7 1,-6-1-20,6-4 1,-2 2-85,1-8 1,5 0 96,-4-5 1,-2-1-60,2 0 0,-3-5 43,3 0 1,4-8 20,-4 2 0,2-4 3,-3-2 0,5-2 10,-4-4 1,3 5 40,3-5-177,0-4 1,-7 7 79,1-9 0,-2 7 3,2-7 1,2 9-6,-8-3 0,0-4-11,-6-1 0,0 1 42,1-1 0,-1 0-16,0-7 0,-5-1 60,-1-4-66,1 4 0,-1-11 19,1 7 0,-2-2 32,1 2-37,4 4 1,-5-6 11,7 8 1,-1 7-20,-5 5 0,5-3-2,-5 3 0,5-1-8,1 6 1,2 2-6,4 4 0,-2-10-20,8 4 28,-8-3 0,12-5-13,-4-3 0,5-7-3,7-4 1,-3 2-1291,8-2 1300,-7 2 1,9 7-5,-8 7 0,8-3-62,-2 15 1,-2 0 64,2 11 1,-5 8 0,5 4 1,-6 6-2,6 5 0,-7-3 106,11 13 1,-12-6-89,8 8 1,0-5 641,6-1 0,0-8-633,0 3 0,-6 1 47,0-1 0,0 7-70,6-2 1,0 4-2,0 2 8,0 0-3,0 8 0,-2 3 49,-4 12-46,4 4 7,-14 16 1,7 3-1,-9 11 1,-5 5 14,0 7 1,-6 8-242,6 4 1,0 7 252,-12-39 1,0 0 0,18 43-202,-18-40 0,0 0 0,1-3 0,-1 0 172,0 0 0,0 0 1,1-1-1,1-2 6,21 41 1,-3-1 88,3 1-72,4-9 14,-7-1 1,7-8 5,-4 1 0,-3 4-205,3 1 1,-3 0 200,-3-5 0,1-3-5,0-4 1,5 1 3,0-13 0,6-3 4,-5-13 1,9-8-13,2-4 1,1-4-75,11-1 1,-8-7 72,1 1 1,-7-9 113,2 3 0,-10-4-160,10-2 0,-10-2 387,5-4 0,-7-5-492,6-12 0,0 2-185,6-8 1,0 0 9,0-6 0,0 7-191,0-1 1,-1 0-540,1-6 1011,-8 1 0,3-1 0,-5 1 0,4 3 0,-4 8 0,-3 8 0</inkml:trace>
  <inkml:trace contextRef="#ctx0" brushRef="#br0" timeOffset="1898">2629 225 8200,'0'-10'-2063,"-8"-5"2063,6 13 0,-13-6 0,13 1 0,-6-3 0</inkml:trace>
  <inkml:trace contextRef="#ctx0" brushRef="#br0" timeOffset="2183">2767 1487 8200,'0'25'0,"0"-5"0,0 10-1261,0-7 619,0 8 483,0-12 0,0 12 147,0-8 1,0 8 25,0-2 1,2 1 8,4-1 1,-4 4 41,4-4 1,-4 2 11,-2-3 1,0 3-9,0-8-55,7 8-15,-5-12 0,6 6 12,-8-8 0,6 1-11,-1-1 0,9 0 0,-4 1 0</inkml:trace>
  <inkml:trace contextRef="#ctx0" brushRef="#br0" timeOffset="2389">2923 2715 8200,'0'33'-116,"0"-4"1,-2-2-41,-4-4 0,4-4-602,-3 4 374,3 4 251,2-8 0,0 12-174,0-8 307,7 0 0,-5 2 0,12-6 0,-8 4 0,7-4 0,-1-1 0,-3-1 0,3 0 0,-8 1 0,1-1 0,-3 0 0,-2 0 0,6 1 0,0-1 0,-1-7 0,-5 5 0,0-5 0</inkml:trace>
  <inkml:trace contextRef="#ctx0" brushRef="#br0" timeOffset="2641">3113 4254 8200,'0'18'95,"-7"-1"1,5 0 54,-4 0-310,4 1 1,2-1-251,0 0 233,0 1 110,0-1 1,6 0-399,-1 1 229,9-1 8,-12 0 1,7 2 227,-3 4 0,-4-3 0,6 5 0</inkml:trace>
  <inkml:trace contextRef="#ctx0" brushRef="#br0" timeOffset="3357">623 3666 7759,'-6'18'-342,"1"-1"1,-1-4 369,6 5 3,0-5 1,0 20 13,0-4 1,6 3-37,-1 3 0,9 7-6,-3 4 1,5 2 39,1-2 0,-6 6 0,1 0 1,0 0 180,5 6-199,0 3 0,0-5 8,1 7 1,-3-7 7,-3 2 1,1-6 7,-7-6 1,5-4 18,-5-7 0,2-3 140,-2-3 58,-5-4-1229,7-15 619,-8-3 0,0-16 15,0-9 1,-6-1 328,1-10 0,-9 1 0,-3-15 0,-10-1 0</inkml:trace>
  <inkml:trace contextRef="#ctx0" brushRef="#br0" timeOffset="3743">35 4168 8347,'-10'-8'-1036,"-5"6"713,13-5 1,-6 5 207,8-4 168,0 4-67,0-6 0,0 8 0,8-6 35,4 1 1,3-1-5,2 6 1,6-2 13,0-4 1,8 4 0,-2-3 1,-2-3 2,2 2-19,0-7 1,5 3-8,1-7 0,-1-1 11,1 1 1,5-2-45,1-4 1,-1 2 44,-5-8 1,-7 6-150,1-6 0,-2 0 66,2-5 1,2-1-14,-8 1 0,2 1-113,-2 4 0,-10-2-3,5 8 191,-5 0 0,4 6 0,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52.563"/>
    </inkml:context>
    <inkml:brush xml:id="br0">
      <inkml:brushProperty name="width" value="0.08571" units="cm"/>
      <inkml:brushProperty name="height" value="0.08571" units="cm"/>
    </inkml:brush>
  </inkml:definitions>
  <inkml:trace contextRef="#ctx0" brushRef="#br0">86 208 8062,'-7'-18'0,"-3"7"-252,-7-1 0,2 7-10,3-7 548,4 8 0,6-3 7,-3 7 1,3 3 1,-4 9 1,4 1-207,2 16 1,6 8-6,0 9 0,7 4-68,-1 2 0,-3 0 112,3-1 0,-3-1-26,3-4 1,1-5 118,-7-12-57,7 3-111,-3-12-11,7-3 1,-1-19-3,-5-15 1,3-3-101,-9-8 0,7-3-237,-6-10 0,5 5 135,-5-4 0,0 3-117,-6 3 0,0 1 72,0 4 0,0-2 112,0 8 1,-8 0 1,-3 6 1,-5 5 139,-1 1 0,0 7 25,-1-2 1,7 4-110,-1 2 327,1 0-44,1 0-107,2 0-111,8 0 1,8 0-22,4 0 0,9 0 8,2 0 0,2 0-4,-2 0 0,-4-2-389,4-3 0,2 1 159,-2-8 1,2 6-400,-2-5 1,-4 5 617,5-5 0,2-1 0,1-5 0</inkml:trace>
  <inkml:trace contextRef="#ctx0" brushRef="#br0" timeOffset="404">519 415 8062,'-8'10'-264,"6"5"0,-5-11 960,7 8-430,0-9 1,0 13-247,0-5 0,1-1 84,5 1 1,-4-5-176,4 6 0,-4-6 59,-2 5 0,2-7-141,3 2-269,-3-4 282,6-2 1,-8-2-58,0-4 61,8 4 288,-6-13 1,13 13-110,-3-4 317,-5 4-170,9 2 0,-13 0 201,9 0-328,-8 0 0,5 0 87,-3 0-302,-4 0 1,8-8 137,-4-3 0,-5 1-200,5-1 0,2 5-109,-2-6 104,-1 9 254,3-13 135,2 14 0,-1 2-132,-3 12 16,4 3 0,-8 2 146,3 1-90,-3-1-504,-2 0 273,8-7 1,-4-4-913,7-12 1033,-7-4 0,12-15 0,-7-2 0</inkml:trace>
  <inkml:trace contextRef="#ctx0" brushRef="#br0" timeOffset="659">640 52 8211,'9'0'1480,"7"0"-1234,-14 0-390,5 8 1,-7 1 130,0 9 0,0-1-159,0 0 16,0 1 431,0-1-191,0-8 0,2-1-40,4-8 1,6-9-742,11-9 0,2-7 697,4-9 0,3-9 0,-5-1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56.127"/>
    </inkml:context>
    <inkml:brush xml:id="br0">
      <inkml:brushProperty name="width" value="0.08571" units="cm"/>
      <inkml:brushProperty name="height" value="0.08571" units="cm"/>
    </inkml:brush>
  </inkml:definitions>
  <inkml:trace contextRef="#ctx0" brushRef="#br0">87 519 7197,'-17'-8'-151,"0"6"223,7-5 149,-5 7 48,13 0 0,-8 5-349,4 1 157,4 8 1,-5-5 5,7 9 0,0 1-3,0 4 0,0-4 75,0 4 0,0 2-67,0-2 1,0 0-130,0-5 1,2-1 206,3 0-231,-3-7 0,14-1-122,-5-3 1,-1-4-263,1 4 1,1-14 178,5-9 270,0 0 0,1-16 0,-1 6 0</inkml:trace>
  <inkml:trace contextRef="#ctx0" brushRef="#br0" timeOffset="206">225 605 8062,'10'8'-312,"-2"-4"-23,-8 8 0,2-3 354,3 3 1,-3-3 657,4-3-649,4-4 0,-6 8 89,7-5-270,-7-3 202,11 6-109,-5-16 0,5-1 11,-3-9 0,1 7-130,-7-1 1,6 1 110,-7-7 0,1 7 0,-6-1 0,0 7 90,0-7 0,0 6-84,0-5 17,0 7 9,0-4-501,0 1 192,0 5 345,0-6 0,8 0 0,1-1 0</inkml:trace>
  <inkml:trace contextRef="#ctx0" brushRef="#br0" timeOffset="398">485 415 8062,'9'0'-406,"5"4"430,-8 8 1,1-1 129,-1 12 0,-2-2-90,7 2 1,-7-1-97,2 6 1,2-6 101,-2 1 1,1-6-87,-1-6 162,-4 5-154,13-14 1,-7-8 33,3-11 0,5-12-1,-5 0 0,-1-4-102,2-1 0,-3-5-170,3 5 0,1-3-236,-7 14 1,2-6 61,-3 6 421,-3 0 0,6 6 0,-8 0 0</inkml:trace>
  <inkml:trace contextRef="#ctx0" brushRef="#br0" timeOffset="717">865 87 8307,'-9'2'447,"3"3"1,-2 5-215,2 7 0,1 8-186,5 4 0,5 0-17,1 5 1,6-3-122,-6 10 1,7 1 149,-2-2 1,-1 1-63,2-7 0,-3-1-384,3-4 0,3-6 170,-3-12 1,3 3-375,2-9 1,3-1 32,3-9 558,-4-5 0,6-15 0,-8-2 0</inkml:trace>
  <inkml:trace contextRef="#ctx0" brushRef="#br0" timeOffset="1109">1211 0 8062,'-9'2'0,"3"4"0,4-2 81,2 7 1,0 3 88,0 9 0,0-2 169,0 8 0,2 5-140,4 7 0,-5 5-190,5-6 0,2 6 162,-2-5 0,1-3-6,-1-9 1,-2-4-84,7-8 1,-5-7 78,6-4 0,-6-5-211,5-1 1,-5-1 32,5-5 0,1-12-81,5-10 0,-1-5-134,-5-2 0,3 1-191,-9-1 1,3 6 134,-2 1 0,-4 5-27,3-6 0,-3 8 116,-2-3 0,-7 5 20,-5 2 1,-9 0 230,-2-1 1,0 1-125,6 0 0,-1 5 380,1 1 181,0 7-159,7-4 1,2 10-102,8 4 1,0-2 32,0 7 0,8-1-96,4 1 1,3 3-48,2-8 1,6 5-97,0-5 1,2 0 99,-2-6 1,-3-2-521,3-4 0,-2 2 88,2-7 309,-12-1 0,13-5 0,-15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4:59.065"/>
    </inkml:context>
    <inkml:brush xml:id="br0">
      <inkml:brushProperty name="width" value="0.08571" units="cm"/>
      <inkml:brushProperty name="height" value="0.08571" units="cm"/>
    </inkml:brush>
  </inkml:definitions>
  <inkml:trace contextRef="#ctx0" brushRef="#br0">86 485 8062,'-9'0'-515,"-7"0"1,13 0 1005,-9 0-62,8 0-154,-3 0 0,7 8-127,0 3 1,-6-1-176,0 1 1,0 1 86,6 5 1,0 2-152,0 4 1,0-1 116,0 6 1,0-5-70,0 6 0,0-8-194,0 3-53,-7 2 1,5-6-644,-4 3 375,4-12 558,2-3 0,0-23 0,0-5 0</inkml:trace>
  <inkml:trace contextRef="#ctx0" brushRef="#br0" timeOffset="227">138 520 8062,'0'11'161,"0"1"1,0-1-50,0 6 0,0 1-83,0-1 0,0 0-208,0 1 0,6-1 169,0 0 0,0-5-157,-6-1 0,0 1-267,0 5 1,0-5 53,0-1 54,0-7-36,-8 4 441,6-8 1,-6-2-33,8-4 0,-5-4 142,-1-7 0,0 0-90,6 0 0,0 3 1,0-3 0,6 9 74,0-9-96,7 3 1,-3-3-585,7 0 506,-7 7 0,5-5 0,-5 5 0</inkml:trace>
  <inkml:trace contextRef="#ctx0" brushRef="#br0" timeOffset="377">432 554 8062,'0'27'-390,"0"-4"0,0-4 396,0-1 1,0 5 195,0 0 0,0 0-198,0-6 61,0 0 0,0 1-677,0-1 612,0-7 0,0-3 0,0-7 0</inkml:trace>
  <inkml:trace contextRef="#ctx0" brushRef="#br0" timeOffset="787">605 208 8062,'0'12'141,"0"-1"1,0 3 105,0 9 1,0-2 81,0 8 0,6 0-162,0 5 0,0 1-118,-6-1 1,0 1 124,0 0 1,0-3-153,0-3-124,0-4 174,0-8-44,7-7 1,1-12-52,3-15 0,5-8-67,-5-10 0,-1 1-115,1-1 0,-5-1-107,6-5 1,-8 5 108,1-5 0,3 5-81,-2 1 1,0 3 275,-6 3 0,-2-4-96,-4 4 0,2 6 103,-7 6 1,-1 2-229,-5 9 363,-1 0 0,1 8 115,0 4 1,1-2 107,5 7 1,3 1 163,8 5 88,0 0-374,0 0-92,8 1 1,2-9-138,7-3 1,6-4 145,0-2 0,0 0-677,-6 0 1,6-6-104,0 1 0,0-3-1055,-5 2 1683,-9 4 0,7-13 0,-7 5 0</inkml:trace>
  <inkml:trace contextRef="#ctx0" brushRef="#br0" timeOffset="1137">865 260 8062,'0'18'289,"0"-1"-27,0 0 0,5-5 91,1-1 0,0 1-158,-6 5 0,0 0-47,0 1 0,0 5 59,0 0-315,0 0 0,0-6-469,0 0 441,8-7-581,-6-2 507,13-8 0,-7-8 12,3-4 0,5-1 76,-5 1 1,-1-1 52,1 7 1,-5-5 102,5 5 1,-5 0 247,6 6 1,-6 0 281,5 0-353,-7 0 0,9 2-98,-7 4 1,0-2 45,-6 7 0,0-5 244,0 6-164,8-9 1,-1 3-6,5-12 1,3-3-666,-3-9 0,3 1-489,2 0 1,1 1 576,-1 5 0,0-4 183,1 3 0,-7 4-121,1 3 0,-7 1-43,7-2 324,-8 4 0,11-6 0,-5 8 0</inkml:trace>
  <inkml:trace contextRef="#ctx0" brushRef="#br0" timeOffset="1313">1453 1 8062,'11'0'60,"1"0"1,-3 8 85,3 3 1,-3 4 122,-3 3 1,-4 5-76,4 0 0,-4 6-382,-2-6 0,0 7 99,0-1 0,-6-4-297,0-2 0,-5-2-220,5 2 25,-7-3 581,3 5 0,-15-8 0,-2 0 0</inkml:trace>
  <inkml:trace contextRef="#ctx0" brushRef="#br0" timeOffset="1626">380 1038 8062,'18'-7'0,"5"3"366,0-8 1,10 1-61,1-6 0,8-8 112,10-4 0,8-4-152,3-2 1,8 9-147,-2 3 1,10-2-238,-10 1 1,4 3 363,-3 10 1,-3-3-208,-4 9 1,3-7 115,-9 6 1,7-5-110,-7 5 0,1-7 36,-6 1 0,-8 2-155,-4-1 1,-5 1-45,-6-1 0,2-5-149,-8 5 0,0-5-227,-6-1 1,0 2 491,1 3 0,-1-11 0,0 4 0</inkml:trace>
  <inkml:trace contextRef="#ctx0" brushRef="#br0" timeOffset="1762">2352 329 8062,'0'10'1763,"0"-2"-799,0-8-2029,0 0 1065,8 0 0,1 0 0,8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27.447"/>
    </inkml:context>
    <inkml:brush xml:id="br0">
      <inkml:brushProperty name="width" value="0.08571" units="cm"/>
      <inkml:brushProperty name="height" value="0.08571" units="cm"/>
    </inkml:brush>
  </inkml:definitions>
  <inkml:trace contextRef="#ctx0" brushRef="#br0">709 1073 8303,'0'17'0,"-6"-6"-1285,1 1 483,-1 0 802,-2-3 0,-1 7 0,-7-13-382,5 9 388,3-8 0,2 5 119,0-3-72,1-4-24,5 6 0,-2-3-21,-4 1 9,4 0-23,-13-6 0,11 0-4,-8 0 0,7 0-60,-7 0 1,1 0 72,-7 0-17,1 0 1,0-2 45,-1-4 1,1 4 113,0-3 1,-1-3-90,1 2 0,0-7 127,0 1 0,-1-3-98,1-2 0,-6-7 2,0 1 0,0-9-127,6-3 1,-1-1 104,1-10 1,0-2-83,-1-10 1,-5 4 15,0-4 0,0-1-111,6 1 0,2-5 70,3 5 1,-3 1-5,3 5 1,4 6 42,3-1 1,3 9-13,2-2 0,0 9 124,0 2 1,0 8-110,0-2 0,6 4 49,-1 1 1,9 7-15,-3-1 1,5 8 4,1-1 0,2 3-32,4 2 1,-2 0-7,8 0 1,-6 0-8,6 0 1,-2 0-11,2 0 0,-4 6-41,-8-1 56,0 9 1,-1-5-11,-5 9 1,-3-1 30,-8 0 1,0 6 4,0 0 1,-8 2 30,-3-2 0,1-3 10,-1 3 0,-1-4-51,-5-2 1,5 0 3,1 1 1,5-7-69,-6 1 97,9-8-165,-5 3 101,8-7 0,2-5-13,4-1 0,3-6 11,8 7 0,3-1 2,3 6 1,-2 0 45,8 0 1,-1 0 98,7 0 1,-8 0-108,-4 0 1,-4 7-7,-1 5 1,-7-2 66,1 1 0,-9 1 1,3 5 1,-6 0 6,-6 1 1,-3-1-24,-8 0 1,-7 0 3,1 1 0,0 1-79,6 4 1,-2-10-3,-4 5 1,5-11-179,1 5 0,0-8-42,5 2-487,5-5 426,-9-8 0,14-3 288,-3-7 0,3 0 0,2-1 0</inkml:trace>
  <inkml:trace contextRef="#ctx0" brushRef="#br0" timeOffset="439">52 0 8261,'-17'10'-274,"7"5"0,1-5 267,3 7 1,4-5 0,-4 1-112,4 7 1,2 3 187,0 5 0,8 13 17,3-1 0,5 8 65,1 4 1,8 10 18,4 7 0,3 8-370,3 9 0,0 4 289,-18-40 1,0-2 0,18 37-84,-1 7 0,1-15-139,0-2 0,-3-8 31,-3-9 1,2-10 124,-8-19-188,0-4 0,-6-14-19,1 1 1,-7-8 111,1 1 0,-3-5 124,3-5 0,1 1-294,-7-8 0,7 3 25,-1-3 216,-4-3 0,7 5 0,-5-7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0.695"/>
    </inkml:context>
    <inkml:brush xml:id="br0">
      <inkml:brushProperty name="width" value="0.08571" units="cm"/>
      <inkml:brushProperty name="height" value="0.08571" units="cm"/>
    </inkml:brush>
  </inkml:definitions>
  <inkml:trace contextRef="#ctx0" brushRef="#br0">1 329 8318,'1'-17'97,"5"-1"0,12 7 147,10-1 1,7 6 0,3-5-199,3-3 0,14-1-100,3-2 1,7-8-37,5-4 0,5 2-277,-1-2 1,5 2 366,-10-1 0,4 3 0,-11 7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2.228"/>
    </inkml:context>
    <inkml:brush xml:id="br0">
      <inkml:brushProperty name="width" value="0.08571" units="cm"/>
      <inkml:brushProperty name="height" value="0.08571" units="cm"/>
    </inkml:brush>
  </inkml:definitions>
  <inkml:trace contextRef="#ctx0" brushRef="#br0">52 277 8066,'-27'0'-448,"10"0"167,9 0 1,10 2 188,4 4 0,5-4 0,14 4 314,10-4 0,15-2-86,13 0 1,7-8 147,4-3 0,15-7-338,-38 7 0,2-1 1,-2 0-1,1-1 129,3-1 1,0-1 0,-2 2 0,0 1-52,-1 3 0,-1 1 0,0-1 0,0 1-248,47-9 0,-4-1 123,-7 1 0,-3 5 95,-3 1 1,0 1-134,-12-1 1,0 1 22,-17 4 0,0 4-228,-18-3 1,3 3-28,-14 2 1,-2 2 84,-9 3 1,1-1 668,-7 8-383,0-8 0,-14 11 0,-2-5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3.214"/>
    </inkml:context>
    <inkml:brush xml:id="br0">
      <inkml:brushProperty name="width" value="0.08571" units="cm"/>
      <inkml:brushProperty name="height" value="0.08571" units="cm"/>
    </inkml:brush>
  </inkml:definitions>
  <inkml:trace contextRef="#ctx0" brushRef="#br0">60 450 7942,'-7'-17'43,"-3"0"150,-7-1 0,5 3-102,1 3 1,9 5 42,2 7 1,9 2-68,14 3 1,6 11 99,12 7 0,-3 15-133,8 3 1,-2 1 51,2 4 0,2 4 91,-7 2 1,-7 2-197,-5-14 1,-6-2 76,6-9 1,-8-6-44,2-11 1,-9-5 35,-3-7 0,-5-3-121,6-9 1,-9-7-70,3-16 1,-4-5-319,-2 0 0,0-7 53,0 7 0,0-6 165,0 6 0,0-6-272,0 5 0,-2 1 189,-4 5 1,4 3 321,-3 3 0,3-2 0,2 8 0,0 0 0,0 6 0,6 5 0,-1 1 0,9 7 0,-3-2 0,5 4 0,1 4 0,0 4 0,-5-4 74,-1 3 0,-5 3 124,6-2 224,-9 7-310,5-11 0,-8 8 415,0-4-56,0-4-273,0 5-190,0-7 235,0 8-239,0-6 27,8 5 0,-4-7-148,7 0 1,-5-5 10,5-1-369,-7 0 357,12 6 1,-14 2 26,3 4 0,-3 3 221,-2 9 0,2-1-90,4 0 216,-4 1-171,6-1 1,-8-6 250,0 1-331,7-8 0,1 2 29,4-12 0,-3-4-75,-3-7 1,-2 0-556,7-1 110,1 1 304,5 0 0,-5 1 1,-1 5 160,-7 3 1,6 14 92,-5 0 1,-3 7-58,4-1 0,-4-3 366,-2 3-274,0-8 0,2 3 18,4-7-351,-4 0 0,11-2 103,-7-3 0,1-5-58,-1-7 1,-2-6-84,8 0 264,-9 0 0,13 5 0,-7 1-33,9 7 0,-7 5-37,1 10 1,-6 3 199,5 4 1,-7 3-58,2-3 1,-2-3 34,1 3-116,-3-8 8,14 3 0,-7-7 0,8 0 0</inkml:trace>
  <inkml:trace contextRef="#ctx0" brushRef="#br0" timeOffset="418">1063 70 7942,'-17'0'0,"5"0"-193,1 0-13,-1 7 0,1 3 299,-1 7 0,9 1 232,-3-1 0,-2 0-312,2 0 1,1 6 103,5 1 0,-6 1-66,0-2 1,0-4 81,6 4 0,0 2-13,0-2 0,2 8 29,4-3 1,2 3 108,3-2 0,5-4-175,-5-8 0,8 1 5,-1-1 0,3-8-245,-10-3 0,5-4 91,1-2 0,-2-8-253,-3-3 0,1-4 61,-7-3 0,2-5-79,-3 0 0,-3-2 127,4 2 0,-4 4 21,-2-4 0,6 4 52,0 1 1,1 7 134,-1-1 167,-4 8-27,13-11 1,-11 13 203,8-4-214,-8 4-67,3 2-125,-7 0-980,0 0 1044,8 0 0,-6-7 0,6-3 0</inkml:trace>
  <inkml:trace contextRef="#ctx0" brushRef="#br0" timeOffset="655">1288 139 7942,'0'-10'169,"8"3"11,-6 7 1,11 1-129,-7 5 1,5-2 17,-5 8 1,6-1-128,-6 6 0,7 1 102,-2-1-210,-3 0 62,8 1 62,-7-1-230,1-7 146,-3-3 1,-7-14 84,0-5 0,0 2 72,0-1 0,0-1 105,0-5 1,0 0-85,0-1 1,6 1 126,0 0 0,2 1-159,-3 5 1,-1-4 43,8 3 0,-3-3-322,3-3 1,3 7-68,-3-1 324,3 8 0,2-11 0,1 6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5.872"/>
    </inkml:context>
    <inkml:brush xml:id="br0">
      <inkml:brushProperty name="width" value="0.08571" units="cm"/>
      <inkml:brushProperty name="height" value="0.08571" units="cm"/>
    </inkml:brush>
  </inkml:definitions>
  <inkml:trace contextRef="#ctx0" brushRef="#br0">362 398 7942,'0'-25'28,"8"-2"0,1-7 166,9-1 0,16-1-53,12-5 0,14 11 1,17-1 143,9 10 1,7 2-463,5 13 0,-4 0 312,-8 6 0,-9 0-104,-8 0 1,-7 0 112,-10 0 1,-2 2-259,-4 4 1,-6-4-19,-11 3 0,-4-3-94,-8-2 1,-7-2-66,-5-3 0,-3 1 55,-2-8 0,-9 3 230,-9-3 1,-1-3-142,-10 3 1,-5 5 30,-6 1 0,-9 4 51,3 2 0,-6 0 125,-5 0 1,1 2-12,-7 4 0,-8 1-100,-10 5 0,-2 3-11,3-3 1,-3 5 51,8 6 1,-8-4-34,3 4 1,3 4 30,2 2 1,10-2-12,1 2 0,16-2 79,2 1 1,15 3 126,8-8 1,12-5 49,5-7 0,14 1-86,9 5 0,16-8 30,13-3 1,11-4 10,7-2 0,11 0 129,5 0 1,5-8-212,1-3 0,-1-4 21,-4-3 0,3-5-43,-3 0 0,-10-6-131,-2 6 0,-13-2-47,-4 2 0,-2 2 49,-10-8 0,-5 8-76,-7-2 1,-8 4-118,-3 2 1,-2-1-126,-9 1 1,0 5 95,-6 1 1,-10 7-29,-7-2 0,-14 12 312,-9 6 0,-16 5-149,-2 6 0,-9-2 182,-8 8 1,-9-2-342,-8 2 0,-3 1 367,3-7 1,6 6-90,-1-6 0,-3 6 168,9-6 0,8 2-101,16-2 1,10-9 138,7 3 1,13-9-82,10 3 1,9-7 143,14 2 0,11-4-146,12-2 1,19 0-37,10 0 1,7-6 51,4 0 1,6-7-69,0 1 1,6-5-23,-6-6 1,5 2-124,-5-8 0,-5 6-266,-7-6 0,-7 2 34,1-2 0,-11-3-206,-5 3 1,-5-2-135,-1 2 659,-8-3 0,0 5 0,-4-8 0,4 1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7.114"/>
    </inkml:context>
    <inkml:brush xml:id="br0">
      <inkml:brushProperty name="width" value="0.08571" units="cm"/>
      <inkml:brushProperty name="height" value="0.08571" units="cm"/>
    </inkml:brush>
  </inkml:definitions>
  <inkml:trace contextRef="#ctx0" brushRef="#br0">52 986 7975,'-8'17'-1245,"-1"-7"1337,-9-3 855,9-7-649,1 0-376,8 0 0,2 0-283,4 0 246,3 0 1,3-1 87,-1-5 27,1-4 0,13-7 0,2 0 0</inkml:trace>
  <inkml:trace contextRef="#ctx0" brushRef="#br0" timeOffset="341">709 0 7975,'-11'0'115,"-1"0"137,8 0 1,-4 2-147,8 4-53,0 3 1,8 11 23,4 3 1,5 4 95,6 7 0,4 3-74,8 3 1,-1-2 30,1 9 0,-3-1-15,-3 6 1,4-2-27,-4-4 0,-4-2-178,-2-4 0,-4-9 6,-2 4 0,-5-12-207,-1 0 0,-5-6-1026,6-6 726,-9-3 590,5-8 0,0 0 0,1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5:59.325"/>
    </inkml:context>
    <inkml:brush xml:id="br0">
      <inkml:brushProperty name="width" value="0.08571" units="cm"/>
      <inkml:brushProperty name="height" value="0.08571" units="cm"/>
    </inkml:brush>
  </inkml:definitions>
  <inkml:trace contextRef="#ctx0" brushRef="#br0">70 934 7975,'0'-11'-373,"0"-1"-77,0 9 1,0-7 422,0 4-19,0 4 124,0-5 39,0 7-26,0 0-81,-8 0 57,6 0-22,-5 0-4,-1 0 11,6 7 18,-6-5-49,8 6 0,-7-8-62,5 0 75,-6 0-81,8 0-45,0 0 147,8 0-58,-6 0 12,5 0 8,-7 0 14,0 0-23,8 0 4,-6 0-5,6 0 1,-1 0-1,-5 0 20,14 0 0,-12 0-13,7 0 40,-7 0-43,11 0 1,-11-2 19,8-4-23,-8 4-6,3-5 1,-5 7-14,4 0 29,-4 0-46,6 0 26,-8 0 1,0 1-2,0 5 0,0 4 1,0 7 1,0 0 0,0 1 0,-2 1-24,-4 4 1,4-4-3,-4 4 1,-2-2-71,3 2 1,-7-9 81,6 3 0,-5-3 18,5 3 1,-5-6-17,5 1 9,-8-8 1,11 5-1,-9-3 5,8-4-8,-4 6 17,1-8 31,5 0-48,-6 0 14,8 0-8,0 0-1,0-8-64,0 6-12,0-5 12,8 7 29,-6 0 1,5-2-93,-7-4-176,0 4 123,0-13 1,0 11 181,0-8 0,8 1 0,2-7 0</inkml:trace>
  <inkml:trace contextRef="#ctx0" brushRef="#br0" timeOffset="547">18 744 6474,'0'18'143,"0"-1"0,-2 6-103,-4 0 1,5 8 11,-5-3-23,4 5 0,2 8 26,0-1 0,0 2 3,0-2 1,6 3 128,-1 3 1,9 2-86,-3-8 0,5 6 37,1-5 1,2-7-7,4-5 0,-3-8 17,3 2 0,-4-11-101,-2-6 0,6-4 0,0-2 1,2-16-19,-2-7 0,-4-8-151,5-3 1,0-7-125,0 1 0,1 0 73,-2 5 1,-4 2-11,4 5 0,-4-3 5,-2 8 0,-5 0-148,-1 5 1,-5 1 163,6 0 160,-8-8 0,3-2 0,-7-8 0</inkml:trace>
  <inkml:trace contextRef="#ctx0" brushRef="#br0" timeOffset="729">312 952 8250,'10'27'-1028,"-1"11"770,-3-3 1,-2 1 206,7-7-1,1 4 134,5-5 0,1-1 179,-1 2 1,0-2-263,0 2 0,1-4-20,-1-8 1,0 0-192,1 1 0,-1-3 151,0-3 1,6-3-437,0-3 497,8-4 0,-12 13 0,6-5 0</inkml:trace>
  <inkml:trace contextRef="#ctx0" brushRef="#br0" timeOffset="1115">329 1903 8259,'25'0'0,"-3"-8"-86,6-3 0,11-12 173,13-6 1,17-12 170,17-5 0,-36 21 1,2 0-525,5 0 1,1-2 0,9-2 0,1-1 415,3-2 0,2 0 0,5 1 0,2-1-259,6-3 1,1 1-1,-6 3 1,1 0 221,7-6 0,1-1 0,0 4 1,0-1-348,-26 9 1,0-1 0,-2 0 0,27-13 0,-3-1 232,1-2 1,-1-1-1,-6 1 1,-2-2-97,0-1 0,-1 0 1,-7 0-1,-1 0-152,-2 0 1,-2-1 0,-4 3 0,-3 0 190,-10 9 0,-3 1 0,-3-2 0,-2 1 278,29-23 0,-7 2-248,-10 10 1,-8 6 542,-4 11 0,-9-2-523,-2 8 0,-8 2 763,2 10 0,-9-3-1233,-3 8-29,-7 1-238,4 5 818,-16 7 0,-17 11 0,-12 8 0</inkml:trace>
  <inkml:trace contextRef="#ctx0" brushRef="#br0" timeOffset="1258">3511 433 7999,'-7'10'-334,"-3"-3"-148,0-14 1,3-3 68,7-7 1,0-1 412,0 1 0,0-8 0,0-2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04.393"/>
    </inkml:context>
    <inkml:brush xml:id="br0">
      <inkml:brushProperty name="width" value="0.08571" units="cm"/>
      <inkml:brushProperty name="height" value="0.08571" units="cm"/>
    </inkml:brush>
  </inkml:definitions>
  <inkml:trace contextRef="#ctx0" brushRef="#br0">0 433 8239,'12'0'-1983,"-1"0"1780,-7 0 323,4 0-87,-8 0-21,8 0 1,-5 6 48,9 0-41,-8 0 0,11-6 39,-3 0 0,3-6 5,2 0 0,1-5-23,-1 5 1,0-6-10,1 7 1,-1-7-19,0 6 1,2-5 15,4 5 0,-7-2-6,7 3 0,-8 3-6,8-4 0,-4 2 0,-1-2 0,-1 4-6,0-3 1,1-3 1,-1 2 1,6-5 18,0 5 0,2-6-13,-2 7 1,4-7-26,8 6 1,-3-5 26,-3 5 0,4-7-51,-4 1 1,3 4 25,3 3 0,-1-3-3,1 2 1,0 0 5,-1 6 1,1-5-4,-1-1 0,-1 0 7,-4 6 0,3 0 3,-3 0 0,-2 0 80,2 0 0,-8 0-49,2 0 0,2 6 5,-2 0 0,6 5-25,-6-5 0,6 5 1,-6-5 1,6 8-5,-6-3 0,6 3 0,-6-3 0,2 3-207,-2-9 1,-4 7 120,4-6 1,-2 1-175,2-1 0,-4-4 50,5 4 1,-5-4 68,-2-2 1,0-2 125,1-4 0,7-4 0,1-7 0</inkml:trace>
  <inkml:trace contextRef="#ctx0" brushRef="#br0" timeOffset="1256">1609 364 8233,'9'10'16,"8"-4"0,5-4-262,12-2 1,3 0 11,9 0 74,11 0 0,-10-6 100,10 0 0,5-7 61,1 1 0,1-3 48,5-3 0,-2 3-304,14 3 1,-1-7 360,7 8 1,-5-8-81,5 7 1,1-3 24,10-3 1,-46 12 0,0 1-49,0-1 0,0 0 0,-2 1 0,0-1-5,4-3 1,1 0 0,0 3-1,0 1-181,5-1 0,1 0 0,-3 1 1,1-1 176,1-2 1,1-1-1,-2 0 1,1 0 15,6 0 0,1 1 0,-2 0 0,0 1-6,1 0 1,1 2-1,2 0 1,0 0 25,1 2 0,-1 1 1,-3 1-1,0 0-24,4-2 0,-1 0 0,-6 2 1,0 0 2,1 1 0,-1 0 1,-1 0-1,-1 0-8,0 0 1,-1 0 0,2 0 0,-1 0-5,3 0 1,-1 0-1,-2 0 1,-1 0-21,1 0 0,-1 0 0,1 0 0,-1 0-4,-2 0 0,0 0 0,-1 0 0,1 0 7,3 0 0,-1 0 1,-5 0-1,-1 0-5,4 0 1,0 0-1,-1 0 1,-1 0 87,-1 0 1,0 0-1,-2 0 1,-1 0-250,0 0 1,0 0-1,42 0 229,-42 0 1,0 0 0,-1 3-1,0 0-39,4-1 1,-1 2 0,-3 1 0,0 1 4,4-3 0,0 0 0,-5 3 0,0-1 31,1-1 1,1-2 0,0 1-1,0 0 17,46-3 1,-47 0 0,0 0-58,1 0 0,0 0 1,2 0-1,1 0-58,0 0 1,0 0-1,-3 0 1,-1 0-2,47 0 1,-2-8 52,2-3 1,-1 1-16,-5-1 0,4 7-20,-44 1 1,0 0-1,44 1-29,-4 2 1,-4 0 84,-1 0 0,-1 0 126,1 0 0,7 6-164,4 0 1,-2 7-11,2-1 0,-8-3 170,2 3 1,5-1-78,1 7 0,-2-1-36,2 0 0,-2 0-13,2 1 0,-48-7 0,0 1-1,42 11 1,-43-9 0,0 1-20,43 8 0,-44-9 0,0 1-2,39 8 0,7 5-3,-14-4 0,7 4 23,-12-5 0,2 0-110,-2-5 0,3-1 88,9 0 0,-5-1-101,-7-5 0,6-3 112,-12-8 0,10 0 0,-4 0 0,10 0-3,1 0 0,6 8-1,6 3 1,-47-4 0,0 1 36,47 10 1,-4 1 105,-2 4 0,-1-2-244,1 8 0,-2-8 177,-41-9 0,0-1 0,44 8-127,5-1 0,-8-1 47,2 0 1,0-5 6,6-1 1,0 3 6,-43-3 1,0 1 0,-2-3 0,-1 1-2,0 1 0,0 1 0,0 1 1,0-1 1,0 0 1,0-1 0,0 1-1,1-1-9,2-2 0,0 0 0,-3-1 0,0 1-41,0-1 0,-1 1 0,2 0 0,-2 1 45,-2 1 0,0 1 0,2 2 0,0 1 102,1 5 0,0 1 1,-4-3-1,0 0 13,-2 3 0,0-2 1,41 10-192,-7-6 1,3-5 66,-8-7 0,0-3-88,-6-8 1,6-2 123,0-4 0,2 2 1,-2-7 1,1 5 163,5-6 1,6 3-111,-1-3 1,10-1-188,-41 9 0,0 2 0,-2-1 0,-1 0 124,3 3 1,0 0 0,3 3 0,1 2 10,-1 0 0,-1 2 0,1 2 0,0 3-35,-6-1 1,-1 1 0,46 13-139,-5-2 0,-6-4 134,-5 4 0,-4-4 54,-8-1 1,-6-3-100,1-4 0,-9 3 22,3-8 0,2 7 68,-3-1 0,11 1-7,1-1 1,-4 1 105,10-7 1,-8 0-89,8-6 1,-4 0 21,-2 0 0,-1 0-68,-5 0 1,4 0 40,-3 0 1,-3 0-160,3 0 1,-9 2 80,3 3 1,-4 5 204,-2 7 0,-2-5-297,-4-1 0,0-7 280,-12 2 0,3 2-328,-14-3 642,0 1-1195,-13-6 332,-3 0 66,-7 0 331,-7-8 0,-11-1 0,-8-9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0:21.560"/>
    </inkml:context>
    <inkml:brush xml:id="br0">
      <inkml:brushProperty name="width" value="0.08571" units="cm"/>
      <inkml:brushProperty name="height" value="0.08571" units="cm"/>
    </inkml:brush>
  </inkml:definitions>
  <inkml:trace contextRef="#ctx0" brushRef="#br0">1037 994 7983,'-22'0'236,"0"2"1,2 5 0,6 8-177,6 5 1,6-6 19,2 1 0,0 0 187,0 7-321,10 0 1,2-3 122,10-4 0,2-5-102,6-10 0,-6 7-27,6 1 166,4-1-65,0-7 0,10 0 11,0 0 48,1 0-57,-1 0 1,7 7 18,1 1 1,11 2-21,3-3 0,3-5-3,12 6 1,0-6-191,7-2 1,2 0 212,6 0 0,-3 0-890,-42 1 1,1-2 855,-1-4 1,1 0-5,8 5 0,0-2 1,-3-6-1,1-1-63,5 4 0,-1 2 65,-5-1 1,1 1-22,7 3 1,0 0 0,-8-1 0,-1 0 7,3-3 0,-1 0 1,-1 3-1,-1 0-182,-1-3 1,0 0-1,4 2 1,0 0 159,0-2 1,-1 0 0,2-1 0,-2-2 0,-2-3 0,-2-2 1,-2 0-1,-1-1-4,1-1 1,-1-1 0,-1-1-1,0-2-20,2-4 0,-1 0 38,-1 0 0,-2 0-8,31-23 0,4 1-127,-9 0 130,-11-10-6,-9 8 0,-12-8-2,-5 10 0,-6 0-3,-9 0 1,-9-1-1,-6 1 1,-7 0 173,-7 0 0,-8 7-163,-14 1 0,-6 9-9,-9-3-1,-10 6 688,-2 2 0,-20 7-896,-5 0-493,-5 1 667,38 3 0,-2 0 0,-45-9 2,40 13 1,0-1 0,0-1 0,-1-1-217,-9 2 1,-2 1-1,3 1 1,-2 0 230,-7-2 0,-1 1 0,2 4 1,0 1 19,-1-2 0,-1 1 0,-7 1 0,0 1 5,1 1 0,-2 0 0,-5 4 0,-2 2-994,1 1 1,0 1 981,-3 1 0,0 2 0,7 3 0,-1 3 65,-6 1 1,-1 1-1,2 1 1,1 2-242,-4 0 1,2 0-1,6 0 1,1 0 321,2 0 0,2 0-127,6 0 1,1 0-1,-3 0 1,0 0 4,2 0 0,1 0 1,6 0-1,2 0 118,2 1 1,1-1-1,5-4 1,1 0-109,4 1 0,2-1 0,-46 11 6,15 8 0,8-3-11,14 3 19,5 5-14,10-8 1,10 10 303,4 0-302,15 0-48,6 1 0,9 6 1090,0 0 0,9 11-1083,6-4 1,15 4-3,6-3 1,6-1 12,2-14 0,17 3 502,5-18 1,25-9-495,5-13-402,-40-4 1,3-3 395,1-4 1,2-2 0,9 0 0,0-3 15,3-5 1,-1-1-15,3 3 0,0-1-14,1-7 0,1-1 1,1 4-1,1 2-1,4-3 0,1-1 0,-1-1 1,1 1-28,6 4 1,2 1 0,-3-5-1,1 1-73,1 3 0,0 0 0,0-3 0,-1 0 46,1 2 0,0 2 1,6-1-1,0 1-45,-10 3 0,1 0 0,8-3 0,1-2-1347,-5 2 0,-2-1 1292,-4 0 1,0 1-1,4-2 1,-1 0 171,-8-2 0,-2-1 0,4-1 0,-1-2 0,-3 1 0,-1-2 0,1 1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0:27.510"/>
    </inkml:context>
    <inkml:brush xml:id="br0">
      <inkml:brushProperty name="width" value="0.08571" units="cm"/>
      <inkml:brushProperty name="height" value="0.08571" units="cm"/>
    </inkml:brush>
  </inkml:definitions>
  <inkml:trace contextRef="#ctx0" brushRef="#br0">2690 155 8065,'-22'0'-167,"-10"0"1,8-7-239,-6-1 0,6 1 274,2 7 1,-3 0 231,-4 0 0,5-2 539,-6-6-271,6 6-99,-8-8 1,5 3 2,-10-1 1,0 1-172,-7 7 0,-2 0 11,-6 0 0,3 0-24,-10 0 1,3 7 0,-3 1 1,-4 6 13,4-6 1,-5 6-108,-2-6 0,0 9-2,0-2-1004,-10 4 1034,7 3 1,-14 3 3,9 4 0,-2-2-206,3 10 0,2-8 215,-10 8 0,12-3-98,3 3 1,3 2 91,11-9 0,-7 9-30,8-2 55,-1 4-22,8 3 0,0 3-43,0 4 37,0-4 0,0 14-120,0-9 126,10 9-724,-8-15 679,17 18 0,-9-17-1,5 4 1,12-2 464,-5 3 0,7-6-467,0 6 1,5-6 214,10-2 0,0-7-205,0 0 1,3-1 1,4 9 2,5-11 4,10 7 0,3-9 105,4 5 1,3 2-100,5-9 1,5 9 429,-6-2 0,13-6-427,3-1 1,-1-6 1,-7-2 0,8 0 5,-1 0 0,3 1-10,-2-1 1,1-8-21,6 1-784,5 0 803,-8 7 0,3-8-57,0 1 1,0-8 66,7 8 1,7-7 1,1 6 1,2-9-32,-3 2 0,6-4-244,9-3 0,0 0 253,0 0 1,-2-3-1,-5-4 0,2-8-258,-9-14 253,-1 5-53,-7-8 0,-9 10-115,-6 0 0,3 0 24,-3-1 0,-7 1-199,-7 0 1,-3 0 371,3 0 0,-5-7-960,-10-1 936,0 1 0,-10-3 0,-2-2 0</inkml:trace>
  <inkml:trace contextRef="#ctx0" brushRef="#br0" timeOffset="467">2249 133 7992,'0'-22'-931,"10"0"610,-7 0 0,16 7 130,-4 1 0,-3 6 259,3-6 0,-1 9 260,9-3-138,-1 6-89,0 2 0,0 0 170,0 0 2,10 0-180,-8 0 0,20 2 124,0 6 0,3-6-100,12 5-11,-1 6-27,9-11 0,-4 10 91,-4-4-1103,5-6 1014,-8 18 0,0-8-537,-4 10 535,-6-10-24,-1 18 0,-4-18-294,-4 10 131,5 0 164,-18-10-60,18 10 28,-18-9 0,15-4 16,-9-9-85,9 10 782,-15-7-710,8 6 113,-10-9 1,0 0-398,0 0 0,1-7-106,-1 0 97,-10-1 0,-2 8 266,-10-9 0,0 6 0,0-7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0:29.569"/>
    </inkml:context>
    <inkml:brush xml:id="br0">
      <inkml:brushProperty name="width" value="0.08571" units="cm"/>
      <inkml:brushProperty name="height" value="0.08571" units="cm"/>
    </inkml:brush>
  </inkml:definitions>
  <inkml:trace contextRef="#ctx0" brushRef="#br0">88 662 8331,'0'-13'-517,"0"4"183,0 9 229,-9 9 0,6 4 114,-4 9 0,4 7 58,3 0 0,0 18 44,0-3 1,0 17 6,0 6 1,3 18-294,0-34 1,1 1 0,1 7 0,0 2 263,2 4 0,1 2 0,2 10 0,-1 3-1416,-1 11 1,-1 2 1388,-2 1 1,0 1-51,-2-27 1,0 2-1,1 0 1,-2 4-1,1 0 1,-1 1-244,0 0 0,1 1 0,-1 1 0,1 3 0,0 1 0,-1 0 246,-2-2 0,0-1 0,0 0 0,0 1 0,0-1 0,0 1-44,0-3 0,0-1 0,0 1 0,0 2 0,0 0 0,0-1 33,0-5 1,0-1 0,0-1 0,0 0 0,0 0 0,0-1-188,0 24 0,0-3 1,0-4-1,0-3 141,0-11 0,0-4 1,0-8-1,0-2 48,0 30 0,0-22-464,0-22 289,0-10 1,9-24 2150,6-10-2351,-5-20 1199,9-24 1,-14-14-831,10-16 0,0-4 0,7-11 0</inkml:trace>
  <inkml:trace contextRef="#ctx0" brushRef="#br0" timeOffset="367">0 4234 8135,'0'22'-613,"10"-10"431,2 7 1,13-6-20,4 9 367,-4 0-133,16 0 1,1 0 32,9 0 219,20 0-464,-12 0 0,20 0 387,-6 0-868,6 0 727,9-10-1437,10-2 1396,-49-9 1,2-2-1,5 1 1,1 0 6,1 0 0,1 0 0,5-1 0,0 0-221,1-2 0,2-2 0,6 0 0,1-2 204,-4-3 0,0-2 0,1 1 1,0 0-51,2 0 1,1 0 0,-1 0 0,1 0 26,3 0 0,0 0 1,4-1-1,0-1-10,-1-1 1,2-1 0,3 3-1,1 2 2,-1-1 1,-1 0-1,1 0 1,-1 2 47,-3 5 1,0 1 0,4-1 0,-1 1-4,-7 2 0,0 2 0,2 3 1,-1 1-8,-4 3 1,-1-1 0,-2-1 0,0 0 4,-4 2 0,-2-1 1,0-1-1,0 0 2,-2 2 0,-1-1 0,-6-1 0,-2-2 96,42-4 1,-15-3-148,-8-4 1,-7-3-2,-7-4 0,-5-6 205,-10 5 0,-10 3-277,-4-3 1,-8 1 551,-7-8-458,-6-1 0,1 1 0,2 0 0</inkml:trace>
  <inkml:trace contextRef="#ctx0" brushRef="#br0" timeOffset="577">5138 3881 7922,'22'0'-258,"0"0"-70,0 0 0,2-3 245,6-4 1,-6 4 53,5-4 0,3 5 309,-2 2 0,2 0-83,-3 0 0,-5 0-17,6 0 1,-8 2-13,-7 5 1,2-2 285,-10 10-310,0 0 0,-7 7 144,0 0 0,-12 2-185,-10 6 1,-15 4-178,-21 10 1,-6 10-468,21-24 0,-2-1-1769,-39 25 2310,27-22 0,-3-1 0,4-2 0,-1-1 0,-9 5 0,0 0 0</inkml:trace>
  <inkml:trace contextRef="#ctx0" brushRef="#br0" timeOffset="2252">0 3021 6126,'22'0'-350,"0"0"383,0-10-52,0 8 1,-9-11 158,-6 6 14,-5 5-84,-2-8 13,0 10 20,0 0 44,-9 0-72,6 0-58,-7 0-56,10 0 352,0 0-281,0-10 39,10 7-154,2-16 115,10 7-24,10-10 1,-5 0 1,10 0 0,-3-8-42,3 1 0,5-1-17,-6 8 0,-1 0 27,2 0 0,-11 0 8,4 0 0,2 0 15,-3 0 1,1 7 5,-8 1 1,2-1 164,5-7-170,-4 0 11,7 0 0,-3 0 5,1 0 0,6 0-8,-6 0 1,6-1 1,-6 1 0,7 0-10,-8 0 0,10 0-7,-2 0 1,2 0-16,-2 0 1,2 3 24,-9 4 0,6-2-37,-6 9 35,9-9 10,-15 5 1,8-3 4,-10 1 1,0 6 3,0-7 0,0 8 4,0-8 0,8 8-7,-1-8 0,1 1 3,-8-8 1,7 7-50,0 0 42,1 1-2,-8-8 0,0-1-56,0 1 55,0 10 5,0-7-8,0 6 0,0-6 22,0 4-11,0-5 1,0 11-3,0-6 1,0-2 3,1 9 1,-1-9-20,0 3 1,2 1 5,6-1 1,-6 1-47,5-1 48,6-6-15,-11 8 1,8-8-2,-10 6 0,8-6 0,-1 5 1,0 3-1,-7-3 0,8 1 3,-1-8 0,1 7-1,-8 0 0,0 0 21,0-7 1,7 8 1,0-1 1,3 0 7,-2-7-24,-6 0 0,8 10 0,-3-8-6,1 6 0,7-6 2,-8-2 1,0 0-2,-7 0 1,8 7-1,-1 1 0,3-1-3,-2-7 0,-4 0 0,11 0 1,-7 0 1,6 0 1,-6 0 51,6-1-47,1 1 6,7 0 0,-7 0 2,0 0 0,0 0 6,7 0 1,-8 0 3,1 0 0,-3 0-18,3 0 0,5-3 0,-5-4 0,4 5 3,3-6 0,-7 6-3,0 2 1,0 0-134,7 0 134,-10-10-14,8 7 1,-8-7-6,10 10 1,-7 0 10,0 0 1,-1-2-3,8-6 0,8 6 5,-1-6 1,1 6 2,-8 2 0,-7 0 20,-1 0-25,1 0 2,7 0 0,-10 0 7,-4 0 0,-6 9-6,-2-6 1,0 14-11,1-10 9,-1 10-69,0-5 1,0 8-11,0-5 0,0 2 27,0-10 0,0 10-10,0-2 1,0-3-145,0 3 165,-10-1 11,8 8 0,-15-7-156,9 0 93,-9-1-193,5 8 189,-10 0-4,0 0 102,-10 0 0,-2-10 0,-10-2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2:52.151"/>
    </inkml:context>
    <inkml:brush xml:id="br0">
      <inkml:brushProperty name="width" value="0.08571" units="cm"/>
      <inkml:brushProperty name="height" value="0.08571" units="cm"/>
    </inkml:brush>
  </inkml:definitions>
  <inkml:trace contextRef="#ctx0" brushRef="#br0">177 44 8029,'-10'-22'327,"5"10"-107,-9 5-269,9 4 83,-5 3 1,8 10 60,-6 5 0,6 12 94,-6 2 1,6 18-361,2-3 230,0 5-82,0 5 1,0 2 2,0 10 1,0 8 23,0-1 0,0 1-10,0-8 0,0-2 5,0-6 0,-7 4-20,-1-11 1,-6 0-597,6-6 273,-9-1 192,15 0 0,-16-10 152,11-5 0,-10-4 0,5-3 0</inkml:trace>
  <inkml:trace contextRef="#ctx0" brushRef="#br0" timeOffset="313">133 772 8029,'12'-42'76,"-4"6"-76,4-6 344,-10 17 612,18-6-586,-8 9-333,10 9 1,-2 13 33,-6 15 0,4 7-175,-11 7 1,8-4 41,-8 4-30,10 6 71,-14-1 0,14 3-115,-10-1 0,3-9 49,-3 3 1,-2-13-144,10-2 0,-8-10 91,8 2 0,-8-5-105,8-2 0,-3-2 118,3-5 1,2-6-9,-10-9 0,8 0 165,-8 0-157,1-10 51,-8 8 0,0-8 389,0 10-154,0 0 58,0 0 1,0 7 103,0 0 1,-3 8-126,-4-8 1,2 10 22,-10-2 0,8 5-98,-8 2-145,1 0 1,-8 0-425,0 0 204,9 0 158,-6 0 1,14 0-346,-10 0 190,10 0-3,-14 0 243,16 0 0,-16-10 0,6-2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2:54.949"/>
    </inkml:context>
    <inkml:brush xml:id="br0">
      <inkml:brushProperty name="width" value="0.08571" units="cm"/>
      <inkml:brushProperty name="height" value="0.08571" units="cm"/>
    </inkml:brush>
  </inkml:definitions>
  <inkml:trace contextRef="#ctx0" brushRef="#br0">133 67 7995,'-10'-22'-1837,"8"-1"2569,-8 11-244,10 2 1,10 10-221,4 0 1,-1 0-398,1 0 1,1 0-166,7 0 198,0 0 12,0 0 0,7 3-134,1 4 283,-1-4-169,-7 6 0,0-9-468,0 0 572,0 0 0,1 0 0,-1 0 0</inkml:trace>
  <inkml:trace contextRef="#ctx0" brushRef="#br0" timeOffset="186">331 287 7995,'-34'0'102,"5"0"0,4 2 80,3 6 1,7-6-253,1 6 135,9 4 15,-5-10-111,10 8 15,0 0 0,12-8-289,10 6 0,0-6 67,8-2 1,2 0-135,-3 0 0,8-10 372,-8-4 0,0-6 0,-6-2 0</inkml:trace>
  <inkml:trace contextRef="#ctx0" brushRef="#br0" timeOffset="1362">67 45 7992,'-13'-13'-522,"4"3"287,-1 10 79,7 0 137,-6 0 64,9 0 14,0 0 1,0 10 21,0 5 0,0 5-90,0 2 0,0 2-16,0 5 1,0-2-34,0 10 0,0 0 87,0 7 1,0 0-122,0 0 112,0-9-15,0 6 1,-3-9-2,-4 5 6,4 4-7,-6-16 0,9-1 37,0-9-60,0 0 1,2-3-3,5-5 0,-2-4 20,10-3 0,-8 0-5,8 0 1,0 0 176,7 0-165,0 0 12,0 0 0,0-3 5,0-4 1,0 5-37,0-6 1,0 3 4,0-2 1,3 5-112,4-6 0,-2-4 120,10-3 0,-1-14 0,9-5 0</inkml:trace>
  <inkml:trace contextRef="#ctx0" brushRef="#br0" timeOffset="1828">706 89 7992,'-12'-10'-416,"2"7"337,10-6-116,0 9 163,0 0-36,0 9 0,0 4 112,0 9 1,0 9-2,0 6 1,0-2-22,0 1 0,0 1-51,0 7 1,0-7 26,0 0 0,0-10-10,0 2-73,0-5 102,0-1-91,0-11-20,0-2 72,0-10-23,0 0 41,0-10 1,-2 5-4,-6-10 46,6 0 0,-8-7 115,10 0 0,0 0-73,0 0 0,0 0-76,0 0 1,0 0-1,0 0 1,2 0-43,6 0 1,-6 7-148,6 1 0,-4 9-4,4-3-358,-6-4 305,18 10 0,-15-8 241,9 10 0,1 0 0,7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00.529"/>
    </inkml:context>
    <inkml:brush xml:id="br0">
      <inkml:brushProperty name="width" value="0.08571" units="cm"/>
      <inkml:brushProperty name="height" value="0.08571" units="cm"/>
    </inkml:brush>
  </inkml:definitions>
  <inkml:trace contextRef="#ctx0" brushRef="#br0">133 1 8027,'-12'0'-263,"2"0"13,10 0-46,0 0 1,3 7 195,4 0 0,-2 1-30,10-8 160,-1 9 7,-1-6-259,6 7 222,-7-10 0,1 10 0,-4 2 0</inkml:trace>
  <inkml:trace contextRef="#ctx0" brushRef="#br0" timeOffset="159">1 265 8027,'0'12'-6,"0"1"104,0-6-204,0-4 0,0 9 122,0-5-337,0-4 1,10 6 86,4-9 1,13 0 233,3 0 0,-1 0 0,-7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2:58.078"/>
    </inkml:context>
    <inkml:brush xml:id="br0">
      <inkml:brushProperty name="width" value="0.08571" units="cm"/>
      <inkml:brushProperty name="height" value="0.08571" units="cm"/>
    </inkml:brush>
  </inkml:definitions>
  <inkml:trace contextRef="#ctx0" brushRef="#br0">44 45 7992,'-22'-10'18,"10"7"1,2-9-259,10 5 54,0 4 0,10-7 132,5 10 1,-3 0-7,3 0 1,-1 0 126,8 0 0,-7 0-493,0 0 183,-1 0 0,1 0 243,0 0 0,-10 0 0,5 0 0</inkml:trace>
  <inkml:trace contextRef="#ctx0" brushRef="#br0" timeOffset="239">44 22 7916,'-12'0'-22,"2"10"1,10 3-135,0 9 18,0 0 240,0 0 1,0 2-105,0 6-58,0-6 54,0 18 0,0-18-132,0 6 0,-7 1 146,-1-1 1,1 7-148,7-8 1,0 0 104,0-7 0,0 0 9,0 1 0,0-1 18,0 0 1,0-8-16,0 1 1,10-8 2,5 8 1,4-10-39,3 2 0,0-4-97,0-3 0,0-3 128,0-4 26,1-5 0,8-20 0,4-2 0</inkml:trace>
  <inkml:trace contextRef="#ctx0" brushRef="#br0" timeOffset="555">463 177 7992,'0'-22'-89,"0"9"386,0 4-249,0 9 0,0 2-202,0 5 94,0 6 83,0 9 1,0-8-31,0 1-72,0 0 85,0 7 1,0 2-131,0 6 1,-2-6 133,-6 6 0,6-3-163,-5 2 0,-3-4 50,2 4 1,-6-5 34,6-1 0,-1-9 62,1 1-6,6-10 33,-8 5 7,10-10 0,0 0-9,0-10 1,0-2 24,0-10 0,0-1 11,0 1 1,2 0-30,6 0 1,-3-7-5,9 0 1,-6-1 58,6 8-60,1-10 1,7 8 0,0-1 14,0 11-12,0-1-30,-9 3 0,4-1 3,-10 6-111,10 5 0,-7-6-554,5 16 461,-5 4 207,-1 10 0,-6 0 0,7 0 0</inkml:trace>
  <inkml:trace contextRef="#ctx0" brushRef="#br0" timeOffset="1313">992 67 8012,'0'-22'-1378,"0"9"1252,0 3 114,0 10 12,10 0 63,-7 0-85,16 0 59,-16 0-23,6 10 0,-9-5 26,0 10-31,0-10-3,0 5 1,0-8 2,0 5 4,0-4-114,0 7 101,0-10-102,0 0 100,0-10-10,0 7 20,10-6 3,-7-1 88,6 7-101,-9-6 24,0 9-436,0 0 604,0 9-115,0-6 245,0 7-202,0-10-39,0 9 1,0-4-48,0 10-3,0-10 0,3 12 13,4-10-38,-4 10 1,9-4-15,-5 9 1,-4 0 7,4 0 0,-2 2-10,2 6 0,-4-6 4,4 6 0,-4 2 0,-3-3 0,0 0-136,0-7-173,0 0 317,0 0 0,0-9 0,0-3 0</inkml:trace>
  <inkml:trace contextRef="#ctx0" brushRef="#br0" timeOffset="1509">948 485 6778,'10'13'-61,"-8"-3"100,8-10-5,0 0-133,-7 0-5,16 9 104,-7-6 0,10 7 0,0-10 0</inkml:trace>
  <inkml:trace contextRef="#ctx0" brushRef="#br0" timeOffset="1781">684 419 7832,'0'15'290,"0"0"0,-8-1-174,1 8 0,0-7-203,7 0 0,-8 0 70,1 7 0,0 0-172,7 0 0,-8 0-563,1 0 418,0 0 181,-3-10 153,7 8 0,-16-8 0,6 10 0</inkml:trace>
  <inkml:trace contextRef="#ctx0" brushRef="#br0" timeOffset="1932">618 552 7510,'12'0'-503,"7"0"503,-4 0 10,5 0 1,2 7 2,0 0 0,-8 1-419,1-8 43,-10 9-43,5 4 406,-10 9 0,-10 0 0,-2 0 0,-10 0 0</inkml:trace>
  <inkml:trace contextRef="#ctx0" brushRef="#br0" timeOffset="2024">662 750 8012,'-13'12'-417,"4"-2"1,9-12 284,0-6 1,2 3 11,5-9 1,6-1 76,9-7 1,0-7-84,0-1 0,2 1 80,6 7 1,-6 0 45,6 0 0,-6 0 0,-2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11.408"/>
    </inkml:context>
    <inkml:brush xml:id="br0">
      <inkml:brushProperty name="width" value="0.08571" units="cm"/>
      <inkml:brushProperty name="height" value="0.08571" units="cm"/>
    </inkml:brush>
  </inkml:definitions>
  <inkml:trace contextRef="#ctx0" brushRef="#br0">67 42 7998,'0'-15'-308,"0"1"0,2 9 335,6-3 1,-6 16 61,5 6 1,-4 6 18,-3 2 0,0 10-105,0 5 1,0-3-2,0 3 0,0-3-171,0 3 1,-3 2 116,-4-10 0,2 3-64,-10-2 0,11-13 64,-4 5 0,-2-12-87,3 4 19,0-9 55,-3 5 1,7-13 33,-4-4 0,5-5 4,2-10 1,0-8 89,0 1 0,0-3-90,0 3 1,2 4 260,5-4-258,-4 4 62,16 3 0,-9 0 5,5 0 0,5 8-97,-6-1 1,-2 10-7,3-2 1,0 4 15,7 3 0,0 0-123,0 0 1,0 8 166,0-1 0,10 10 0,2-5 0</inkml:trace>
  <inkml:trace contextRef="#ctx0" brushRef="#br0" timeOffset="174">420 218 7998,'-3'15'-12,"-4"0"1,2-1 62,-10 9 0,3-1 147,-3 0 0,-2 0-1,10 0 1,-8 7-76,8 0 0,-1 1-18,8-8 1,0 0-295,0 0 211,0 0 1,0 0-165,0 0 1,0-7 5,0 0-118,0-1 0,0 8-11,0 0 0,0-7 58,0 0 0,-10-1-250,-4 9 0,-13-1 458,-3 0 0,-19 0 0,3 0 0</inkml:trace>
  <inkml:trace contextRef="#ctx0" brushRef="#br0" timeOffset="323">111 527 7994,'15'-15'-255,"-1"1"0,-6 9 285,6-3 0,-6 3 16,6-2 1,1 5-79,7-6 0,3 3-109,4-2 0,-5 5-634,6-6 349,4 6 426,0-8 0,1-2 0,-3-10 0</inkml:trace>
  <inkml:trace contextRef="#ctx0" brushRef="#br0" timeOffset="576">927 108 7883,'0'-22'0,"0"10"-62,9-8 191,-6 18-167,7-8 1,-3 12-96,0 6 0,8 4 174,-8 10 1,1 3-73,-8 4 1,0 5 125,0 10-3,0 10-14,0-7 1,-3 9-73,-4-4 1,2-3 20,-10 9 0,1-6-148,-8 7 0,-3-10 3,-4 2 0,2 3 118,-10-3 0,0 11 0,-7-6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07.339"/>
    </inkml:context>
    <inkml:brush xml:id="br0">
      <inkml:brushProperty name="width" value="0.08571" units="cm"/>
      <inkml:brushProperty name="height" value="0.08571" units="cm"/>
    </inkml:brush>
  </inkml:definitions>
  <inkml:trace contextRef="#ctx0" brushRef="#br0">155 1191 7027,'-14'0'163,"-1"0"1,8-7 247,-8 0-206,0-11 0,0 14-136,1-11 0,6 8-85,-6-8 1,6 0 57,-6-7 0,9 0-132,-3 0 0,6-3-65,2-4 233,0 5-42,0-28 1,2 15-285,6-14 104,4 4 30,10-7 0,7 8-25,1-6 0,-1 8 125,-7 8 0,0 4-2,0 10 0,-7 2 17,0 5 24,-10-4-9,4 16 0,-9-4 13,0 14 1,0 6 48,0 9-57,-9 0-101,6 0 4,-16 0-22,16 0-221,-16 0 27,16-10 246,-7-2 0,18-8 26,-1 6 1,3-3-56,-3 9 0,-4 1 178,4 7 47,-5 0-116,-2 0 0,0 3 11,0 4 1,-7-4-63,0 4 118,-10-4-89,14-3-131,-7 0-17,10-10-40,0-2 1,8-13 90,-1-4 1,8-5-118,-8-10 202,10 0 0,-5-1 0,11 1 0</inkml:trace>
  <inkml:trace contextRef="#ctx0" brushRef="#br0" timeOffset="215">795 221 7977,'12'-10'107,"0"5"114,-4-9 1,-4 9-166,11-2 0,0-3-215,7 2 1,-7-6-4,-1 6-36,1-9 0,7 15-290,0-6 1,-10 3 120,-4-2 367,4 5 0,-10-8 0,8 10 0</inkml:trace>
  <inkml:trace contextRef="#ctx0" brushRef="#br0" timeOffset="390">773 486 7977,'0'-13'14,"2"-4"97,5 10 0,-2-10-523,10 2 0,0-2 154,7 2 0,0-4-165,0 4 423,-10 5 0,8-9 0,-8 6 0</inkml:trace>
  <inkml:trace contextRef="#ctx0" brushRef="#br0" timeOffset="623">684 376 7977,'-22'0'206,"10"0"0,2 2-119,10 5 0,0-2 54,0 10 0,3 0-166,4 7 1,-2 0 103,10 0 0,-8 7-84,8 1 1,-10-1-86,2-7 0,-4 7 79,-3 1 1,7-1-123,0-7 1,1-7 34,-8 0 0,2-8-355,5 8 168,-4-10-231,16 4 196,-6-9 1,9-9 47,0-6 272,0 5 0,10-19 0,2 4 0</inkml:trace>
  <inkml:trace contextRef="#ctx0" brushRef="#br0" timeOffset="1183">927 67 7931,'-22'-10'0,"0"0"-85,0-4 0,0 1-35,0 6 1,0 4-104,0-4 188,0 5-25,0 2 1,7 0-43,0 0 0,3 9 137,-3 6 0,-2 5-11,10 2 1,-8 10 18,8 4 0,-1 6-11,8 2 1,0 10-34,0 5 1,0 12-98,0 2 1,-7 1-97,0-8-740,-1 0 934,8-9 0,0 6 0,0-6 0</inkml:trace>
  <inkml:trace contextRef="#ctx0" brushRef="#br0" timeOffset="1875">1258 398 7986,'0'-13'-470,"-10"4"443,7 9 0,-9 2 112,5 5 1,4 6 5,-4 9 0,5-8 28,2 1-251,0 0 59,0 17 0,0-8 92,0 5 1,-3-4-109,-4-3 1,4 0-41,-4 0-94,5 0 190,2 0 0,-3-7-39,-4 0 40,4-11 1,-6 4 0,9-16 0,0 4-203,0-11 197,0 10 12,0-15 0,2 8 14,5-10 0,-4 0 8,4 0 0,-2 0 10,2 0 1,-2 0 20,10 0 0,-3 0 6,3 0 0,5-8-5,-6 1 0,3 0 17,-2 6 0,5 9 59,-6-1-83,6 10 0,2-5-143,0 10-15,-10 0 51,8 0 0,-10 3-158,4 4 1,6-4 242,-5 4 0,4 5 0,3 0 0</inkml:trace>
  <inkml:trace contextRef="#ctx0" brushRef="#br0" timeOffset="2422">1633 486 7140,'-13'2'319,"6"6"1,4 4-236,3 10 0,-7 0-52,0 0 1,-3 2-17,3 6 1,2-6-159,-10 6 0,8-6-353,-8-2 341,10 0 0,-5-7-236,10 0 221,0-10 1,0 2 168,0-14 0,10-6 0,2-9-155,1 0 9,6 10 1,-16 0 709,4 4-155,-5 6-68,-2-8-186,0 10-19,10 0-98,2 0 1,11 0-2,-1 0 1,0 0-164,0 0 1,0-2 126,0-6 0,-8 6-182,1-5 164,-10 4 0,5 6 26,-10 4 0,0 5 92,0 10-98,0-10 7,0 8 1,-3-10 32,-4 5-163,5 4-103,-8-16 1,12 6 109,6-9 113,4 0 0,10-19 0,0-6 0</inkml:trace>
  <inkml:trace contextRef="#ctx0" brushRef="#br0" timeOffset="2682">2338 574 7705,'15'0'-340,"-1"0"1,-6 0 445,7 0 0,-3-3-199,2-4 0,6 5-40,-5-6 1,-3 6-489,3 2 621,-10 0 0,14-10 0,-7-2 0</inkml:trace>
  <inkml:trace contextRef="#ctx0" brushRef="#br0" timeOffset="3093">1368 243 8031,'-12'-10'0,"-1"8"-418,6-5 406,5 4-424,-8 3 262,0 0 55,8 0-13,-8 0 197,10 0-91,0 0 16,10 0-24,-8 0-292,18 0 326,-8 0 0,0 10 0,-2 2 0</inkml:trace>
  <inkml:trace contextRef="#ctx0" brushRef="#br0" timeOffset="3316">1258 243 8031,'-22'0'-1438,"2"10"1334,5 5 0,-4-3 271,4 3 1,3 2-108,-3 12 1,3-4 3,-3 4 1,-2 3-49,10-3 42,-10 1-65,14 2 1,-9-5 5,4 9 1,6-9-2,-5 3 1,7-3-102,7 2 1,0-5 11,15 6 0,-2-8-363,17-7 454,-10 4 0,24-16 0,-4 6 0</inkml:trace>
  <inkml:trace contextRef="#ctx0" brushRef="#br0" timeOffset="3550">2029 287 7691,'22'0'-702,"-7"10"548,0 5 0,0 4 89,7 3 0,-8 1 99,1-1 1,-10 2-87,2 5 0,3-4-3,-3 4 0,1-4 20,-8-3 0,-8 7 1,1 1 1,-13 2-36,-2-3 69,0-5 0,-19 18 0,6-8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06.178"/>
    </inkml:context>
    <inkml:brush xml:id="br0">
      <inkml:brushProperty name="width" value="0.08571" units="cm"/>
      <inkml:brushProperty name="height" value="0.08571" units="cm"/>
    </inkml:brush>
  </inkml:definitions>
  <inkml:trace contextRef="#ctx0" brushRef="#br0">1 243 7969,'10'-12'-61,"2"-8"0,10 15-201,0-10 1,2 8 159,6-8 1,-6 3-48,6-3 0,-6-2 138,-2 10 11,0 0 0,0-3 0,0-2 0</inkml:trace>
  <inkml:trace contextRef="#ctx0" brushRef="#br0" timeOffset="209">177 0 7544,'0'22'-447,"3"1"448,4-1 1,-5 9 3,6 6 0,-3 5-1,2 2 0,-5-7 15,6-1-19,-6 1 0,-2 7 0,0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07.810"/>
    </inkml:context>
    <inkml:brush xml:id="br0">
      <inkml:brushProperty name="width" value="0.08571" units="cm"/>
      <inkml:brushProperty name="height" value="0.08571" units="cm"/>
    </inkml:brush>
  </inkml:definitions>
  <inkml:trace contextRef="#ctx0" brushRef="#br0">17 250 7573,'0'-17'0,"-1"-2"0,-5-4 0,4 4 953,-4-4-575,4 3 1,2-3 313,0 0-423,0 0 1,0 6 156,0 0-104,0 7-102,0-5 1,0 17-1,0 3 1,0 9-107,0 20 0,0 7 81,0 16 1,0 3-13,0 3 1,6 5 54,0-5 1,5-5 121,-5-7 0,6-1-115,-7-9 1,9-9 88,-3-9 1,-1-3-204,1-3 1,1-7-96,5-5 0,-5-7-457,-1-9 1,1-3 323,5-14 1,-5-9-322,-1-9 1,-5-4 4,5-2 1,-7 6-102,2 0 0,-4 9 205,-2 3 0,-10 1 249,-7 10 1,-2 0 92,-10 6 0,6 7 317,-6 4 1,8 4 794,-2 2-833,4 0 1,9-1 182,4-5 1,4 2-67,2-8 1,10 1-37,7-6 0,3-1-371,8 1 1,-5 6-319,6-1 0,-6 2-1220,6-1 0,-8-3 763,2 9 1,-3-3-2125,-3 2 1441,0 4 1436,-7-5 0,5-1 0,-5-2 0</inkml:trace>
  <inkml:trace contextRef="#ctx0" brushRef="#br0" timeOffset="2983">467 631 7834,'-8'-10'0,"5"3"-87,-9 7 253,8-8 245,-4 6 365,8-6-653,0 8 1,0 2 47,0 4 1,6 4-19,0 7 0,7 10 27,-1 7 0,1 9-23,-1 8 1,3 1 62,-3 0 0,1 0 5,-1 0 0,3 4-95,-3-4 0,-3 1 6,3-12 0,-8-7-389,2-5 1,-5-8 92,-1 2-604,8-11 609,-6 3 0,4-15-900,-12 0 0,2-15 329,-7-14 0,5-4 726,-6-1 0,-7-8 0,-8-3 0</inkml:trace>
  <inkml:trace contextRef="#ctx0" brushRef="#br0" timeOffset="3182">398 648 7834,'0'-44'0,"0"4"0,0 11 0,8-2 0,3 8 0,4 2 327,3 9 1,-1 5 10,0 7 0,1 0-113,-1 0 0,-6 7-15,1 5 0,-8 11 146,2 6 1,-4 5-147,-2 7 0,-2-3 125,-4 8 1,2-7-115,-8 1 0,1-5-68,-6-7 0,1-3-144,5-7-519,-5-9-482,7-1 0,-1-18 515,4-7 1,4-6-502,2-6 1,2-2 977,4 8 0,4-15 0,7 1 0</inkml:trace>
  <inkml:trace contextRef="#ctx0" brushRef="#br0" timeOffset="3378">778 354 7834,'12'-6'613,"-1"1"0,1-3-559,5 2 0,1-2 85,-1-3 1,0-3-64,0 9 0,6-7-344,1 6-832,-1-7 1100,-6 11 0,0-6 0,0 8 0</inkml:trace>
  <inkml:trace contextRef="#ctx0" brushRef="#br0" timeOffset="3492">986 475 7834,'-8'10'0,"6"5"604,-5-13 1,14 4-159,5-12 1,-1-4-302,7-7 0,-5-6 24,10 0 0,2 0-1696,-2 6 1527,0-1 0,2-7 0,2-1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03.250"/>
    </inkml:context>
    <inkml:brush xml:id="br0">
      <inkml:brushProperty name="width" value="0.08571" units="cm"/>
      <inkml:brushProperty name="height" value="0.08571" units="cm"/>
    </inkml:brush>
  </inkml:definitions>
  <inkml:trace contextRef="#ctx0" brushRef="#br0">155 22 7464,'-12'-10'49,"2"8"280,10-8-227,0 10-45,-10 0 80,8 0-104,-8 0 0,10 10-77,0 5 1,0 4 89,0 3 0,0 10-7,0 5 0,0 5-11,0 2 0,0 0-114,0 0 0,-7-2 42,0-6 1,-8 3-22,7-9 0,-1-1-116,1-7 178,6-9 1,-10 4-37,4-10 34,6 10-34,-8-14 21,10 6 0,-7-11 15,-1-5 5,1 4 1,7-16 39,0 4-51,0-5 7,0 8 0,0-8 39,0 6 1,0-6-36,0-2 1,0 0 0,0 0 1,2 7 0,6 1 0,-3-1-2,9-7 1,-1 7-4,1 0 0,6 3-4,-5-2-60,4-6 0,3 10-358,0-5 16,0 6 179,0-1-136,0 7 294,-9-6-154,6 9 224,-16 0 0,7 0 0,-1 0 0,4 9 0,9 4 0</inkml:trace>
  <inkml:trace contextRef="#ctx0" brushRef="#br0" timeOffset="676">574 353 8048,'0'-22'-108,"0"0"169,-10 10 117,8 2-205,-8 10-48,10 0-20,-10 0 0,8 2 194,-5 6-264,4 4 93,3 10 0,0 0 106,0 0 1,0 7-106,0 1 0,0 9 43,0-2 1,0 2 24,0-2 0,0 2-78,0-10 1,0 8 15,0-8 0,-7 1-152,-1-8 0,1 0 191,7 0 26,-10-10 0,-2 8 0,-10-8 0</inkml:trace>
  <inkml:trace contextRef="#ctx0" brushRef="#br0" timeOffset="852">354 485 8043,'32'0'0,"-8"3"-221,5 4 0,-2-4-311,3 4 0,-3-5 282,10-2 1,-11 0 12,4 0 237,4 0 0,0-9 0,11-4 0</inkml:trace>
  <inkml:trace contextRef="#ctx0" brushRef="#br0" timeOffset="1396">1059 463 8063,'13'-10'-529,"-4"8"454,1-18 223,2 18-131,10-8 0,8 10-136,-1 0 0,3-7 18,-3-1 1,-2 1-341,10 7 99,-10 0 213,5 0 0,-3 0 129,1 0 0,-1-10 0,-7-2 0</inkml:trace>
  <inkml:trace contextRef="#ctx0" brushRef="#br0" timeOffset="1580">1412 243 8063,'-12'-3'36,"4"-4"176,6 4-229,2-6 54,0 18 0,0 4 31,0 9 0,0 7-178,0 1 1,0 6 47,0-6 1,0 6-201,0-6 1,2 7 67,6-8 0,-3 0 194,9-7 0,1 1 0,7-1 0</inkml:trace>
  <inkml:trace contextRef="#ctx0" brushRef="#br0" timeOffset="1995">1897 287 8063,'10'-22'0,"-8"0"68,6 0 141,4 9 0,-7 4 73,10 9-266,-11 0 1,6 2 20,-10 5 0,0 6-164,0 9 0,0 0-79,0 0 0,-9 7 84,-6 1 0,-5 9 52,-2-2 0,-2 4 11,-6 3 0,3-2-244,-9-5 1,-1 4 138,-7-4 0,7 2-134,0-2 1,8-8 229,-8-14 1,17 2-5,-2-9 0,13-1 48,-6-7-75,10-10 71,-5 8 0,10-25 4,0 5 0,0-5 80,0 5 0,8-3 84,-1-4 1,0 4-49,-7-4 0,8-3 220,-1 3 0,8-1-22,-8 8 1,3 8-94,-3-1 1,-2 10 155,10-2-251,-10-6-5,14 11 1,-6-8 60,9 10 1,0 7 48,0 1 0,0 9-69,0-2 1,2-3-12,6 3 1,-6-3-59,6 3 1,-6 4-62,-2-4-784,0-5 532,10 9 1,-15-14-363,5 10 347,-5-10-39,5 14 1,0-16-112,0 4 1,1-4 96,-1-3 312,0 0 0,0-10 0,0-2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18.098"/>
    </inkml:context>
    <inkml:brush xml:id="br0">
      <inkml:brushProperty name="width" value="0.08571" units="cm"/>
      <inkml:brushProperty name="height" value="0.08571" units="cm"/>
    </inkml:brush>
  </inkml:definitions>
  <inkml:trace contextRef="#ctx0" brushRef="#br0">45 22 8038,'-15'0'-349,"0"0"101,10-10 330,-4 8 47,9-8-42,0 10-137,9 0 1,4 0 12,9 0 1,0 0-158,0 0 1,-8 0 66,1 0 1,-3 3-517,3 4 643,5-5 0,-8 18 0,10-8 0</inkml:trace>
  <inkml:trace contextRef="#ctx0" brushRef="#br0" timeOffset="166">133 199 8038,'-12'2'-845,"4"5"393,6-4 306,2 7 152,0-1-3,10-6 0,2 14-213,10-10 0,0 1 119,0-8 1,0-3 90,0-4 0,10-5 0,2-1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17.090"/>
    </inkml:context>
    <inkml:brush xml:id="br0">
      <inkml:brushProperty name="width" value="0.08571" units="cm"/>
      <inkml:brushProperty name="height" value="0.08571" units="cm"/>
    </inkml:brush>
  </inkml:definitions>
  <inkml:trace contextRef="#ctx0" brushRef="#br0">177 67 7642,'-22'-22'-317,"10"0"343,2 9 129,10 4-162,0 9-28,0 0 26,0 9 1,0 4-11,0 9 1,0 9 27,0 6 0,0 5-92,0 2 1,-3 2 79,-4 6 0,2-3-116,-10 10 0,1-8-4,-8 8 1,7-12-468,0-3 590,10 0 0,-14-20 0,7 8 0</inkml:trace>
  <inkml:trace contextRef="#ctx0" brushRef="#br0" timeOffset="307">221 419 8078,'0'-12'-715,"2"2"230,6 10 639,-6 0-199,18 0 1,-8 0 60,10 0-69,0 0 1,0 0-6,0 0 1,0 0-9,0 0 0,-7 3-78,0 4 39,0-4 66,7 6 0,-3-11 82,-4-5-67,-5 4 23,-10-16 1,0 14 33,0-10 194,-10 0-172,-2-7 1,-8 8 245,5-1-104,-4 10-107,6-5-235,-9 10 8,10 0-120,2 0 0,10 3 20,0 4 237,0 5 0,10 10 0,2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24.146"/>
    </inkml:context>
    <inkml:brush xml:id="br0">
      <inkml:brushProperty name="width" value="0.08571" units="cm"/>
      <inkml:brushProperty name="height" value="0.08571" units="cm"/>
    </inkml:brush>
  </inkml:definitions>
  <inkml:trace contextRef="#ctx0" brushRef="#br0">66 67 7803,'-22'-22'22,"10"10"-122,2 2 132,10 10 1,0 10-105,0 4 1,0 13 23,0 3 1,0 9-11,0-3 0,0 6-29,0 2 1,0-2-143,0-5 0,0 2-384,0-10 613,0 1 0,-10-8 0,-2 0 0</inkml:trace>
  <inkml:trace contextRef="#ctx0" brushRef="#br0" timeOffset="153">265 353 7954,'12'-9'-298,"-2"-4"1,-8 1 142,6 5 1,-6 2-439,5-2 102,6 4 491,-1-7 0,10 10 0,0 0 0</inkml:trace>
  <inkml:trace contextRef="#ctx0" brushRef="#br0" timeOffset="455">662 67 7954,'-13'0'35,"4"0"0,9 2-58,0 6-104,9-6 0,4 15 67,9-9 1,-8 6-80,1-6 1,0 6 100,7-6 1,-7 6-42,-1-6 57,-9 9 0,5-5 32,-10 10 1,7-7 71,1 0 0,-1-1-119,-7 8 0,-2-7 131,-6 0 0,-2-1-86,-4 8 18,-6 0 0,8 1-16,-10-1 1,2-8 5,5 1-23,-4-10 1,7 12-7,-10-10 1,7 1-316,0-8 1,1 0 327,-9 0 0,1 0 0,0 0 0</inkml:trace>
  <inkml:trace contextRef="#ctx0" brushRef="#br0" timeOffset="683">728 199 7900,'-12'-22'-55,"2"0"-65,10 0 0,0 7-230,0 1 0,10 6 475,4-6 0,-2 6-27,3-7 1,0 8-97,7-8 0,0 11-59,0-4-248,0-4 238,0 9 27,0-6 1,-7 9-97,0 0 8,-11 0-3,6 0 1,-10 2-322,0 5 452,-10-4 0,-2 17 0,-10-8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21.625"/>
    </inkml:context>
    <inkml:brush xml:id="br0">
      <inkml:brushProperty name="width" value="0.08571" units="cm"/>
      <inkml:brushProperty name="height" value="0.08571" units="cm"/>
    </inkml:brush>
  </inkml:definitions>
  <inkml:trace contextRef="#ctx0" brushRef="#br0">67 177 7963,'-12'-22'-53,"-6"0"-59,11 0-48,-10 9 234,14-6 307,-6 16-316,9-7 1,0 13-177,0 4 0,0 8 47,0 14 0,0 3-59,0 5 1,0 5 52,0-6 0,0 6-154,0 2 1,0-2-24,0-6 1,0 6 107,0-5 0,0-5 139,0-3 0,0-4 0,0-3 0</inkml:trace>
  <inkml:trace contextRef="#ctx0" brushRef="#br0" timeOffset="254">442 397 7963,'0'-12'-192,"0"2"208,0 10 0,2 0-157,5 0 0,6-7 204,9-1 1,7-1-26,1 1 0,9 3-130,-3-9 0,6 1 73,2-1 1,-7-3-191,0 9 0,-10-6 20,2 6 0,-4-2-206,-3 3 251,0 5 144,-10-8 0,-2 20 0,-10 2 0</inkml:trace>
  <inkml:trace contextRef="#ctx0" brushRef="#br0" timeOffset="717">750 177 7963,'-14'0'-93,"-1"0"1,8 0-304,-8 0 297,10 0 1,-5 2 198,10 6 1,0-4-74,0 11 1,0-8 32,0 8 0,8 0-107,-1 7 1,3-7 143,-3-1-114,-5 1 1,11 7 10,-6 0 0,-4-7-56,4-1 29,-5 1-21,8 7 16,-7 0 33,6 0 77,-9 0 1,0-7-61,0 0 58,0-10 1,-2 12 1,-5-10 10,4 1 10,-7-8 14,10 9-126,0-6 89,0 7-153,0-10-329,0 0 374,0 9-257,0-6 90,0 7-24,0-10 123,0 0 1,0-10-1,0-2 1</inkml:trace>
  <inkml:trace contextRef="#ctx0" brushRef="#br0" timeOffset="1302">1765 0 7963,'-13'0'550,"4"3"-493,9 4 0,0-2-242,0 10 0,0-1 135,0 8 1,-3 1-96,-4-1 1,4 2 78,-4 5 0,-3-4-49,3 4 1,-10 3 38,2-2 0,-5 1-117,-2-1 1,-2-6 86,-6 6 1,3-6 20,-9-2 0,6-2 30,-6-5 1,-1 2-2,-7-10 0,7 0 99,0-7 0,10 0-32,-2 0 0,12 0 120,2 0 1,3-2-117,-3-5 1,5 2 47,10-10-36,0 0 6,0-7-29,0 0 1,10 3 11,5 4 1,-3 3 58,3 4 0,-1 6-69,8-5 0,8 4 68,-1 3 0,8 0-40,-8 0 0,8 0 7,-7 0 1,-1 0-66,-7 0 1,7 3 52,1 4 0,-1 3-65,-7 4 1,-7 4 55,0-11 1,-8 8-35,8-8 1,-8 3-130,8-3-62,-10-4 0,12 9 98,-10-5 107,0-4 0,3 6 0,3-9 0</inkml:trace>
  <inkml:trace contextRef="#ctx0" brushRef="#br0" timeOffset="1508">2051 331 7963,'15'-7'-227,"0"-1"1,-8 1 249,8 7 0,-1 0 53,8 0 0,0 0 22,0 0 1,1-7-241,-1-1 0,7-1 98,0 1 1,1 6-493,-8-6 176,10 6-222,2-8 582,0 8 0,-2-8 0,-10 10 0</inkml:trace>
  <inkml:trace contextRef="#ctx0" brushRef="#br0" timeOffset="1821">2360 177 7963,'-15'0'-464,"0"0"0,11 2 617,-4 6 1,6-4-61,2 11 1,0-8-27,0 8 0,0 0-9,0 7 1,0 0-65,0 0 0,2 0-6,6 0 0,-6 0-9,5 0 1,-4 0 0,-3 0 0,2 0 46,6 0 1,-6 0-5,5 0 1,-4 1-8,-3-1 0,0-8-29,0 1 29,0-10 0,0 7-48,0-5 46,0-4-3,0 7 93,0-10-104,0 0 21,-10 0-113,8 0-42,-8 0 0,2-3-449,1-4 584,0 4 0,-13-6 0,-4 9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31.454"/>
    </inkml:context>
    <inkml:brush xml:id="br0">
      <inkml:brushProperty name="width" value="0.08571" units="cm"/>
      <inkml:brushProperty name="height" value="0.08571" units="cm"/>
    </inkml:brush>
  </inkml:definitions>
  <inkml:trace contextRef="#ctx0" brushRef="#br0">45 44 7889,'-13'-10'-453,"4"8"113,-1-18 526,7 18-4,-7-8-508,10 10-209,0 0 415,0 10 0,0-5 120,0 9 0,10 1 0,3 7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31.833"/>
    </inkml:context>
    <inkml:brush xml:id="br0">
      <inkml:brushProperty name="width" value="0.08571" units="cm"/>
      <inkml:brushProperty name="height" value="0.08571" units="cm"/>
    </inkml:brush>
  </inkml:definitions>
  <inkml:trace contextRef="#ctx0" brushRef="#br0">133 44 7893,'0'-12'-196,"0"0"243,0 4-87,0 6 107,0-8-36,-10 10 0,7 10-120,-4 5 0,2 7 86,-2 7 1,4 5-97,-4 10 1,-3 0 78,3 1 1,-3 1-77,3 6 1,4-6-10,-4 6 1,-3-13-59,3-3 0,-1-9 75,8 3 1,0-6-240,0-2 327,0-9 0,-9 6 0,-4-7 0</inkml:trace>
  <inkml:trace contextRef="#ctx0" brushRef="#br0" timeOffset="313">265 419 7380,'12'10'-71,"-2"-5"114,-10 9 1,2-9 20,6 3 0,-3 1-39,9-1 1,-6-1 0,6-7-42,1 0 0,7-2 38,0-6-47,0-4 0,0-10-35,0 0 1,-7 7-11,0 1 1,-8 1-18,8-1 44,-10-6 30,4 8-16,-9 0 1,-9-1 121,-6 6 0,-5 4-67,-2-4 0,0 5 103,0 2 1,-7 7-69,-1 0 1,1 8-29,7-8 0,0 8-186,0-8 0,7 8-25,1-7-194,9-1 372,-5-7 0,10 0 0,0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4:13:40.816"/>
    </inkml:context>
    <inkml:brush xml:id="br0">
      <inkml:brushProperty name="width" value="0.08571" units="cm"/>
      <inkml:brushProperty name="height" value="0.08571" units="cm"/>
    </inkml:brush>
  </inkml:definitions>
  <inkml:trace contextRef="#ctx0" brushRef="#br0">376 331 7874,'-22'-10'215,"0"-2"1,7-8-494,0 6-21,10 4 237,-5 10 1,8 0 462,-5 0-274,4 0 1,-7 10-95,10 4 0,-7 13 22,0 3 0,-1 11 11,8 4 0,0-1-87,0 7 0,-7-4-2,0-3 0,-1 0-149,8 0 0,-7 0 70,0 0 1,-8-10-97,8-4 0,-8-6-139,8-2 74,-11 0 43,6 0-46,-10-9 172,0-3 0,7-18 14,1 1 1,9-10 109,-3 2 0,-1-5-69,1-2 1,-2 0 159,3 0 1,5 0-57,-6 0 1,6 7 41,2 1 0,0-1-60,0-7 0,0 7 168,0 1 1,0 6 3,0-6 1,0 6 268,0-7-389,10 11 0,-1-9 5,6 6 1,5 5 6,-6-6 0,4 8 4,-4 8 1,6-4-203,-5 11 1,4 0 101,3 7 0,0 0-42,0 0 0,0 0-28,0 0 0,-7-2-146,0-6 1,-1 4 35,9-11 1,-1 0-175,0-7 1,0 0-102,0 0 0,-8-2 440,1-6 0,0-14 0,7-12 0</inkml:trace>
  <inkml:trace contextRef="#ctx0" brushRef="#br0" timeOffset="187">684 507 7918,'15'0'-6,"0"0"0,-8 0-187,8 0 0,-8 0-581,8 0 491,0 0 283,7 0 0,0 10 0,0 3 0</inkml:trace>
  <inkml:trace contextRef="#ctx0" brushRef="#br0" timeOffset="352">861 684 7874,'-22'15'0,"0"-1"0,2-6 220,5 6 1,-4-6 19,4 6 1,3-9-157,-3 3 138,10-6-452,-5 8 1,13-8 62,4 6 1,5-8-64,10-8 0,3 3 242,4-9-12,-4-1 0,26-17 0,-4-2 0</inkml:trace>
  <inkml:trace contextRef="#ctx0" brushRef="#br0" timeOffset="538">1302 530 7322,'0'12'241,"0"-2"0,2-10-90,5 0-427,6 0 1,9-8 112,0 1 0,-3-3-513,-4 3 676,5-6 0,-18-9 0,8 0 0</inkml:trace>
  <inkml:trace contextRef="#ctx0" brushRef="#br0" timeOffset="948">1831 89 7874,'-15'22'539,"0"0"0,8 2-580,-8 6 1,11-6 115,-4 5 0,6 3-164,2-2 0,0 6-33,0-6 0,0-1-174,0-7 104,0 0 1,2-2 117,6-5 0,-4 2-62,11-10 0,-8 0 81,8-7 1,-8 0-102,8 0 1,-7 0 36,6 0 0,-9-2-60,2-5 111,6 4 0,-11-16-5,6 4 0,-4 3 106,4-3 0,-6 8-89,6-8 0,-6 8 202,-2-8-181,-10 10 1,-2-5 346,-10 10-87,0 0-9,0 0-270,0 0-230,0 10 284,10-8 0,2 8 0,10-10 0</inkml:trace>
  <inkml:trace contextRef="#ctx0" brushRef="#br0" timeOffset="1232">2162 221 7843,'-13'-3'174,"6"-4"-394,5 5-412,2-8 878,0 0-95,0-2 1,9 0-54,6 4-171,-5-4 0,2 9-83,-5-4 11,-4 5-26,7 2-24,-10 0 120,0 0-245,-10 0 188,7-10-94,-6 7 0,9-9-22,0 5 248,0 4 0,0-6 0,9-1 0,4-2 0</inkml:trace>
  <inkml:trace contextRef="#ctx0" brushRef="#br0" timeOffset="1399">2272 44 7843,'15'-12'-1935,"-1"5"2123,-9-5 2,15 9 33,-18-7-74,8 10 0,-10 10 148,0 5 0,-7 7-1,-1 7 0,-9 6-121,2 9 1,-4 0-145,-3 0 0,5 0 37,-5 0 0,12-2-32,-12-6 1,5 4-39,-5-11 1,2 0-215,5-6 1,-2-1 215,10 0 0,-10 0 0,4 0 0</inkml:trace>
  <inkml:trace contextRef="#ctx0" brushRef="#br0" timeOffset="1624">2272 596 7329,'12'0'270,"-2"-3"184,-10-4-368,0 4 0,2-14 118,6 10-319,-6-10 133,8 5 0,-8-8-153,6 5 1,-6-4-147,6 4-46,-6 5 95,-2-9-178,0 16 410,-10-17 0,-12 18 0,-12-8 0</inkml:trace>
  <inkml:trace contextRef="#ctx0" brushRef="#br0" timeOffset="1735">2779 419 7832,'-44'0'0,"0"0"0,-10 0 0,-2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24.686"/>
    </inkml:context>
    <inkml:brush xml:id="br0">
      <inkml:brushProperty name="width" value="0.08571" units="cm"/>
      <inkml:brushProperty name="height" value="0.08571" units="cm"/>
    </inkml:brush>
  </inkml:definitions>
  <inkml:trace contextRef="#ctx0" brushRef="#br0">0 142 7814,'16'0'-208,"0"0"1,2 0 0,3 0 0,3 0 452,-1 0 0,12 0 0,4 0 119,6 0-68,2 0 1,11-8-116,5 1 1,5-4 143,3 3 0,3 6-115,5-6 1,-6 5-59,6 3 1,2-3-189,-2-4 1,0 4 263,-8-5 1,0 5-326,0 3 1,2 0 62,6 0 1,-5 0 25,5 0 0,2 0 17,-2 0 1,8 0-53,-8 0 1,-1 0 79,-7 0 1,3 0-14,5 0 0,-6 0-10,6 0 1,3 0 41,-4 0 1,1-2 3,-8-6 0,0 5-21,0-5 1,0-2 44,0 2 0,-8 0-20,0 8 0,-8-3-2,8-4 1,-10 4-37,2-5 1,-5 5-7,-3 3 0,8 0-74,1 0 0,-1 0 96,-8 0 0,0 0 111,1 0 1,-1 0-136,0 0 0,1 3 12,-1 5 1,0-5-28,0 4 0,-7-4 61,-1-3 1,-7 0 1,7 0 0,-7 0 10,7 0 1,-10 0-37,3 0 0,2 0 3,-3 0 1,1 0-84,-9 0 0,1 3 75,0 5 1,7-6-46,1 6 0,-1-5-5,-7-3 0,8 0-14,-1 0 1,1 8 11,-9 0 1,1-1-7,0-7 0,-1 0-8,1 0 22,0 0-252,-1 0 0,-7 0-89,0 0-57,-11 0 1,5-2 406,-10-6 0,-10-5 0,-3-11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26.124"/>
    </inkml:context>
    <inkml:brush xml:id="br0">
      <inkml:brushProperty name="width" value="0.08571" units="cm"/>
      <inkml:brushProperty name="height" value="0.08571" units="cm"/>
    </inkml:brush>
  </inkml:definitions>
  <inkml:trace contextRef="#ctx0" brushRef="#br0">544 507 7965,'0'-23'254,"0"10"401,0-8-565,0 18 1,-13 3-64,-10 16 1,-6 7 588,-19 9 0,6-3-181,-13 10 1,5-10-466,3 3 1,-6 2-98,6-3 1,-3-2-64,19-13 1,7 2-812,8-10 775,11 0 1,-6-10-288,11-6 1,11 2 188,5-9 0,5 2 240,2-3 1,1 5-246,0 11 392,-1 0 1,-2 6 157,-5 9 1,-3 1 231,-5 16 1,-5 4 115,5 4 1,-6-3-247,-2 2 0,0-7 7,0 7 0,8-10-76,0 2 0,8-12-307,-8-3 100,10-11 1,-5 5-135,11-10 1,-1-10-239,1-6 0,0-8-290,-1-7 1,1-6-88,0-10 1,10-3 285,5-5 1,-2 13 76,2-6 0,1 6 109,7-5 1,-10 2 382,-5 6 0,-6-3-230,-3 10 273,1 1 1,-3 7 447,-5 0 82,-6 11 1,-12 3-231,-6 10 1,-5 0-134,-11 0 1,0 2-257,1 6 0,-9 5 70,1 11 0,-3-3-234,2-5 1,6 5 61,-6-5 1,16 5-38,9 2 0,4-7-2,3 0 0,0-8 31,0 8 1,3-11-118,4 3 119,7 5 0,9-3-74,1 6 1,-11 5 92,-5-5 0,-5 5 15,-3 3-61,0-1 0,0 1-16,0 0 1,0-9 76,0 1 11,0-11 36,0 6 1,2-11-69,6 0 1,-3-3-221,11-5 1,-11-5 80,3-10 1,3 7-850,-3 0 367,-1 0-248,-7-7 593,0-1 0,0 8 90,0 0 164,0 11-116,0-16 0,11 11 402,5-6 0,-3-3-135,3 12 0,-3-4 264,3 3 0,-3 6 102,-5-6 289,-6 5-479,9 3 1,-11 11 18,0 4 0,-8 9-245,0 7 0,0-4 301,8 4-464,0-4 0,11-4 80,4 1 1,9-11-630,8-5 0,-4-3 312,12 3 1,-11-5-484,2 5 1,-12-6-369,-4-2 792,1 0 0,-3 3 251,-5 5 117,-16-6 0,-7 11 0,-17-5 0,6-5 0,-6 5 0,3-3 354,-2 3 1,12-5-46,-4 4 96,4-4 0,-2 0-89,6 5-599,4-6 283,22 9 0,12-1 0,14 3 0</inkml:trace>
  <inkml:trace contextRef="#ctx0" brushRef="#br0" timeOffset="339">1656 200 9614,'16'3'-637,"-1"5"0,-2 5 279,3 10 0,-5-7 358,-11 0 0,10 0 0,3 7 0</inkml:trace>
  <inkml:trace contextRef="#ctx0" brushRef="#br0" timeOffset="1121">1703 507 7953,'0'35'0,"0"-6"295,0 10 1,0-2-61,0 2 1,0 6 176,0-6 1,8 6-133,0 2 1,0 0-174,-8 1 1,0-11 11,0-6 1,0-5-189,0-2 1,2-3-690,6-5 664,-5-6 1,10-12-334,-5-6 1,2-13 191,6-11 1,5-10-216,-5 3 0,8-9 122,7-7 1,-5-5 105,6-11 1,-6 0 74,-2 0 0,0-3-170,-1-4 0,1 4 472,-1-5 1,-7 8-100,0 8 1,-8 13 1067,8 11-543,-11 10 14,5-5 0,-12 23-187,-6 11 1,3 6-245,-11 17 1,11-4 30,-3 12 1,5-5 101,3-2 1,0 0-509,0-1 1,0 1 139,0 0 1,3-9-533,5 1 0,-3-11-20,11 3-395,-11 5 654,5-10 1,-12 15 58,-6-10 0,-5 0 124,-11-8 0,0 8 128,1 0 1,2 3 432,5-4-340,-5-4 609,8 8-267,0-11-263,13 0 0,13 0 16,11 0 1,-9-8-72,1 0 1,-8 0 65,8 8-85,-11 0 1,5 13 69,-10 11 0,-2 2-83,-6 13 1,3 1 241,-11 7 1,8 0-61,-8 1 0,11 2 78,-3 5 0,6-13-85,2 5 1,2-13-202,6 6 1,-3-19-32,11 2-311,0-4 118,7-6 208,-9-3-142,7-10 0,-19-2-155,6-6 150,-5-5 1,-3-19 17,0 1 0,0-1 46,0 9 0,2-9 61,6 0 0,5-7 7,11 8 1,0-1 239,-1 8 1,1 9 38,0-1-69,-1 11 0,1-6-39,0 11 0,-11 3 148,-5 5 1,-6 7-31,-2 17 0,0-3-79,0 10 0,0-7-113,0 7 1,-8-10-223,0 3-168,1 4 0,7-9 173,0 4 1,0-12-476,0-4 107,10-9-417,3 4 661,0-10 1,-2-3 106,-11-4 1,0 1 123,0-9 0,-11 7 222,-4-8 0,-6 11 459,-3-3 1,3-5-342,5-3 0,-2 3 168,10-3 1,-8 0-161,8-7 1,3-1-216,13 0 0,13-2 122,10-6 1,9 4-1105,-9-12 1,11 11 104,-2-2 1,-3 4 781,2 4 0,0-11 0,9-3 0</inkml:trace>
  <inkml:trace contextRef="#ctx0" brushRef="#br0" timeOffset="1616">2720 413 7953,'0'-16'41,"0"0"1,3 8 122,4-7 0,-4 7-103,5-8 1,-3 3-62,3-3 1,-3-5 109,11 5 0,-8 3 431,8-3-165,-11 11 135,6-5-78,-1 10 185,-7 0-477,-3 10 0,-11-5-576,-5 11 322,6-11-577,10 6 519,10-1 1,-4-7-136,9 5 189,-9 5 159,15 0 1,-19 11 91,6 0 74,-16-1 1,-5 1 48,-10-1 1,7-1 124,0-7-323,11 6 58,-6-18 1,14 7-247,5-10 0,5 0 73,11 0 0,7-7-19,1-1 0,-1-8-72,-7 8 58,10 0 1,-8 8 66,6 0-45,-16 0 129,-6 0-88,-10 0-70,0 0-100,-10 0-301,-4 0 332,1 0 1,3-2-107,10-6 1,-8 2-582,0-9 552,0-1 1,5-5 63,-4 5 0,1 3 13,-9 5 0,-1 5 311,-8-4 1,8 4-171,1 3 549,-1 0 1,0 3-169,0 4 1,11-1-20,-3 9 1,6-7-25,2 8 1,2 0-61,6 7 0,-5 1-695,5 0 1,2 2 277,-2 6 1,0-6-949,-8 5 1169,0-4 0,0-4 0,0 1 0</inkml:trace>
  <inkml:trace contextRef="#ctx0" brushRef="#br0" timeOffset="1982">2815 768 7286,'0'-14'380,"0"-7"-157,10 19-129,3-9 1,3 11-54,0 0-11,-11 0 201,6 0-272,-1 0 1,-7 3 50,5 5 1,5-6 41,2 6 1,-1-5-168,1-3-297,1 0 340,8 0 1,-8 0 35,-1 0 34,-9 0 1,1 3-13,-14 4 1,1 4 149,-9 5 1,-1 5-85,-8-6 0,0-1 367,1 1-122,-1 1-100,1 8 0,1-8-137,7-1 1,-4-7-3,11 8 1,-7-8-353,7 8 0,-11-8 158,4 7 0,-4 1-112,3 8 0,-5-9-116,6 1-326,-6 0 47,-3 8 440,11-11 0,5-3 195,16-10 1,-3 0-79,11 0 0,2-8 452,14 1 1,-3-9-231,10 8 0,-2-8 5,2 8 0,6-8-133,-6 9-8,-4-12 0,20 17 0,-5-9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28.606"/>
    </inkml:context>
    <inkml:brush xml:id="br0">
      <inkml:brushProperty name="width" value="0.08571" units="cm"/>
      <inkml:brushProperty name="height" value="0.08571" units="cm"/>
    </inkml:brush>
  </inkml:definitions>
  <inkml:trace contextRef="#ctx0" brushRef="#br0">312 1505 7837,'-8'-11'-392,"-3"-1"0,1 6 415,-1-5 0,-1 5 234,-5-6 1,5 7-25,1-7 0,-1 6-110,-5-5 1,0 7-158,-1-2 1,7-1 42,-1 1 0,1 0-34,-6 6 0,-1 0 77,1 0 0,5 0-6,1 0 0,1 8 3,-1 3 1,1-1-3,4 1 0,5 1 31,-5 5 1,4-5-24,2-1 0,2 1 24,4 5 0,-3 0-14,9 1 0,5-1 92,6 0 1,2 1-126,-2-1 1,-4 0-2,5 0 0,-5-5 6,-2 0 1,-2-1-100,-3 6 0,1-5-80,-7-1 132,8 1-43,-12 5 1,5 1 44,-7-1 0,0-6-132,0 1 0,-6-6 89,1 5 0,-9-1-61,3 1 131,-5-3 0,-1-8-75,0 0 19,-1 0 1,3-2 9,4-4 0,-3-3-79,8-9 0,1 1 17,5 0 0,0 0-142,0-1 0,0 1 71,0 0 0,7-1-201,5 1 1,1 0 68,-1-1 0,3 1 292,-3 0 0,3 5 0,2 1 0,1-8 0,-1-8 0</inkml:trace>
  <inkml:trace contextRef="#ctx0" brushRef="#br0" timeOffset="617">537 1228 7837,'-10'2'221,"5"4"-252,3-4 79,2 13 0,0-11-103,0 8 1,0-6 76,0 5 1,0-5-90,0 5 105,7-7 0,-3 10 0,8-9 0,-7 1-25,7-6 0,-6 0-20,5 0 1,-5-2-93,6-3 0,-9 1 71,3-8 0,2 6-150,-2-5 0,1 1-82,-1-1-98,-4-5 250,6 7 0,-8-3-61,0 1 37,0 7 69,0-4 1,-2 8-105,-4 0 107,4 0 1,-6-2 59,8-4 0,8 5 0,2-7 0</inkml:trace>
  <inkml:trace contextRef="#ctx0" brushRef="#br0" timeOffset="1014">831 1107 7837,'-2'18'-54,"-4"-1"1,4 2-18,-3 4 1,1-2 122,-2 8 1,4-6 61,-4 6 0,4-6-50,2 6 0,0 0 44,0 5 1,-5 1-159,-1 0 0,0-3 49,6-3 0,0 4-67,0-4 0,0 1 84,0-1 0,0-4-200,0-8-467,0 1 457,0-9 1,2-1-164,4-8 1,-2-8 356,7-3 0,-5 1 0,5-1 0,-5 5 0,6-6 0,-7 8 0,7-1-76,-1 3 0,7 2 76,-1 0 0,-5 0 106,-1 0 0,1 0 49,5 0 0,-6 0 285,1 0-195,0 0-73,5 0-45,0 0 0,-7-2-183,-5-4 0,-3 2 29,-2-7 0,0 5-87,0-6 0,0 7 1,0-7 1,-5 6 121,-1-5 0,-6 5-53,7-5 25,-9 7-99,5-12 0,-1 7 10,4-9 0,4 7-264,2-1 372,0 1 0,8-6 0,2-1 0</inkml:trace>
  <inkml:trace contextRef="#ctx0" brushRef="#br0" timeOffset="1189">1263 1263 7837,'0'17'1167,"0"1"-1142,0-9 71,0-1 1,8-8-281,3 0 0,5-2-114,1-4 1,0-3-295,1-9 1,-1 7 335,0-1 256,1 1 0,7-7 0,1 1 0</inkml:trace>
  <inkml:trace contextRef="#ctx0" brushRef="#br0" timeOffset="1308">1488 1315 7837,'-6'17'43,"0"0"1,-1-1 384,1-5-408,4 5 1,-6-12 67,8 7 1,8-7-416,4 2 0,5-10 191,6-2 1,2-7 135,4 1 0,11-3 0,-3-3 0</inkml:trace>
  <inkml:trace contextRef="#ctx0" brushRef="#br0" timeOffset="1819">1972 952 7821,'-9'7'0,"1"3"0,8 7 0,2 1 0,4-1 0,-3 2 0,9 4 0,-2-2 0,1 8 0,3-8 0,-9 2 0,7 2 0,-6-2 0,7 0 0,-9-7 1971,7-5-1100,-7 5-726,12-14-401,-7 5 1,3-14 162,-1-5 1,-5-5-91,6-6 1,-9 4 29,3-5 1,2 3-192,-2-2 0,5 10-143,-5-4 304,7 3 157,-3-3 1,7 7 222,1 4 0,-7 5 194,1 1 1,-1 0-191,7 0 1,-7 5-2,1 1 0,-7 0 201,7-6-335,-1 0 0,1 0-37,-1 0-195,-7 0 1,10-8-44,-8-3 1,-1-5-320,-5-1 1,6 0-903,0-1 1008,0 1 1,-1 0 138,1-1 0,2 7 283,-2-1 0,-5 9 0,15-5 0,-7 8 0</inkml:trace>
  <inkml:trace contextRef="#ctx0" brushRef="#br0" timeOffset="1959">2526 952 7821,'0'17'-539,"2"-2"377,3-3 1,-1 1 815,8-7 0,-7 8-283,7-3 1,-6 5-304,5 1 0,-5 0-469,6 0 1,-9-5 43,3-1-1021,4 1 1378,-8 5 0,5 1 0,-7-1 0</inkml:trace>
  <inkml:trace contextRef="#ctx0" brushRef="#br0" timeOffset="2293">2871 796 7755,'0'10'-256,"0"-3"1,0 1 0,0 2 0</inkml:trace>
  <inkml:trace contextRef="#ctx0" brushRef="#br0" timeOffset="2918">3235 433 7296,'0'11'-86,"0"1"1,0 1 152,0 11 0,2 2 114,3 9 1,-1-2-166,8-5 1,-8 9 29,1-8 1,3 5-7,-2-11 0,-1 1 58,-5-7-222,8 0-12,-6 0-112,13 1 1,-11-16 59,8-8 1,-6-4-150,5-7 0,-5 4 337,5-11 0,-5 5 0,6 2 0,-1 5 0,7 1 0,-7 7 0,1-2 0,-1-1-116,6 1 1,-5 0 293,-1 6 550,1 0-194,5 0 29,-7 0-444,-2 0 161,-8 0-325,0-8 1,0 5 26,0-9-32,0 0 1,-6-5-14,0 0 1,-5 5-130,5 1 1,0-1-26,6-5 1,-6 5-95,0 1 1,1 5 49,5-5 0,-2 1 261,-4-1 0,4-5 0,-6 7 0</inkml:trace>
  <inkml:trace contextRef="#ctx0" brushRef="#br0" timeOffset="3206">3996 416 7821,'-8'9'-524,"6"-1"800,-6-8 0,10-2-155,4-4 0,4-7-106,7-4 0,2-5-173,4 11 0,-2-10 65,8-2 0,-2 0-75,2 5 0,-2 1 60,-4 0 1,-4-1-101,4 1 1,-4 6-27,-2-1 1,-1 6 233,-5-5 0,-3 7 0,0-11 0,1 5 0</inkml:trace>
  <inkml:trace contextRef="#ctx0" brushRef="#br0" timeOffset="3385">4168 174 7821,'10'11'-147,"-4"1"1,-2-1-465,1 6 487,-3 1 0,8-3 103,-4-3 0,-4 3-486,3-3 327,-3-5 1,0 1 179,4-8 0,-4 0 0,13 0 0,-5 0 0</inkml:trace>
  <inkml:trace contextRef="#ctx0" brushRef="#br0" timeOffset="3876">4411 139 7821,'9'2'155,"-3"4"1,2-2 66,-3 7 0,7 1-183,-6 5 1,5 0 145,-5 0 0,7 1 56,-1-1 1,-2-2-228,1-3 1,-1-2 80,1-5 1,5-3-271,-5 4 167,4-4 0,3-4-102,-1-4 1,-2 2-45,-3-7 0,3-1 17,-3-5 0,-3 0 58,3-1-96,-8 1 1,9 0 42,-7 0 1,6-1 52,-7 1 0,3 2-147,-2 3 0,-2-1-42,7 7-2,-7-8 1,6 7 69,-5-5 0,-1 5-8,8 7 145,-8 0 317,11 0 322,-5 7-259,-1 3-43,7 7-166,-15 0 0,9-5 227,-4-1-257,-4-7-154,5 4 1,-5-8-9,4 0-135,-4 0 0,8-2-25,-5-4 0,-1 4 62,8-3 0,-8 1-50,1-2 21,5 4 256,0-6 1,1 8 160,1 0 27,-8 0 0,5 0-13,-3 0 1,-4-2 59,4-3 0,-3 3-218,3-4 1,-4 2 56,4-2 0,-2 4-843,1-3 554,-3-5 1,8 2-111,-4-3 0,-4 1-160,3 5 440,-3 3 0,-2-6 0,0 8 0,0-8 0,0-1 0</inkml:trace>
  <inkml:trace contextRef="#ctx0" brushRef="#br0" timeOffset="4539">1972 2491 7821,'0'-10'0,"-6"1"0,1 3-354,-1 4 336,6-6 536,0 8-33,0 0-418,8 8 0,-5 2 51,9 7 0,0 2-71,5 4 0,-6-4 43,1 4 0,-3-3-100,3-3 46,3 0 0,-5-5-129,7-1 0,-5-7 15,-1 2 0,-5-10 63,6-2 1,-7-13-180,7 2 0,-6-6 43,5 0 1,-5 3-35,6-3 1,-3 4 136,3 2 1,3 1 29,-3 5 72,3-4 1,2 13 201,1-4 0,-7 4 297,1 2-375,-1 0 0,4-2-88,-3-4 1,3 2 30,-3-7 0,-3-1-314,3-5 0,-6 0-139,5-1 1,-5 3-167,6 4 0,-7-5 110,7 5 0,-6 3-363,5 2 751,-7-3 0,11 7 0,-5-6 0</inkml:trace>
  <inkml:trace contextRef="#ctx0" brushRef="#br0" timeOffset="4701">2595 2249 7821,'9'0'338,"1"0"-103,-4 0 0,-2 0-192,7 0 1,-5 0-108,5 0 0,-5-6-136,6 0 1,-3-7-576,3 1 0,1 3 775,-7-3 0,8 1 0,-5-7 0</inkml:trace>
  <inkml:trace contextRef="#ctx0" brushRef="#br0" timeOffset="4866">2802 2231 7821,'0'12'0,"0"-1"0,0-5 0,0 6 0,-2-8 860,-3 1-616,3 5 1,-4-8-335,12 4 1,-2-4-488,7-2 0,1-8 57,5-4 1,0-3-125,0-2 644,1-1 0,-1 1 0,0 0 0</inkml:trace>
  <inkml:trace contextRef="#ctx0" brushRef="#br0" timeOffset="5077">3079 2110 7821,'10'2'305,"-5"4"1,3-2 27,-2 7 1,1-5-93,-1 6 1,-2-8 27,8 1 1,-7-3-78,7-2 1,-6 0-111,5 0 0,-5 0 35,6 0 0,-7 0-111,7 0 0,-8-2-199,1-3 1,-1-3 95,2-4 0,-4-3-243,4 3 1,-4 3-44,-2-3-215,-8 1 297,-2-7 0,-5 7 6,3-1 1,-3 9-177,4-3 152,3 4 0,0 0-121,8-4 440,0 4 0,0-5 0,0 7 0</inkml:trace>
  <inkml:trace contextRef="#ctx0" brushRef="#br0" timeOffset="5219">3408 2007 7821,'11'17'314,"1"0"1,-7 0 63,7 1-155,-8-1 1,3 0-370,-7 1-732,8-9 525,2-1 0,5-10-117,-3-4 1,1-5 469,-7-12 0,7-12 0,-3-9 0</inkml:trace>
  <inkml:trace contextRef="#ctx0" brushRef="#br0" timeOffset="5502">3805 1436 7821,'0'-19'149,"0"5"-149,0 20 0,0 6 635,0 11 0,2 9-173,4 9 1,-2 12-91,7-1 1,1 12-124,5-1 1,0-3 0,1-3 0,-1 1-9,0-6 0,1-4-20,-1-14 1,0-7-189,1-4 0,-3-9 116,-4-3-511,5-7 1,-9 2 42,5-12 1,-2 2-176,-5-7 1,-3-1 99,4-5 0,-4-6-287,-2 0 0,0 0 69,0 6 0,0-6 193,0 0 1,0-1 93,0 7 1,-6 0 324,0 0 0,-5-1 0,5 1 0,-7 0 0,9-1 0,-8 1 0,7 2 0,-7 3 0,8-3 0,-3 5 0</inkml:trace>
  <inkml:trace contextRef="#ctx0" brushRef="#br0" timeOffset="5639">4047 1713 7821,'10'0'3,"0"0"296,-5 0-704,-3 0 181,6 0 64,-8-8 1,0 4-40,0-7-547,0 7 267,0-4 479,0 0 0,0 6 0,0-5 0</inkml:trace>
  <inkml:trace contextRef="#ctx0" brushRef="#br0" timeOffset="6074">3892 1730 7821,'-10'0'1869,"2"8"-1468,8-6-765,0 13-1025,0-13 1119,8 6 1,2-8-1090,7 0 832,-7 0 527,5-8 0,-5 6 0,7-6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31.497"/>
    </inkml:context>
    <inkml:brush xml:id="br0">
      <inkml:brushProperty name="width" value="0.08571" units="cm"/>
      <inkml:brushProperty name="height" value="0.08571" units="cm"/>
    </inkml:brush>
  </inkml:definitions>
  <inkml:trace contextRef="#ctx0" brushRef="#br0">0 234 8044,'0'-23'0,"3"7"-448,5 0 241,-6 11 684,19-5 0,-16 12-105,11 6 0,-8 8 41,8 15 1,-8-2-96,8 11 0,-11-6-135,3 13 0,2-5-186,-2 13 1,3 3 134,-4-3 1,-4 0-177,5-7 1,-5-9 71,-3 1 0,0-11-200,0 2 143,-11-5 0,6-5 69,-11-5 296,11-5-294,-6-11 0,3-3 36,1-5 0,-1-8-8,8-15 1,0 5-140,0-6 0,10-5 69,6-2 1,-3 2-16,3-2 1,0 10 26,7-3 1,-7 6-16,0 2 1,-8 8-126,7 1 109,-9 9-47,15-4 0,-19 20 60,6 6 0,-5 5 7,-3 3 0,8 0-9,0-1 1,-1 1 24,-7-1 0,11 1 1,-6 0 3,11-1 1,-8-9-12,8-7 1,-8 4-2,7-3-196,-9 0 192,15-8-1878,-19 0 834,19 0 155,-18-11 1,7-2 883,-10-11 0,11 1 0,2-1 0</inkml:trace>
  <inkml:trace contextRef="#ctx0" brushRef="#br0" timeOffset="919">591 542 7965,'-13'0'503,"3"10"1,10-4-355,0 9 1,0-7 69,0 8-346,10-11 1,-5 14 11,11-11 0,-8-1-239,8-7 1,-8 0-801,7 0 869,-9 0 1,4-2 21,-10-6 1,0-5 262,0-11 0,0 8 0,0 1 0,-2-1 0,-6-8 0,-5 1 0,-11-1 0,8 0 24,0 1 0,3-1 83,-3 0 1,-2 9 389,10-1 1,0 0 83,8-8 72,0 11-371,0 3 1,3 10-188,5 0 0,5 10 133,11 6 0,-3 5-320,-6 3 0,6-1-29,-5 1 0,5 0-11,3-1 1,0 1-80,-1 0 0,-7-11 87,0-5 0,-8-3-8,7 3 81,-9-6 353,15 9-107,-19-11 102,9 0-146,-11 0 316,0 0-407,0 10 23,0-7 0,0 18-6,0-5 0,8 5 6,0 2 1,2 1-5,-2 0 1,-5 2-90,4 6 0,-4 4 8,-3 12 0,-8-1 34,0 0 1,-10 1 6,2-1 1,6 0 50,2 0 0,-3-10 14,3-5-184,0-6 121,8-2 0,0-14-481,0-10 1,0-21-14,0-18 0,0-6-200,0-2 1,8 0 304,0-1 1,0-7-47,-8 0 1,8-6 239,0-2 1,0-2 13,-8-22 0,0 8 161,0-8 0,2 3-21,6-2 0,5 12 370,11 11 1,-8 21 474,0 3-175,-1 10 1,9 15-345,0 7 0,-9 25-16,1 14 0,-11 10-22,3 5 0,-5 8 151,-3 0 0,0 8 17,0-8 0,0 1-233,0-9 0,0-10-648,0-6 168,0-4-118,10-14 350,4-3 0,9-20-25,1-6 1,-3-5-96,-5-3 1,2 8-68,-10 1 6,10 9 174,-15-4 1,7 20 25,-10 6 1,0 5 0,0 3 1,0 0 10,0-1 0,0-7-332,0 0 1,14-11-416,9 3 1,11-6-548,14-2 1288,-1-10 0,11-3 0,2-11 0</inkml:trace>
  <inkml:trace contextRef="#ctx0" brushRef="#br0" timeOffset="1413">1939 282 7952,'0'-13'-132,"3"5"704,5 16 1,-6 0-126,6 15 1,-2-4-187,1 12 1,-4 3-40,5-2 0,-5 7-255,-3-7 1,0-9 65,0-7 1,2-3-131,6 3 0,-3-5 15,11-11 0,-8 0-37,8 0 1,-8-11-52,7-5 1,-9-5 76,1-2 0,4-1 330,-3 0-197,0 1 1,-8-1 115,0 0 0,-3 11 160,-5 5 239,6 6-462,-9 2 1,11 2-14,0 6 1,11-3-135,4 11 0,-1 0 113,1 8 0,1-9-1006,8 1 0,7-11 469,1 3 0,-1-5-300,-7-3 1,0 0 5,-1 0 772,1 0 0,0-11 0,-1-2 0</inkml:trace>
  <inkml:trace contextRef="#ctx0" brushRef="#br0" timeOffset="2501">2412 353 7952,'0'-13'542,"3"-6"-9,5 11 207,-6 0-506,9 8 0,-3 11-14,0 5 0,-1-3-166,-7 3 0,0-1 121,0 9 1,0-8-252,0 0 0,3-11 155,5 3-468,-5-6 293,18-2 0,-16 0-97,11 0 1,-8-2 28,7-6 1,-7 5-299,8-5 370,-11 6-44,6 2 300,-1 0-257,-7 0 61,7 10 0,-7-7-113,5 5 0,-3-6-262,11-2 1,0-2 133,7-6 0,1-3-44,0-4 1,-9-7 26,1 7 1,-8-4 119,8 4 1,-11-6 272,3 5 1,-5 3-235,-3-3 511,0 0 0,0 0 428,0 1 398,0 9-609,0-4-273,0 10 1,2 8-244,6 0 0,-5 10 101,5-2 0,-3-3-416,3 3 1,-3-3 123,11 3-278,-11 5 1,8-11-302,-5 6-192,-5-6 285,7 1-152,-10-9 748,0 9 0,8-14 0,0-5 0,0 3 0,-8-11 0,0 11 0,-3-13 0,-5 10 0,3-8-94,-11 8 1,8 0-40,-7 8 0,-1 0 393,-8 0 402,1 0-9,-1 0-102,0 0-42,11 0-300,3 0 0,20-7-253,6-1 0,5-3-18,3 3 1,-9 6-21,1-6 0,0 5 67,8 3 1,-9 8-125,1 0 1,-8 8 79,8-8 24,-11 10 425,5-5-200,-10 11-87,0-11 1,11-3-90,5-10 1,-3-2-298,3-6 0,-1-5-45,9-11 1,0 0-102,-1 1 0,-2-1 165,-5 0 1,3 9 4,-12-1 92,1 11 167,-8-6 164,0 11 1,-10 8 408,-6 0-71,-5 10 0,0-12-228,5 9 1,3-9 371,5 1-740,6-4 1,-6-3 82,16 0 0,-3-10-167,11-6 0,-1 3 78,9-3 0,0 0-951,-1-7 704,1-1 1,-8 3-210,-1 5 576,-9 6-25,4 10 0,-12 0 767,-6 0-419,5 10 324,-18 3-387,18 11 0,-4-11-120,14-5 1,-1-5 58,9-3 0,1 0 42,8 0 0,0-3 25,-1-5 1,-7 5-448,0-5-1439,-1 6 1347,9 2 1,-3 2 95,-5 6 1,-6-2 113,-10 9 1,0 1 299,0 8 16,0-1 34,-10 1 0,7-8-77,-5 0-128,6-11 1,4 3-342,6-16 1,-2-3 108,9-4 1,-2-6-484,3 5 408,5-5 1,-15 0-243,9 5 333,-9 6-141,4 10 245,-10 0 0,0 10 230,0 6 1,0 7 176,0 9 1,0-3-157,0 10 0,0-10-165,0 3 0,0-6 26,0-2 0,0-1-288,0 1 1,3-3 19,5-5 0,-6 5-188,6-5 94,-5-6 0,-6 8-144,-5-10 1,3 0 403,-11-8 0,8 0 0,-7 0 0,-1 0 0,-8 0 0</inkml:trace>
  <inkml:trace contextRef="#ctx0" brushRef="#br0" timeOffset="2928">1372 164 7962,'23'-14'-295,"1"4"1,0 12-307,-1 6 0,-10 6 601,-5 9 0,3-7 0,-3 0 0,2-1 0,-2 9 0,-3-11 0,11-5-239,-11 5 213,16-10 1,-15 7 360,9-10 0,-7 8 444,8 0-327,-11 11 1,6-6-50,-11 10 0,0 1-55,0 0 1,-11-1-235,-4 1 0,-6 7 96,-3 1 0,-2 10-484,-6-3 1,-2-2 165,-6 3 1,-2-4-445,11 4 1,-9 5 130,9-6 1,-8-5-631,7-2 445,0-6 606,9-13 0,-1-2 0,1-11 0</inkml:trace>
  <inkml:trace contextRef="#ctx0" brushRef="#br0" timeOffset="3050">1514 731 7995,'34'-10'231,"-5"7"-189,10-5 1,0 5 210,9 3 0,-1 0-110,0 0 1,-10 8-529,-5 0 1,-6 11 175,-2-4 1,-11 6 208,-5 3 0,5 0 0,0-1 0</inkml:trace>
  <inkml:trace contextRef="#ctx0" brushRef="#br0" timeOffset="4079">1277 1180 7995,'-13'0'137,"2"0"0,11 3 64,0 5 1,0-3-203,0 11 0,8 0 65,0 7 0,3-10-94,-3-5 10,5 6 1,10-12-150,1 6 0,0-8 60,-1-8 1,-2-5 94,-5-11 0,10 1 155,-10-1 1,10 0-77,-10 1 1,-5 7 672,-3 0-186,5 11-445,-11-6 1,11 22 36,-5 5 0,-5 5-159,5 2 1,-3-7-55,3 0 1,5-11-317,11 3 1,-1-5-276,1-3 1,0 0 294,-1 0 1,1-8 80,0 0 0,-3-10-258,-6 2 531,6 5 1,-18-2 227,5 5 862,-5 6 469,-3-9-677,0 11 44,0 0-512,10 0 0,-5 0-306,11 0 1,3-10-106,12-6 1,-5-5-177,6-3 256,-6 1-152,-2-1-339,-1 11 306,-9 2 1,-7 11-31,-14 0 0,1 11 71,-9 4 1,-1 7 73,-8 1 0,3 1 3,5-1 6,6 1 0,10-8-146,0 0 69,0-11 0,10 5-370,6-10 1,5-7 173,3-1 1,-3-11-29,-5 3 0,2 3 76,-10-2 0,8 7 263,-8-8-283,10 11 787,-15-6-42,7 11 245,-10 0-304,0 0 0,11-2-308,4-6 1,6-5 20,3-11 0,0 8-302,-1 0 1,1 1 90,0-9 1,-1 11-405,1 5 215,-11-5-114,8 10-206,-18-7 475,7 10 0,-12 8-31,-6-1 1,2 12 320,-9-3 1,7-3-114,-8 2 0,11-7 393,-3 8-156,5-11-137,3 6 1,3-11-179,5 0 1,2-3-171,6-5 1,5-2-88,-5-6 1,5-2-63,2 10 40,1-11-41,0 17 123,-1-9 184,-9 11 311,-4 0-218,-20 11 0,4-9 450,-9 6-107,9-5-302,-4-3-110,10 10 0,0-4 85,0 9 0,0 1-160,0 8-77,0 10 163,0 3 0,0 21-119,0 5 0,0 5 103,0 3 1,-3 0 118,-5 0 1,3-3 146,-11-5 1,11-5-75,-3-11 0,5-10-97,3-5 1,-7-14 6,-1-2 0,0-14-365,8-2 1,2-10 139,6-14 1,-5-7-883,5-1 1,-6-7 290,-2 7 0,0-10 25,0 3 0,0-6 232,0-2 1,0 0 431,0-1 0,8 1-106,0 0 1,3 2-15,-3 6 0,-6 4 571,6 12 281,5-1 78,0 11 0,3 2-480,0 11 1,-11 11 24,3 5 0,-5-3-777,-3 3 0,8-8 288,0 7 0,2-9-673,-2 1 0,-3-4 151,11-3 656,-11 0 0,27-10 0,-6-4 0</inkml:trace>
  <inkml:trace contextRef="#ctx0" brushRef="#br0" timeOffset="4618">2767 1039 7995,'0'-16'15,"0"0"1,0 8 158,0-8 1,0 8 711,0-7-525,0 9 1,8-7-313,0 5 297,0 6-224,2-9-524,3 11-656,11 0 580,0 0 1,-9 3 252,1 5 1,-11-3-236,3 11 254,-5 0 1,-3 7 513,0 1 0,2-8-108,6-1 0,-5-7 339,5 8-271,-6-11 1,1 14 601,5-11-684,-5-1-13,18-7 1,-16-7-816,11-1 397,-11-11-430,16 17 241,-18-9 191,18 11 146,-19 0 299,19 0 632,-18 0-362,18 0-44,-18-10 1,15 4 171,-10-9-60,0 9-323,2-15 0,-7 16-786,5-11 0,-3 11 39,3-3 25,-6 6 263,9 2 1,-8 0-89,4 0 0,-4 2 229,5 6 0,-3-5-204,3 5 649,-5-6 0,10-2-197,-5 0 1,-6-2 191,6-6 1,3 2 87,-3-9-275,10-1 1,-7-8-199,4 1 0,4-1 161,-11 0 0,10 9-338,-2-1 0,-3 3 78,3-3 1,-8-3-183,7 12 75,-9-1 258,4 8 0,-10 10 14,0 6 0,0 16 138,0 7 1,0-2 0,0 2 1,0 1-99,0 7 1,0-10 84,0-6 0,0 3 11,0-2-1710,0-1 1553,0-7 0,11 0 0,2-1 0</inkml:trace>
  <inkml:trace contextRef="#ctx0" brushRef="#br0" timeOffset="5193">1750 1866 7916,'-13'-23'0,"-8"-1"1328,18 0-824,-7 1 1,12 9-93,6 7 0,3 14-143,5 9 1,5 8-39,-6 7 1,-2 6-196,3 11 0,-11-1 87,3 0 1,-5 6-262,-3-6 1,0 11 144,0-19 0,0 8-564,0-15 0,-3 0-701,-5-9 230,6 1 1,-11-11-59,5-5 711,5-6 1,-15-4 374,10-6 0,-10 3 0,2-11 0,-5 3 0,-3-3 0,0-5 0,1 5 0,-9 6-117,1 2 682,-1-5 783,9 10-326,-1-7-296,11 10 0,13 2-253,16 6 1,5-3-137,2 11 1,1 0-60,0 8 0,-1-9-59,1 1 0,-1-11 135,1 3 0,0-5-124,-1-3 0,1-3 0,0-5 0,7-15-70,1-17 1,7-2-158,-7 3 1,2-6-1364,-3 6 1,-12 5 747,4 2 0,-7 6 612,0 2 0,-6 0 0,-10 1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30.554"/>
    </inkml:context>
    <inkml:brush xml:id="br0">
      <inkml:brushProperty name="width" value="0.08571" units="cm"/>
      <inkml:brushProperty name="height" value="0.08571" units="cm"/>
    </inkml:brush>
  </inkml:definitions>
  <inkml:trace contextRef="#ctx0" brushRef="#br0">95 1 8048,'-13'0'250,"2"0"0,11 2 318,0 6 0,0 5-210,0 11 0,0 0-261,0-1 1,3 3-157,5 6 1,-3-6-570,11 6 59,-1-6 0,9-2 288,0-1 0,-9-10 281,1-5 0,0 6 0,8-1 0</inkml:trace>
  <inkml:trace contextRef="#ctx0" brushRef="#br0" timeOffset="205">24 308 8048,'-13'0'1105,"2"0"-746,32 0 1,-5 3-98,15 5 1,-4-3-53,-4 11 0,1-9 230,0 9-194,-1-11 0,1 14 104,0-11-104,-1 0 0,1-11-157,0-5 1,-1-5 67,1-11 0,-8-7-301,-1-1 0,-1-2-417,1 3 0,4 4-1597,-11-4 2158,-1 4 0,-7 4 0,0-1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38.458"/>
    </inkml:context>
    <inkml:brush xml:id="br0">
      <inkml:brushProperty name="width" value="0.08571" units="cm"/>
      <inkml:brushProperty name="height" value="0.08571" units="cm"/>
    </inkml:brush>
  </inkml:definitions>
  <inkml:trace contextRef="#ctx0" brushRef="#br0">48 119 8132,'0'-24'0,"0"1"564,0 9 878,0-7-552,0 8-50,0 0-405,0 3 1,0 10-328,0 0-283,10 0 191,-7 0-88,7 0 0,-10 2-160,0 6 199,0-5-11,0 7 33,0-10 0,0 0 17,11 0-3,-8 0 3,7 0-5,-10 0 1,0 0 1,0 11-4,0 4 1,8 7 0,0 1 1,2 9 15,-2-1 1,-5 9-9,5-9 1,-6 11 1,-2-2 0,0-4-13,0 4 1,0-3 6,0 2 1,-10 3-5,-6-10 1,3 2 4,-3-3 0,0-4-24,-7 4 0,7-13 21,0-2-133,11-10 58,-5 4 1,10-20-137,0-6 1,2-13 94,6-3 0,5-10-157,11 3 0,-3-3 180,-5 2 0,5 6-10,-6 11 1,4-1 96,-3 0-239,5 11 382,-8 3 1,10 20 8,1 6 0,-6 5 35,6 3 1,-6-1-97,14 1 0,-3 0-18,2-1 1,-4-7-71,4 0 1,-5-8 36,-2 7 1,-3-7-119,-5 8 100,-6-11 0,-10 16 4,0-5 0,-10 5-18,-6 3 1,-8-9-8,-7 1 1,5 0 97,-6 8 1,-2-3-75,2-6 0,1 4-39,7-11 0,1 7 60,-1-7-809,0 0 554,1-8 0,7 0-207,0 0 1,11-2-217,-3-6 0,16-5-287,8-11 0,13 3 923,2 5 0,11-15 0,-5 4 0</inkml:trace>
  <inkml:trace contextRef="#ctx0" brushRef="#br0" timeOffset="558">544 474 8132,'14'-24'-583,"7"0"1007,-19 1 281,19 9 0,-18 7-355,5 14 0,-6 14-111,-2 11 1,0 7-123,0-7 0,-2 7 228,-6-7-394,5 10 0,-7-16 50,10 6 1,2-16 6,6-9-244,5-4 0,11-13 124,0-6 1,-1-8-306,1-7 269,-11 4 1,5-7 415,-10 10-200,0 11 151,-8 3 1,-2 10-115,-6 0 58,5 0-89,-7 0 16,10 0 0,10 0-539,6 0 1,8-3 218,7-5 1,3-5-388,6-10 1,2-1 219,-11 0 0,1 8-50,-9 1 339,1-1 606,0 3-161,-11 2 1,-5 14-223,-16 5 1,-5 13 622,-11 10 0,0 1-290,1-8 1,2 7 44,5 1 1,-2-1 360,10-7-694,0-1-176,8 1 1,2-11-109,6-5 1,5-13-188,11-3 0,0-10 177,-1 2 0,1-5-602,0-3 0,-3-7 322,-6-1 1,4 1-16,-11 7 0,2 0 78,-2 1 0,-5-1 140,5 0 1,-6 1 66,-2-1 1,8 0 375,0 1 575,0-1-495,-8 0 320,0 1-256,0 10 645,0 2-658,-11 32 1,9 5-8,-6 22 0,5-9-205,3 1 0,0-4-165,0 4 1,0 2-261,0-11 0,3-2 195,5-13 1,8 2-452,15-10 0,-2 0 234,10-8 1,-2-10 295,3-6 0,15-16 0,-5-4 0</inkml:trace>
  <inkml:trace contextRef="#ctx0" brushRef="#br0" timeOffset="749">1869 1 9410,'-16'26'929,"0"5"1,3 6-552,-3 10 0,-5 9-145,6-1 0,4 3-144,3-3 1,5-13 100,3 5 1,0-15-168,0-1 1,14-12 104,9-4 1,4-9-660,12 1 0,-10-7-213,2-7 0,4 1-573,-4-9 0,-2 7 1317,-13-8 0,5 0 0,-8-7 0</inkml:trace>
  <inkml:trace contextRef="#ctx0" brushRef="#br0" timeOffset="1551">1703 237 8091,'-23'-8'-764,"-1"0"764,11 0 0,2 8 0,22 0 279,5 0 1,5 0-67,2 0 0,9 0-5,-1 0 1,3 8-54,-2 0 0,-6 0 123,6-8 0,-6 0 55,-2 0-61,-1 0-297,1 0 1,-11 3 234,-5 5-348,5-6 55,-10 19 0,10-18 83,-5 5 1,-3 2 42,11-2 0,-8 0-55,7-8 0,-7 0-720,8 0 1,-8-3 364,8-5 0,-11 3 189,3-11 0,2 9-161,-2-9 631,0 11-39,-8-16-152,-10 7 1,-1-9 12,-5-1 1,3 0 352,5 1-547,6-1 141,-9 1-733,11 9 484,11 4 1,-6 10-23,11 0 1,-11 10-103,3 6 355,-5 5-125,-3 3 184,0-1 1,2-2 745,6-5-606,-5-5 1,10-11 155,-5 0 1,-3 0-114,11 0 0,-8 0-257,7 0 1,-7 0 326,8 0-555,-11 0 1,8 0-120,-5 0 225,-5 10 1,7-4-306,-10 9 65,0-9 278,11 4-22,-8-10 0,10 0-201,-5 0 1,-3-3 100,11-4 1,-9 1-47,9-9 143,-10 9 160,15-15-73,-19 19-179,9-9 551,-11 11-136,0 0-7,10 0 0,-7 3-33,5 5 0,-3-6-148,3 6 1,-3-5-39,11-3 0,0-8-150,7 0 0,-7-8 94,0 8 0,-8-7 104,7 7-388,-9 0 141,15 8-70,-19 0 191,9 0 1,-14 0 337,-5 0 1,3 0 333,-11 0 56,11 0-111,-16 0-223,18 0-58,-7 0-83,-1-11 1,9 6-244,-6-11-9,5 11-65,3-5 153,0 10 1,0 2-26,0 6 0,0 5 344,0 11-251,0-1 0,0 1 253,0 0-188,0-1 121,0 1-754,0-11 473,11 8 0,2-18 0,11 7 0</inkml:trace>
  <inkml:trace contextRef="#ctx0" brushRef="#br0" timeOffset="1661">3051 639 7892,'-26'-10'0,"-3"-4"3702,21-9-3103,0 10-599,8 13 0,0 23 0,0 14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6:02:43.923"/>
    </inkml:context>
    <inkml:brush xml:id="br0">
      <inkml:brushProperty name="width" value="0.08571" units="cm"/>
      <inkml:brushProperty name="height" value="0.08571" units="cm"/>
    </inkml:brush>
  </inkml:definitions>
  <inkml:trace contextRef="#ctx0" brushRef="#br0">0 25 7592,'16'0'227,"0"0"1,0 0 58,7 0 0,-7 0-113,0 0 1,2 0-7,14 0 0,-6 7 11,6 1 0,-3 0-182,2-8 1,-2 0 119,10 0 1,1 8-146,7 0 1,-7 0 91,-1-8 1,0 0-126,9 0 0,-9 0 67,1 0 1,-1 0-22,8 0 1,1 0 26,-1 0 1,0-8 13,0 0 0,1-8 17,-1 8 1,-8-7-16,1 7 1,-1 0 19,9 8 0,-9 0-11,0 0 1,-7 0 9,7 0 0,-7 0-8,7 0 1,-7 0 1,7 0 0,-10 8-30,3 0 0,-3 2-5,2-2 0,-5-5 3,6 5 0,2-6-5,-2-2 1,7 0-12,-7 0 1,10 0 25,-3 0 1,-2-8 6,2 0 0,-2 1 3,2 7 1,3-8 5,-10 0 1,2 0-15,-2 8 0,-3 0 4,10 0 0,-10 0 24,2 0 0,-2 0-20,3 0 0,-6 0-52,6 0 1,-3 0 49,2 0 0,-2 8-60,10 0 1,-7 0 47,7-8 1,-7 0-15,7 0 1,-2 0 3,3 0 1,2-3-4,-11-5 1,11 5 16,-2-4 1,-4 4-18,4 3 1,-11 0-4,2 0 1,3 0 12,-2 0 0,2 3-26,-2 4 1,-6-4 11,5 5 0,-2-5-2,3-3 0,-6 0 0,6 0 0,2 0-2,-3 0 0,9 0 1,-9 0 0,11 0 2,-2 0 1,-4 0-3,4 0 0,-9 0 2,9 0 1,-9 0 0,9 0 1,-9 7 0,9 1 1,-11 3 0,2-3 0,-2-6 1,3 6 0,-6-2-1,5 1 1,4-4 9,-4 5 0,3-5-12,-2-3 0,-3 0 11,10 0 0,-7 0-9,7 0 0,-2 0 8,2 0 1,3 0 5,-10 0 1,7 0 2,-7 0 1,2 0-11,-3 0 0,-2 7 2,11 1 0,-11 3-6,2-3 1,3-6 6,-2 6 0,2-5-10,-2-3 0,-3 0 10,10 0 1,-8 0-20,9 0 0,-9 0 5,9 0 0,-11 0-3,2 0 0,3 0 9,-2 0 1,-1 0-1,-7 0 1,8 0 9,-1 0 1,1 2-11,-9 6 0,1-5 15,0 5 0,-1-6-12,1-2 1,2 3 16,6 5 1,-6-5-12,6 5 0,-4-6-3,4-2 0,-6 0 16,6 0 0,-3 0 2,2 0 0,-4 0 42,4 0 0,-5 0-52,-2 0 0,0 8 22,-1 0 0,1 0-15,0-8 1,-1 0 3,1 0 0,0 0 3,-1 0 1,1 0-1,-1 0 1,1 0-25,0 0 0,-8-8-2,-1 0 1,1 0-38,8 8 1,-1 0 48,1 0 0,0 0-52,-1 0 45,1 0 1,0 0-17,-1 0 0,-7-2 4,0-6 0,-8 5-2,7-5 0,-7-2-412,8 2-77,-11-11 1,6 14-1653,-11-11 2147,0 1 0,0-9 0,0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4T15:51:50.235"/>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0 243,'98'0,"-10"0,-12 0,-7 0,0 0,4 0,8 0,5 0,2 0,5-2,-5-6,-38 3,1-2,37-15,2 0,-9 0,3 0,-11 0,-9 0,-1 9,-6-6,-1 16,-12-6,-12 9,-20 0,8 0,-8-20,10-5</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1:54.566"/>
    </inkml:context>
    <inkml:brush xml:id="br0">
      <inkml:brushProperty name="width" value="0.08571" units="cm"/>
      <inkml:brushProperty name="height" value="0.08571" units="cm"/>
    </inkml:brush>
  </inkml:definitions>
  <inkml:trace contextRef="#ctx0" brushRef="#br0">552 354 7929,'-34'-13'867,"2"4"1,17 9 949,1 0-923,9 0-316,-15 0-179,18 0-131,-8 0 0,20 19-40,4 11-9,6 9-150,2 15 0,2-5-76,6 9 0,-6 1-107,6 7 1,-6 1-374,-2-1 1,0-3 105,0-4 1,-9-7-1280,-6-16 1150,-5 6 258,-2-17 86,0 6 0,-2-18 1126,-5-6-473,-6-14-236,-9-6 1,8-11 94,-1-5 0,8-6 44,-8-9 1,10-7 211,-2-1 0,4 1-268,3 7 0,3 0-127,4-1 0,3 11-662,4 5 275,16 4 180,-15 3 0,24 10 15,-10 5 0,10 4 22,-2 3-37,5-10 0,12 8 0,2-8 0</inkml:trace>
  <inkml:trace contextRef="#ctx0" brushRef="#br0" timeOffset="236">1147 883 7876,'-22'-22'0,"10"0"0,2 0 2918,10 0-1352,-9 9-143,6 4-716,-7 9 0,13 0-263,4 0 1,-2 12-174,10 10 0,-8 12-135,8 18 0,-8 4-137,8 10 0,-3 0-353,3 0-645,4 1 1063,-6-1 1,9-10-2043,0-5 1253,0-4-256,0-13 0,0 6-800,0-11 0,-10-7 1781,-5-7 0,6-10 0,-1 4 0</inkml:trace>
  <inkml:trace contextRef="#ctx0" brushRef="#br0" timeOffset="417">1169 1125 7866,'-22'-34'0,"3"-5"471,4 9 1,5-1 682,10 1 1,3 13-650,4-5 0,5 7-237,10 1 1,10-4-95,5 11-107,-5 0 3,10 7 1,-18 0-148,5 0 0,-7 2 106,-7 6 0,-8 11-121,-14 11 0,-8 9 212,-14-2 0,-5 4-41,-10 3 1,7-2-186,0-5 1,10-8-449,-2-14 554,4-5 0,3-20 0,0-2 0</inkml:trace>
  <inkml:trace contextRef="#ctx0" brushRef="#br0" timeOffset="1453">1280 1 7792,'-13'0'1271,"4"0"192,9 0-697,0 0-521,9 10 0,-4 2-89,10 10 1,0 7 20,7 1 1,0 9-135,0-2 0,0 2-532,0-2 0,0 2-978,0-10 1,0 1 1466,0-8 0,0 0 0,0 0 0</inkml:trace>
  <inkml:trace contextRef="#ctx0" brushRef="#br0" timeOffset="1600">1655 111 7792,'-15'-12'-60,"0"5"1,8 4 1740,-8 3-737,10 0-654,-14 20 0,14-6-121,-10 16 1,8 2-200,-8-3 1,8 10-341,-8-2 1,8-3 46,-8 3 0,7-10-738,-6 2 1061,9-4 0,-25-3 0,6 0 0</inkml:trace>
  <inkml:trace contextRef="#ctx0" brushRef="#br0" timeOffset="1726">1214 67 7792,'9'15'-52,"6"-1"0,5 1-111,2 7 0,7 0 128,0 0 35,11-9 0,-6 6 0,10-7 0</inkml:trace>
  <inkml:trace contextRef="#ctx0" brushRef="#br0" timeOffset="2009">89 905 7891,'-34'10'-450,"2"-8"887,20 8 5,2-10 0,20-3-178,4-4-197,6 5 121,12-18 1,-5 18-1515,10-6 658,-1-4 382,-1 10 286,6-8 0,-16 0 0,7-2 0</inkml:trace>
  <inkml:trace contextRef="#ctx0" brushRef="#br0" timeOffset="2126">199 1037 7883,'-22'0'0,"3"3"0,4 4 0,5-5 0,20 8 267,5-10 0,9 0 848,13 0-1115,0 0 0,17-10 0,-10-2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1:55.477"/>
    </inkml:context>
    <inkml:brush xml:id="br0">
      <inkml:brushProperty name="width" value="0.08571" units="cm"/>
      <inkml:brushProperty name="height" value="0.08571" units="cm"/>
    </inkml:brush>
  </inkml:definitions>
  <inkml:trace contextRef="#ctx0" brushRef="#br0">22 1125 7891,'0'-22'0,"0"9"0,0-6 258,0 4 1,0-5 65,0-2-84,0 0 0,-7 0 182,0 0 1,-1-2-145,8-6 0,0 3 136,0-9 1,0 6-255,0-7 1,10-7-118,5-7 1,2-1-227,-2 8 233,4 0-111,-7 0 0,8 10-174,-5 4 187,4 6 0,-14 12-5,10 4 1,-10 26 63,2 11 1,-4 17 224,-3 6 0,0 7-113,0-8 0,0 3 98,0-2 1,2-8-281,5 0 163,-4-10-80,16-12 1,-14-2-118,10-6 0,0-4-49,7-10 0,0-12-321,0-10 0,0-8 188,0-6 1,-2-4-129,-6 11 1,3 0 123,-9 7 1,2 2 22,-3 5 0,-5 8 443,6 14-175,-6 6 132,-2 9 1,0 7 408,0 0-483,0 1-57,0-8 0,3-7-74,4-1 1,8-11 60,14-3 0,5-30 0,10-16 0</inkml:trace>
  <inkml:trace contextRef="#ctx0" brushRef="#br0" timeOffset="247">838 0 7846,'-22'22'670,"10"-10"-558,2-2 0,12-7-112,6 4 0,4-5 419,10 6 0,0-6 1617,0-2-1762,0-10 1,0 8-373,0-5-111,-9 4 1,-4 6-453,-9 4 1,-9 8 190,-6 14 306,-5-4 129,-12 16 1,8-6 105,-6 9 1,8-8 31,8 1 288,4-10 1,12 2-224,6-14 0,6-5-67,16-10 0,7-12 36,14-10-137,5-10 0,11-12 0,-1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1:58.117"/>
    </inkml:context>
    <inkml:brush xml:id="br0">
      <inkml:brushProperty name="width" value="0.08571" units="cm"/>
      <inkml:brushProperty name="height" value="0.08571" units="cm"/>
    </inkml:brush>
  </inkml:definitions>
  <inkml:trace contextRef="#ctx0" brushRef="#br0">45 66 7784,'-22'0'3981,"10"0"-2710,2 0-722,10 0 1,10 8-298,4-1 0,8 0-237,8-7 1,2-2-406,4-5 1,8 2-1614,1-10 2003,-11 10 0,17-24 0,-16 4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1:58.958"/>
    </inkml:context>
    <inkml:brush xml:id="br0">
      <inkml:brushProperty name="width" value="0.08571" units="cm"/>
      <inkml:brushProperty name="height" value="0.08571" units="cm"/>
    </inkml:brush>
  </inkml:definitions>
  <inkml:trace contextRef="#ctx0" brushRef="#br0">66 155 7908,'-9'-34'0,"-4"2"0,-1 20 1580,-1 5 2165,10-6-3103,-5 11 0,13 2-281,4 15 0,3 7-335,4 7 42,6 5-24,-8 10 0,10 0-375,0 1 264,0-1-111,-9 10 0,4-8-235,-10 6 0,8-6-116,-8-2 1,1-2-311,-8-5 1,-8-6 481,1-9 1,-3-2 301,3-5 0,2-5 1029,-10-10-698,10-10 1,-5-12-213,10-15 920,0-14-500,10-6-238,3-9 0,1 0 408,1 0-347,0 0 0,7 2 34,0 5-132,0 5 0,0 13-419,0 4 191,-10 5 39,8 20 1,-15 2-2510,9 10 1674,-9 0 1,7 12 814,-4 10 0,-6 10 0,8 12 0</inkml:trace>
  <inkml:trace contextRef="#ctx0" brushRef="#br0" timeOffset="485">463 574 7832,'-12'0'2200,"2"0"-995,10-10-216,0 8-923,10-8-31,2 10-435,10 0 340,0 0 0,-2-2-104,-5-6-158,4 6 401,-7-8 1,3 3-37,0-1 1,-10-1 503,2 1-192,-4 6-78,-3-18 1,2 8 86,5-10 0,-4 7-173,4 1 0,3-1-26,-3-7 1,1 7 41,-8 0-330,9 1 155,4-8 1,1 9-147,1 6 1,-10 2-1,2-2-77,-4 4 266,-3-6 1,0 18-21,0 6 1,0 5 11,0 2 1,0 2 24,0 6 0,0-3-45,0 9 1,-8-9 11,1 3 1,0-6-156,7-2 155,0-10 26,0-2-242,10-10 195,2 0-32,10 0 1,2-12-14,6-10 1,-6-3-19,6-11 0,-6 9-6,-2-3 0,5 6 22,-5 2 1,5 0-14,-12 0 17,-5 9 3,-1 4 0,-9 21 138,0 10 7,0 0-109,0 20 1,0-18 9,0 6 0,0-6-62,0-2 1,10-2-73,5-6 0,12-4 123,2-10-33,10-10 0,-14-2 0,7-1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1:57.420"/>
    </inkml:context>
    <inkml:brush xml:id="br0">
      <inkml:brushProperty name="width" value="0.08571" units="cm"/>
      <inkml:brushProperty name="height" value="0.08571" units="cm"/>
    </inkml:brush>
  </inkml:definitions>
  <inkml:trace contextRef="#ctx0" brushRef="#br0">133 88 7856,'-22'0'80,"9"-10"0,4 6 442,9-11-293,0 10 1,2-5 280,5 10 1,6 3-297,9 4 0,-8 15-328,1 15 0,0-3-550,7 3 377,0 0 113,0 7 1,-7-10-132,-1-5 0,1 1 3,7-8 0,-2 5 302,-6-13 0,6-4 0,-8 0 0</inkml:trace>
  <inkml:trace contextRef="#ctx0" brushRef="#br0" timeOffset="239">485 0 7856,'0'12'464,"0"8"150,0-5 1,0-3 49,0 3-404,0-1 1,-2 8 57,-5 0-486,4 0 190,-16 0-23,16 1 0,-14-1-16,10 0 0,-11 0-335,4 0-832,4 0 1027,-10 0 157,18 0 0,-18-10 0,8-2 0</inkml:trace>
  <inkml:trace contextRef="#ctx0" brushRef="#br0" timeOffset="408">66 287 7816,'-22'0'528,"0"0"66,10 0 0,2-3-227,10-4 0,17 4 231,6-4 0,13-3-454,1 3 0,0 0-393,7 7 1,-5 0-745,12 0 503,-4 0 490,-3 0 0,-10 0 0,-2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38.753"/>
    </inkml:context>
    <inkml:brush xml:id="br0">
      <inkml:brushProperty name="width" value="0.08571" units="cm"/>
      <inkml:brushProperty name="height" value="0.08571" units="cm"/>
    </inkml:brush>
  </inkml:definitions>
  <inkml:trace contextRef="#ctx0" brushRef="#br0">157 35 7821,'-18'0'-973,"1"0"2360,0 0-1079,-1 0 1,3 2 109,3 4-398,5 4 0,5 7 50,-4 0 1,4 1 99,-4-1 0,3 0 30,-3 0 0,4 6-18,-4 1 1,2 6-47,-2-1 0,5 4 38,-5 1 1,4 9-15,2 3 0,0 4 16,0 2 0,0 5 16,0 1 0,8 0-79,3-7 0,-1 7-124,1 0 1,1-3 118,5-8 0,0 1-116,1-8 0,-7 0-225,1-5 1,-1-6 111,7-1 0,-3-4-305,-4 4 0,5-7 185,-5 3 0,5 1-376,1-2 1,0-2 77,1-10 0,5 3-116,0-9 1,0 1 232,-6-6 0,6-7 422,0-5 0,0-19 0,-6-5 0</inkml:trace>
  <inkml:trace contextRef="#ctx0" brushRef="#br0" timeOffset="467">606 226 7821,'-11'0'0,"-1"0"-343,8 0-500,-3 0 496,7 0 291,0 7 1,7-5-95,5 4 0,-3-4 150,3-2 0,-1 0 0,7 0 0</inkml:trace>
  <inkml:trace contextRef="#ctx0" brushRef="#br0" timeOffset="683">779 1 7821,'0'11'0,"0"1"0,0-1-58,0 7 1,6 5 122,0 0 0,1 6-89,-1-6 0,-2 2 132,7-2 0,-5-2-221,6 8 0,-8-8-92,1 2 264,-3-4-117,6-2 0,-6-5-501,4-1 559,-4-7 0,5-4 0,3-9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00.255"/>
    </inkml:context>
    <inkml:brush xml:id="br0">
      <inkml:brushProperty name="width" value="0.08571" units="cm"/>
      <inkml:brushProperty name="height" value="0.08571" units="cm"/>
    </inkml:brush>
  </inkml:definitions>
  <inkml:trace contextRef="#ctx0" brushRef="#br0">88 89 7855,'-22'0'634,"0"0"1,8 0 361,-1 0 736,10 0-1443,-5 0-130,20 0 0,2 0 212,10 0-992,10 0 389,2 0-396,11-10 1,-1 5-1851,0-9 2478,-10-1 0,-2-7 0,-10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00.366"/>
    </inkml:context>
    <inkml:brush xml:id="br0">
      <inkml:brushProperty name="width" value="0.08571" units="cm"/>
      <inkml:brushProperty name="height" value="0.08571" units="cm"/>
    </inkml:brush>
  </inkml:definitions>
  <inkml:trace contextRef="#ctx0" brushRef="#br0">42 45 7853,'-22'0'184,"10"0"1,5 0 198,14 0 1,8 0-141,14 0-63,5-10-213,11 7 33,8-6 0,-6-1 0,7-2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09.111"/>
    </inkml:context>
    <inkml:brush xml:id="br0">
      <inkml:brushProperty name="width" value="0.08571" units="cm"/>
      <inkml:brushProperty name="height" value="0.08571" units="cm"/>
    </inkml:brush>
  </inkml:definitions>
  <inkml:trace contextRef="#ctx0" brushRef="#br0">67 464 7822,'-3'-12'338,"-4"4"1,2-1 1336,-9 1-80,9 1-813,-5 7-85,0 0-23,8 10-334,-8 12-156,10 2 0,0 11 0,0-6 0,7-2 38,0 10 0,11-3-13,-4 3 0,-1-3-637,1-5-583,1-4 658,7 7 1,-7-13-663,-1-4 561,1-5 209,-3-10 0,1 0-167,-6 0 299,-5 0 26,18 0 1,-18-10 136,6-5 0,-3-7-39,2-7 1,-2 4 208,10-4 0,-8-10-121,8 2 1,-8-10 59,8 11 1,-8 1-193,8-1 47,-10 9 71,14 5 152,-16 2-211,7 18 157,-10-8 1,2 20 254,5 4 0,-4 8-153,4 8 1,-4-3 43,-3 9 1,2-9 2,5 3 1,3-6 70,5-2 1,5-2-363,-6-5-12,6 4 155,2-16-435,0 7 164,0-10-182,0 0 1,0-8-338,0 1 0,-10-18 257,-4 3 1,2-5-130,-3 5 1,0-2 159,-7-6 0,0 6-18,0-6 0,-7 6-938,0 2 616,-11 0 173,16 0 485,-18 10 0,8-8 0,-10 8 0</inkml:trace>
  <inkml:trace contextRef="#ctx0" brushRef="#br0" timeOffset="238">728 45 7785,'-12'-10'0,"2"5"2147,10-9-970,0 9-211,0-5 478,0 10-731,10 0-474,2 0 1,10 0-51,0 0 1,1 10-153,-1 4 1,0 13-197,0 3 1,-3 9-128,-4-2 1,2 2-361,-10-2 1,8-3-1392,-7-5 768,-1-4 769,3-3 0,-8-2-709,5-6 662,6-4 547,-11 0 0,18-10 0,-8 0 0</inkml:trace>
  <inkml:trace contextRef="#ctx0" brushRef="#br0" timeOffset="378">1059 177 7785,'-10'-22'1608,"8"10"-1311,-8-8 1,3 16 479,-1-11-384,1 10 749,-3-5-225,8 10 1,-15 10-143,9 5-530,1 4 0,7 11-324,0-1 0,-7 0-385,-1-6 1,-2 1-1832,3 5 1293,5-4 644,-8 7 1,2-10 357,1 0 0,-20 0 0,3 0 0</inkml:trace>
  <inkml:trace contextRef="#ctx0" brushRef="#br0" timeOffset="551">640 288 7785,'10'-22'166,"5"0"1,4 2 308,3 5 0,8 5-111,-1 10 1,8 0 123,-8 0 0,8 0-169,-8 0 1,8 8 28,-7-1 0,6 8-654,-6-8 256,-1 10 89,-7-4 0,0-1-1069,0-5 563,-9-4 189,6-3 0,-14 0-613,10 0 891,-10-10 0,4-2 0,-9-1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01.459"/>
    </inkml:context>
    <inkml:brush xml:id="br0">
      <inkml:brushProperty name="width" value="0.08571" units="cm"/>
      <inkml:brushProperty name="height" value="0.08571" units="cm"/>
    </inkml:brush>
  </inkml:definitions>
  <inkml:trace contextRef="#ctx0" brushRef="#br0">44 838 7843,'-9'-12'1107,"6"-8"0,-14 16 93,10-11 151,-1 10-1002,8-5 0,0 20-164,0 5 1,0 14 17,0 8 61,0 4-106,0 13 0,0 0-258,0 5 102,0 5-53,0-18 0,3 8-26,4-10 1,-2-2-13,10-5 1,-1-13-119,8-9 0,1-10-30,-1 2 1,0-17-69,0-12 1,0-2 124,0-13 0,-3 3 52,-4-3 1,2-5 224,-9 6-170,-1 4 101,-7-10 1,0 18 172,0-6 1,0 6 61,0 2 315,10 0-36,-8 9-177,8 4 0,-10 26 8,0 5 5,0 5-244,10 5 1,-5-5-155,9 9 0,1-9 30,7 3 0,0-13-99,0-3 0,8-9 89,-1 3 1,3-6-107,-3-2 0,-4-2 129,4-6 1,-7-4-26,-7-10 1,-5-2 92,-10-6-64,0 6-8,0-8 1,-3 12-12,-4 6 34,-5-6-64,-10 8 0,0-1-207,-1 6-336,1-5 0,10 7-1851,5-10 2416,4 10 0,3-24 0,0 4 0</inkml:trace>
  <inkml:trace contextRef="#ctx0" brushRef="#br0" timeOffset="954">860 508 7882,'-22'0'509,"10"-10"0,0 5 1608,4-10-1100,6 10-486,-8-14 0,13 16-161,4-4 1,-2 4 42,9 3 0,-1 3-252,1 4 1,6 8-80,-5 14 1,2-2-943,-2 10 484,4 0 100,-16-3 0,16 0-1922,-4-4 1339,-5-16 163,9 16 0,-14-28 696,10 6 0,0-6 0,7-2 0</inkml:trace>
  <inkml:trace contextRef="#ctx0" brushRef="#br0" timeOffset="1104">1169 441 7882,'0'-22'2776,"-10"0"-2184,-2 0 0,-3 10 23,0 5 0,11 7-300,-4 7 1,-2 5-108,3 10 1,-8 3-539,8 4 218,0-4 151,-3 16 0,7-16 162,-4 4 0,-3 3 13,3-2 1,-8-1-215,8-7 0,-10 10 0,4 2 0</inkml:trace>
  <inkml:trace contextRef="#ctx0" brushRef="#br0" timeOffset="1275">706 662 7882,'-12'-15'269,"4"1"1,8 6 431,8-7 0,4 11-288,10-4 1,2-2-162,6 3 0,-3 0-112,10 7 75,-11 0-147,16 0 0,-15 0-107,10 0 1,-10 0-122,2 0 0,-4 0-384,-3 0 1,0 0 120,0 0 1,0 0-1082,0 0 1504,-10 0 0,8-10 0,-8-2 0</inkml:trace>
  <inkml:trace contextRef="#ctx0" brushRef="#br0" timeOffset="1643">1301 618 7928,'-12'0'5984,"-8"0"-5451,18 10 0,-8-5 110,10 9-424,0 1-54,0 7 0,7 2 68,1 6 0,2 4 0,-3 10 0,-2 0-14,10 0 1,-8-7-1007,8 0 1,-11-10 36,4 2 0,2-4-963,-3-3 1,0-7-208,-7-1 1876,0-9 61,-9-5 532,6-12 0,-17-5 628,6-5 1,-6 5-300,-2-13 1,0 6 651,0 2 1,10 0-844,4 0 0,6 7 412,2 0-1093,0 0-11,10-7 71,12 10 0,5 2-1719,10 10 868,-1 0 191,18 0 0,-7 0-573,4 0 0,3 0 142,-2 0 1025,-1 0 0,-7-9 0,0-4 0</inkml:trace>
  <inkml:trace contextRef="#ctx0" brushRef="#br0" timeOffset="2062">1808 971 7803,'-22'0'2495,"10"0"-1217,-8 0 916,18 0-674,-8 0-808,10 9-341,0 4 0,10 9-163,5 0 1,4 7-368,3 1 0,0 11-432,0 3 0,0 0 130,0 8 0,-7-6-506,0-2 1,-10-7 319,2 0 1,3-10-1536,-3 2 810,1-4 831,-8-13 1,-8-5 540,1-14 0,-10-5 0,5-10 0</inkml:trace>
  <inkml:trace contextRef="#ctx0" brushRef="#br0" timeOffset="2253">1852 1125 7803,'0'-22'0,"-2"7"0,-5 1 0,4 9 0,-7-15 3020,20 18-2002,2-8 0,10 10-449,0 0 1,8 0-333,-1 0 0,8 0-241,-8 0 1,8 0-293,-7 0 1,-8 0-729,-8 0 648,-9 10 193,5 2 0,-12 10-134,-6 0 0,-6-7 101,-16-1 0,3 1 48,-10 7 0,10-10-327,-2-4 47,5-6 448,2-2 0,19-10 0,6-2 0</inkml:trace>
  <inkml:trace contextRef="#ctx0" brushRef="#br0" timeOffset="2794">2404 882 7880,'0'-22'0,"9"8"1416,6-1 1,5 10-90,2-2-1063,10-6 1,-5 11-196,9-5 0,-6 2-129,6-3 1,1 6-365,7-5 1,0-3-203,0 2 0,-2-6-1552,-5 6 2178,-5 1 0,0-3 0,2-2 0</inkml:trace>
  <inkml:trace contextRef="#ctx0" brushRef="#br0" timeOffset="2980">2734 508 7880,'-22'0'823,"3"2"1183,4 5-918,-5 6-577,18 9-225,-8 10 0,10-6-356,0 11 38,10 10-22,-8-1 1,18 8 53,-5-10 0,4-2-454,3-5 0,0 2 454,0-10 0,10 11 0,3-6 0</inkml:trace>
  <inkml:trace contextRef="#ctx0" brushRef="#br0" timeOffset="3294">3264 508 7902,'-13'0'4503,"-6"0"-2506,6 0-1509,-9 9 1,8 4-1,-1 9 1,8 2-190,-8 6 0,10 4-38,-2 10 0,4-2-640,3-6 229,0 6-220,10-17 1,2 9-415,10-5 1,0-12 113,0 5 0,0-14-813,1-1 1,-1-4 334,0-3 1148,0-10 0,0-2 0,0-11 0</inkml:trace>
  <inkml:trace contextRef="#ctx0" brushRef="#br0" timeOffset="3450">3550 508 10967,'-12'0'1048,"2"0"0,8 2 12,-6 5-476,6 6-341,-8 9 0,10 2-11,0 6 1,0-3-366,0 9 0,0-6-438,0 6 1,2-9-54,6 3 0,-3-6-1886,9-2 2510,-9-9 0,15 6 0,-8-7 0</inkml:trace>
  <inkml:trace contextRef="#ctx0" brushRef="#br0" timeOffset="3592">3727 706 7902,'-13'0'3162,"-6"0"-2689,16 0 1,-7-2 81,10-6 0,3 6-139,4-6 0,5 4-142,11-4 0,-1 6-57,0-6 0,2-1 0,6 1 0,-4 1-1173,11 7 956,-10 0 0,15-10 0,-8-2 0</inkml:trace>
  <inkml:trace contextRef="#ctx0" brushRef="#br0" timeOffset="4006">4145 464 7902,'-22'0'2646,"10"0"-1736,2 0 26,1 0-86,6-10-259,-7 7 0,13-7-283,4 10 1,-2 10-221,10 5 1,-10 7-617,2 7 373,-5-4 157,-2 17 1,0-8-276,0 10 244,0-10-24,0 8 0,3-18-299,4 6 284,-4-6 0,16-11-80,-4-6 0,-3-5 118,3-2 0,0-9 61,7-6 0,-8-7 161,1-8-195,0 6 40,-3-8 1,5 10 705,-10 0-348,1 10 112,2-8 264,-8 18-227,8-8-208,-10 10 1,2 10-173,6 4 0,-3 3-239,9-2 1,1 5-458,7-6 374,0-4 110,10 0 0,-8-10-257,6 0 197,4 0-13,-9 0 1,6 0 29,-8 0 1,-9-7 151,1-1 1,-10-9 211,2 3 1,-4 1-124,-3-1 1,-10-1 106,-5-7 0,-4 7-320,-4 0-97,1 1-28,0-8 0,8 0-2484,-1 0 1561,10 0 1111,-5 0 0,10-10 0,0-3 0</inkml:trace>
  <inkml:trace contextRef="#ctx0" brushRef="#br0" timeOffset="4195">4741 45 7796,'-22'0'1495,"7"0"2048,0 0-1367,10 0-1236,-4 0-556,9 0 0,9 9 220,6 6-194,5 14-345,-8-4 1,8 17-146,-6-6 0,6-1-429,2 1 0,-7-6-804,-1 7 0,1-10-783,7 2 2096,0-5 0,0-2 0,0 1 0</inkml:trace>
  <inkml:trace contextRef="#ctx0" brushRef="#br0" timeOffset="4353">5049 111 7796,'-22'0'3026,"0"0"-2605,10 0 1,-7 0 495,4 0-460,-5 10 98,-2 2 1,7 10 213,1 0 0,6 0-518,-6 0 1,9 0-340,-3 0 0,-1 7-481,1 1 1,1-8-1796,7-7 2364,-10-1 0,8 8 0,-8 0 0</inkml:trace>
  <inkml:trace contextRef="#ctx0" brushRef="#br0" timeOffset="4504">4498 287 8138,'-12'0'3982,"2"0"-3530,40 0 1,-11 0-187,25 0 1,-5 0-168,6 0 1,6 0-135,0 0 1,-4 0-299,-3 0 0,-12 0-612,12 0 0,-15 3 945,1 4 0,-6-5 0,-2 8 0</inkml:trace>
  <inkml:trace contextRef="#ctx0" brushRef="#br0" timeOffset="4738">5204 111 7796,'22'0'2504,"0"10"1,-7 2-1696,-1 10-439,1 0-134,7 0 1,0 2 134,0 6-113,-10-6-294,8 18 1,-18-15-187,6 10 1,-6-3 79,-2 3 0,-12 2-130,-10-10 0,0 3-30,-8-2 0,-1-6-135,1 5 1,1-7-1482,7-7 934,0 5 984,0-18 0,0 8 0,0-10 0</inkml:trace>
  <inkml:trace contextRef="#ctx0" brushRef="#br0" timeOffset="5064">5623 199 7777,'0'-22'991,"0"7"1444,0 0-625,0 11-978,0-16-391,10 18 0,-6-8 70,11 10 0,-8 10-188,8 4 0,-10 8-111,2 8 1,-4 4-278,-3 10 1,0 0-352,0 0 0,0 0 203,0 0 1,0 1-264,0-1 1,0-10-157,0-5 154,0-14 130,0 5-43,0-18 464,0 8 0,-3-20 413,-4-5 0,5-7-147,-6-7 1,-2 4 350,3-4 0,0-3 70,7 3-346,-10-1 1,8 8-745,-6 0 201,16 0-177,4 10 1,10 2-367,0 10 1,2 0-298,6 0 1,-6 0 968,6 0 0,4 20 0,0 4 0</inkml:trace>
  <inkml:trace contextRef="#ctx0" brushRef="#br0" timeOffset="5312">6086 441 7777,'0'-22'5631,"-10"0"-2641,7 0-799,-16 10-1185,16 2-536,-6 10 1,6 0 50,-4 0 1,4 10-311,-4 5 0,5 4-163,2 3 1,0 10 71,0 5 0,0-3-191,0 3 1,2-8 52,5 8 0,-2-7-151,10 6 0,-10-6-612,2 6 410,5-9 167,-9 5 1,7-10-1017,-10 0 612,0-9 55,0 6 278,-10-7 0,-2 1-837,-10-6 0,7-4-2372,0-3 3484,1 0 0,-9 0 0,1 0 0</inkml:trace>
  <inkml:trace contextRef="#ctx0" brushRef="#br0" timeOffset="5452">5799 574 7777,'-10'0'3373,"10"0"-1717,10 0-885,12 0-415,0-10 0,8 7 73,-1-4-225,10 5-419,-14 2 1,9-3-397,-5-4 1,3 4 574,5-4 36,5 5 0,-8-8 0,10-2 0</inkml:trace>
  <inkml:trace contextRef="#ctx0" brushRef="#br0" timeOffset="5670">6394 353 7727,'-22'0'1417,"0"0"276,10 0 1,2-2-855,10-6 1,13 6 31,9-5 0,0-3-546,7 3 0,5-1-150,3 8 0,2-7-78,-2-1-100,5 1-467,-8 7 1,3 0-774,-1 0 1,-9 0-708,3 0-1144,-6 0 3094,-2 0 0,0 0 0,0 0 0</inkml:trace>
  <inkml:trace contextRef="#ctx0" brushRef="#br0" timeOffset="6161">7012 23 7761,'-12'-13'4219,"2"3"-3166,10 10-117,0 0-418,0 10 0,10 3-248,4 9 1,-2 9-89,3 6 0,-7 5-929,6 2 425,-9 10 61,5-8 1,-8 1-249,6-10 1,-6-8 26,6 8-305,-6-10 593,-2 5 0,-2-20 248,-6-5 0,3-4 1292,-9-3-691,-1-10-441,3-2 0,-8-18 1297,5 1-731,6-10-255,-1 4 1,7-1-30,-4-1 0,4 3-287,-4-3 1,14 5-209,8 10 0,15 0 66,6 0 1,6 7-89,2 0 0,0 10-313,0-2 1,0 7-782,0 7 1,1-2-3027,-1 10 4141,0 0 0,0-3 0,0-2 0</inkml:trace>
  <inkml:trace contextRef="#ctx0" brushRef="#br0" timeOffset="6681">7607 331 7713,'-15'0'3029,"1"0"-2393,9 0 15,-5 0-121,10 0 696,0 0-82,0 10 0,0 2-786,0 10 0,0 0-220,0 0 0,0-7-195,0 0 128,0 0-354,0 7-231,0 0 370,0 0 1,0-8-531,0 1 371,0-10 166,0 5 463,10-20-192,-8-2 0,10-8-33,-4 5 35,-6-4 106,18 7-154,-18-10 5,18-1 1,-8 4-45,10 4 1,-7-4-79,0 4 0,-8 5 61,8 3 1,-10 2-8,2-3 116,5 6-76,-9-8 1,9 13-34,-5 4 13,-4-5-44,6 8 1,-9 0 14,0 5 1,0-3-28,0 3 1,0-8-252,0 8 221,0-10-221,0 4 187,0-9 30,10 0 138,3 0-117,9 0-10,-10-9 73,7 6-56,-6-7 56,-1 10-23,-2 0 0,-10 10-210,0 5-81,0 5 1,0 2-1328,0 0 798,0-10 120,0 7 684,0-16 0,10-3 0,2-12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14.023"/>
    </inkml:context>
    <inkml:brush xml:id="br0">
      <inkml:brushProperty name="width" value="0.08571" units="cm"/>
      <inkml:brushProperty name="height" value="0.08571" units="cm"/>
    </inkml:brush>
  </inkml:definitions>
  <inkml:trace contextRef="#ctx0" brushRef="#br0">110 662 7773,'0'-35'218,"0"4"0,0 9 140,0 0 1,0-1 521,0 1 0,0 8-398,0-1 0,0 8 537,0-8-585,0 10 1,-2-5 68,-5 10 1,2 17-327,-10 5 0,8 18 6,-8 4 1,3 0-10,-3 7-22,-5 6 1,18-11 33,-5 6-119,4-6 1,3-4 59,0-5 0,0-6-111,0-9 0,10-2-58,5-5 1,4-5-101,3-10 1,0 0-340,0 0 271,1-10 127,-1-2 1,0-13-424,0-4 237,0-6-99,0-9 0,0 0-364,0 0 0,-7-7 275,-1-1 1,-9-2-75,2 3 0,-4 4 299,-3-4 1,-10 7 252,-5 7 0,-4-2 595,-3 9-379,0 1-216,0 7 0,-8 2 906,1 6-443,0 4-240,6 10 1,1 0 140,0 0 0,8 0 302,-1 0 316,10 0-787,-5 0 0,20 0-245,5 0 0,12 0-72,2 0 90,10 0 0,-2-3 136,14-4-359,-4 5-175,7-8 328,-10 10 0,-7 0-2,0 0 0,-11-8-280,4 1 1,-13 0-486,-2 7 0,-8 0 323,8 0 525,-10 0 0,4 10 0,-9 2 0</inkml:trace>
  <inkml:trace contextRef="#ctx0" brushRef="#br0" timeOffset="1470">596 816 7841,'-23'0'951,"9"0"1338,-1 0-1311,10 0-161,-14 0-606,16 0 0,-7 3-150,10 4 0,0 15-589,0 15 370,10 4 157,-7 13 1,14 3-1427,-10 9-135,0 0 1379,3 0 1,-7 0-1203,4 0 658,-5-9 211,8-13 0,-7-5 516,4-10 0,-4 1 0,-3-8 0</inkml:trace>
  <inkml:trace contextRef="#ctx0" brushRef="#br0" timeOffset="1751">573 882 7841,'0'-24'469,"0"-6"-20,0 28 148,0-18 0,3 18-107,4-6-502,-4 6 1,16 2 98,-4 0 1,5 0 26,2 0 1,0 0-232,0 0 62,10 0 57,-8-10 1,8 8-93,-10-6-60,0-4 231,0 10-46,-10-8 34,-2 10 0,-20 2 160,-4 6 1,-16 6-169,-6 16 1,-6-3-103,-2 10 0,7-1 21,0 8 83,10-9 59,-5-3-978,10-1 418,10-6 195,2 7 243,10-20 0,10-2 0,2-10 0</inkml:trace>
  <inkml:trace contextRef="#ctx0" brushRef="#br0" timeOffset="2126">970 133 7837,'-22'-13'1064,"10"4"-374,-8 9-207,18 0 1,-10 2 219,4 5 1,6 6-231,-5 9 1,4 0-37,3 0 1,0 7-204,0 1 1,3 9-30,4-3 0,-2-1-450,10 2 0,-8-11-131,8 4 0,-1-6-1988,8-2 1224,-9 0 384,6-9 756,-7-3 0,10-1 0,1 4 0</inkml:trace>
  <inkml:trace contextRef="#ctx0" brushRef="#br0" timeOffset="2275">1169 309 7837,'-22'0'0,"7"0"561,0 0 115,10 0 1,-12 2-208,10 6 0,-8 4 71,8 10 0,-3-7-833,3-1 118,4 1 163,-7 7 0,3 8-1899,0-1 906,-10 0 475,14-7 530,-16 1 0,6-1 0,-9 0 0</inkml:trace>
  <inkml:trace contextRef="#ctx0" brushRef="#br0" timeOffset="2416">706 485 7837,'-12'-9'-65,"4"-6"1,8-2 247,8 2 1,11-2 305,11 10 1,6-8-248,-6 7 0,9 1-170,-2 7 0,4 0-444,3 0 191,-9 0 146,6 0 1,-14 0-1410,10 0 1444,-10 0 0,15 10 0,-8 2 0</inkml:trace>
  <inkml:trace contextRef="#ctx0" brushRef="#br0" timeOffset="2593">1500 419 7837,'-23'0'611,"11"10"83,2-8 0,13 8-493,4-10 0,8-2-152,14-6 1,6-1 1460,9-6-679,0 5-1222,0 0 0,0 5-1127,0-9 1,-10 9 690,-4-2 827,-6 4 0,8 13 0,2 2 0</inkml:trace>
  <inkml:trace contextRef="#ctx0" brushRef="#br0" timeOffset="2727">1676 574 7837,'-22'14'76,"0"1"0,7-8 793,0 8 1323,11-10-1423,-6 5-559,20-10-53,2 0 1,12-3-130,6-4 13,-6 4-562,18-16 0,-8 14 521,10-10 0,10 1 0,2-8 0</inkml:trace>
  <inkml:trace contextRef="#ctx0" brushRef="#br0" timeOffset="3110">2315 243 7837,'-22'0'0,"0"0"432,0 0 0,7 0 590,1 0 0,6 7 259,-6 1 0,9 9-612,-3-3 1,6 8-81,2 8-379,0 4-108,0 10 1,2 0-46,6 0 0,-6-2 11,6-5 0,4 2-208,3-10 0,-3 1 110,3-8 0,-3-7-163,2-1 1,6-9-87,-5 2 0,2-7 111,-2-7 0,4-12-330,-4-11 316,5-9 1,-1 5-213,-4-10 0,2-1-83,-10 1 279,10 10 0,-14-12-257,4 9 1,-7-10 229,-7 10 0,2 6 236,-10 1 0,-7 6 1137,-7 2-624,-1 0-401,-1 9 0,6 4 1611,-4 9-861,-6 0-463,11 0 1,-8 7 497,10 0 23,10 10-417,2-4 1,12 1-358,6 1 0,14-10-251,15 2 1,4-4-395,3-3 360,10 0 155,-7-10 1,14 8-3296,-10-6 1585,1-4 454,-8 9 1,-2-6-1607,-6 9 2835,-4 0 0,-10 0 0,0 0 0</inkml:trace>
  <inkml:trace contextRef="#ctx0" brushRef="#br0" timeOffset="3562">2690 507 8488,'-22'0'1380,"10"0"1,2 3 989,10 4-1918,0-4 1,0 9-244,0-5 1,2-2-156,6 10 1,-3-8 129,9 8 1,-9-8-575,3 8 248,-6 0 10,-2 7-138,0 0 478,0 0-103,0 0-45,0-10 36,0-2 0,10-13-36,5-4 23,-6-5-7,11-10 1,-10 7-90,5 0 158,4 11-121,-16-16 17,16 17 134,-16-6-12,6 9-151,-9 9 3,0 4-178,0 9 0,10-10 76,5-5 0,12-14-222,2-8 133,1-4-7,2-3 1,-8 7-103,5 0 0,-11 10 148,-4-2 318,-9 5-149,5 2 1,-10 9 249,0 6 0,-2 5 6,-6 2-263,6 0 1,-18 0 1,18-8-801,-6 1 1,8-3 399,8 3 1,-1-5 201,15-10 1,-2-5 171,16-10 0,1 1 0,7-18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27.347"/>
    </inkml:context>
    <inkml:brush xml:id="br0">
      <inkml:brushProperty name="width" value="0.08571" units="cm"/>
      <inkml:brushProperty name="height" value="0.08571" units="cm"/>
    </inkml:brush>
  </inkml:definitions>
  <inkml:trace contextRef="#ctx0" brushRef="#br0">66 66 7881,'-22'0'658,"10"3"82,5 4 0,2-4-412,-3 4 1193,6-5-679,-8-2-581,20 0 0,2-7-215,10 0 0,0-3 22,0 3 0,0 4-274,1-4 0,1-3-219,5 3 1,-4-3-1476,4 3-386,-4 4 2286,-3-7 0,0 10 0,0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27.509"/>
    </inkml:context>
    <inkml:brush xml:id="br0">
      <inkml:brushProperty name="width" value="0.08571" units="cm"/>
      <inkml:brushProperty name="height" value="0.08571" units="cm"/>
    </inkml:brush>
  </inkml:definitions>
  <inkml:trace contextRef="#ctx0" brushRef="#br0">44 1 7863,'-14'14'987,"-1"1"216,10-10 0,-5 7-730,10-4 0,3-6-184,4 5 1,5-4-744,10-3 280,1 0 2,8 0 1,-6 0-2062,4 0 2233,6-10 0,-11 8 0,8-8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33.332"/>
    </inkml:context>
    <inkml:brush xml:id="br0">
      <inkml:brushProperty name="width" value="0.08571" units="cm"/>
      <inkml:brushProperty name="height" value="0.08571" units="cm"/>
    </inkml:brush>
  </inkml:definitions>
  <inkml:trace contextRef="#ctx0" brushRef="#br0">45 684 7877,'-15'0'878,"0"0"1287,10 0-948,-4 10-678,9-8-357,0 8 1,2-3-29,5 1 1,6 2-1,9-3 0,-8 5-157,1 10 1,0 3 40,7 4 0,-7-2-157,-1 10 1,-9-1 23,3 9 63,-6-1-18,-2-10 1,0 5-128,0-9-49,0-1 184,0-17-199,0 8 140,10-18 0,2-9-146,10-15 0,-2-15 192,-6 0 0,6-4 23,-5-3 1,2-3 295,-2-4-136,4 4-75,-16-7 1,14 20 224,-10 5-119,0 4 265,-7 3 247,0 10-425,0 2 0,8 20-77,-1 4 1,3 16-66,-3 7 1,6-3-92,9 3 1,0-10-115,0 2 57,10 5 31,-8-19 1,10 14-90,-4-14 97,-6-5 5,8 0 0,-10-10-200,0 0 182,-10 0 0,-2-18-10,-10-4 0,0-7 22,0 0 0,-2-6 2,-6-9 0,-1 5-413,-6-5 196,-5 5 101,18-15 1,-15 17-2150,9 0 1040,1 1 1229,17-8 0,2-1 0,10 1 0</inkml:trace>
  <inkml:trace contextRef="#ctx0" brushRef="#br0" timeOffset="1259">1213 199 7765,'-22'0'0,"10"0"2328,2 0-1012,10 10-832,0 2 1,0 12 235,0 6-376,0 4-149,0 10 1,8 0-101,-1 0 0,8 1-21,-8-1 1,8-8-148,-8 1 0,3-10-409,-3 2 0,-2-4-801,10-3 0,-8-10-717,8-4 2000,-10-6 0,14-12 0,-6-2 0</inkml:trace>
  <inkml:trace contextRef="#ctx0" brushRef="#br0" timeOffset="1391">1522 265 7765,'-10'-12'0,"0"0"2059,-4 4-954,-6 6-548,8-8 1,-8 12 49,6 6 1,-6-3-350,5 9 0,-2-6-318,2 6 1,-4 1-145,4 7 0,-4 3-366,-4 4 1,1-4-110,0 4 0,0-12 679,0-2 0,0-1 0,0 9 0</inkml:trace>
  <inkml:trace contextRef="#ctx0" brushRef="#br0" timeOffset="1525">971 441 7771,'-12'-9'2,"-1"-1"524,6-5 0,5-4 747,-6 4 0,16 3-212,6-3-624,6 0-168,12 3 1,-5-5-110,9 9-101,1 1-1,17 7 1,-7 0-155,4 0 1,3 0-420,-3 0 0,1 7 515,-8 1 0,0 9 0,0-5 0</inkml:trace>
  <inkml:trace contextRef="#ctx0" brushRef="#br0" timeOffset="1699">1698 508 7854,'-22'22'0,"0"0"4120,10-10-3001,2 8 0,13-16-607,4 11 0,13-10-337,9 2 1,8-4-225,-8-3 0,10-3-530,-2-4 0,5 2-2133,2-10 2712,-10 11 0,8-16 0,-8 8 0</inkml:trace>
  <inkml:trace contextRef="#ctx0" brushRef="#br0" timeOffset="1830">1897 750 7854,'-37'20'2153,"0"-6"-903,10 6 24,-4-8-368,18 1-810,4-4-60,28-9 0,6 0-321,19 0 1,0-9-1246,0-6 1530,10-5 0,2-2 0,10 0 0</inkml:trace>
  <inkml:trace contextRef="#ctx0" brushRef="#br0" timeOffset="2684">2823 67 7885,'-10'-13'1741,"8"4"1,-16 11-1075,11 5 0,-8 1 231,8 14 1,-3-5-587,3 12-96,4 15-155,-6-7 1,6 17-72,-4-10 0,4 0 25,-4 0 0,7-7-184,7 0 0,6-18 178,9 3 1,0-14-146,0-1 1,7-7-956,1-7 551,-1-5 313,-7-20 1,-2 5-120,-6-10 103,-4 10 164,0-15 0,-8 11 136,6-6 0,-6-2-81,-2 9 0,-2-2 227,-6 3 0,6 4-141,-5-4 1,-3 12 251,2 2 199,-9 1-268,15-8 64,-8 9 64,10 3-103,0 10-120,0 0-92,0 10 48,0 3-49,0 9 1,0 0-59,0 0 1,3-8 39,4 1 1,5-3-130,10 3 1,8-5 1,-1-10 0,10 0 66,-2 0 0,-3-3-2729,3-4 1302,0 5 1449,-3-18 0,8 8 0,-8-10 0</inkml:trace>
  <inkml:trace contextRef="#ctx0" brushRef="#br0" timeOffset="3067">3330 177 7873,'-22'22'2265,"2"0"-1828,6 0 0,-3 0 248,9 0 0,1 0-633,7 0 1,0 0 22,0 0 0,0-7-134,0 0-292,0-1-521,10 8 677,-8-9-161,18-4-68,-18-9 457,8 0 86,0-9 1,-8-4 224,6-9 178,4 0 1,-10 0 121,6 0-285,4 10-123,-10-8 1,11 18 136,-6-5 0,-5 2 105,6-3-462,4 6 0,-7-8 24,9 10 1,-6 0-168,7 0 0,-8 0-144,8 0 1,-8 3 121,8 4 0,-8-5-260,8 6 222,-10-6 68,4-2 0,-9 10 55,0 5 0,0 4 36,0 3 0,-2-7-4,-5 0 0,4-1-104,-4 8 0,4-7-116,3 0 1,10-10-242,5 2 1,7-14-490,7-8 0,6-7-545,9-7 799,0 4 466,-10-7 0,-2 13 262,-10 4 0,0-5 0,0 8 0</inkml:trace>
  <inkml:trace contextRef="#ctx0" brushRef="#br0" timeOffset="3341">2602 750 7836,'-22'0'1732,"10"0"-1286,2-10 0,20 8 350,5-5 1,14 2-427,8-3 1,17 6-171,12-6 1,3-1-42,11 1 1,6-6-230,2 6 1,5 1-24,-12 7 0,0 0-234,-7 0 0,-3 0-568,-20 0 1,1 0 456,-8 0 1,-10 7-223,-5 1 0,-11 6-1141,-4-6 1801,-9-1 0,-5 13 0,-12 4 0</inkml:trace>
  <inkml:trace contextRef="#ctx0" brushRef="#br0" timeOffset="3717">3087 904 7831,'-24'0'453,"-5"0"0,11 8 572,-4-1 1,8 10-423,-1-2 0,-2 5 321,9 2 0,1 7-347,7 0-367,-10 11-53,8-6 0,-8 3 7,10-1-53,0 1-55,0-3 1,3-2-105,4-10 0,-2-2 121,9-5 1,1-6-112,7-9 1,8-2 50,-1-5 0,0-8-102,-7-14 0,1-3-28,-1-5 164,-10-5-13,7 18 0,-16-18-45,4 5 59,-4 6-52,-3-11 1,0 8 2,0-10 1,-8 2-9,1 5 1,0-2-12,7 10 1,-8-1 13,1 8 1,-3 10-9,3 5 173,4 4-3,-16 3-144,16 0 0,-7 10 265,10 5 17,-9 4-45,6-7 63,-7 18 1,20-15-179,5 14 0,7-14-23,7-8 1,6-5-95,9-2 1,0 0-183,0 0 0,0 0-4128,0 0 2023,0-9 2270,-9 6 0,6-7 0,-7 10 0</inkml:trace>
  <inkml:trace contextRef="#ctx0" brushRef="#br0" timeOffset="3892">3528 1015 7831,'-22'22'0,"8"0"3137,-1 0-1491,10 0-1040,-5 0 1,10-7-173,0-1 1,0 8-102,0 8 0,3 9-71,4-2 0,-4 14-194,4 8 0,-5 7-152,-2 8 1,0-6 13,0 6 1,0-1-119,0-7 0,0-4-2413,0-18 1283,0-10-809,0-2 2127,0-10 0,0 0 0,0 0 0</inkml:trace>
  <inkml:trace contextRef="#ctx0" brushRef="#br0" timeOffset="4081">3484 1125 7818,'0'-25'564,"0"-4"1,3 12 797,4-5 0,5 14-805,10 1 0,8 5-92,-1 2 1,8 2-415,-8 5-20,11-4 36,-16 26 1,8-14-102,-10 14 0,-10-2 8,-4 3 1,-8-3 52,-8 9 1,-4-9 117,-10 3 1,0-6-239,0-2 1,0-9-84,0-6 1,9-7-417,6-7 592,5-6 0,2-28 0,0-6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31.491"/>
    </inkml:context>
    <inkml:brush xml:id="br0">
      <inkml:brushProperty name="width" value="0.08571" units="cm"/>
      <inkml:brushProperty name="height" value="0.08571" units="cm"/>
    </inkml:brush>
  </inkml:definitions>
  <inkml:trace contextRef="#ctx0" brushRef="#br0">88 706 7887,'-14'-3'964,"-1"-4"1420,10 4-1231,-15-6-644,18 9 35,-8 0-277,0 0 2,8 9-153,-8 4 1,10 9-37,0 0 0,0 10 39,0 4 0,0 6-164,0 2 0,0 0 28,0 0 0,3 0-222,4 1 1,-2-11-123,10-5 213,-11-4-140,16-13 253,-8 8 0,10-18 13,0 5 0,-2-14 3,-5-8 0,4-4 62,-4-3 0,-3-8 138,3 1 1,-3-8-107,3 8 0,2-3 13,-10 2 1,3 11 93,-2-11-142,-6 21 0,8-11 25,-10 10-5,0 8-40,0 12 0,7 4 24,0 16 0,1-3-9,-8 2 1,7-4-28,1 4 1,9-5 8,-3-1 1,6-9-80,2 1 88,-10-10-39,8 5 0,-8-10 5,10 0 0,0 0 20,0 0 1,-7-10-5,0-5 1,-8-4 32,8-4 1,-10-1 5,2-5 1,-5 2-20,-2-10 0,0 7 13,0-6 0,0 9-87,0-3 66,0 16-93,0-6-239,-9 8-810,6 0-1541,-7 2 2663,10 10 0,0 10 0,0 2 0</inkml:trace>
  <inkml:trace contextRef="#ctx0" brushRef="#br0" timeOffset="441">904 485 7881,'-22'0'3662,"10"0"-2980,-8 10 1,18 2 198,-6 10 0,4 8-631,-4-1-256,6 10 194,-8-4 0,10 9-86,0 0-107,0 0 30,0 0 0,0 0-189,0 0 0,10-10 153,4-4 0,6-6-86,2-2 0,0-9 12,0-6 1,0-5-43,0-2 1,0-2 151,0-5 1,-7-6 7,0-9 0,-1-9-128,9-6 104,-11-5 0,7-2 0,-9 0-207,5 0-13,-5 0 41,-10 0 1,0 0-250,0-1 1,0 9 245,0-1 1,-10 10 99,-5-2 0,-4 14 72,-3 8 0,-3 4 205,-4 3 1,4 0 617,-4 0-438,14 0-111,-5 10 0,11-5 199,-6 9 0,5-6 74,10 7-320,0-11 0,17 14 4,5-11 1,15-2-206,0-13 0,4 4-212,4-11 164,-1 10 0,0-15 0,-3 11-593,-4-6 307,-5 5 30,-10 10 57,0-10-1907,0 8 2129,-10-8 0,-2 20 0,-10 2 0</inkml:trace>
  <inkml:trace contextRef="#ctx0" brushRef="#br0" timeOffset="696">1455 794 7769,'-22'10'4130,"10"-8"-3388,2 18 1,10-15 1194,0 9-1618,0 1 1,0 14-257,0 1 0,8 2 106,-1-3 1,10 5-106,-2 10 0,-3 1-198,3-1 1,-8 7 92,8 1 0,-10 1-144,2-1 0,-5-6-99,-2 6 0,0-13-171,0-2 0,0-10-150,0 2 0,-2-7-1573,-5-7 1411,4-5 0,-14-13-195,10-4 1,-8-15-190,8-15 1151,-1-5 0,-1-11 0,-4-4 0</inkml:trace>
  <inkml:trace contextRef="#ctx0" brushRef="#br0" timeOffset="887">1411 970 7769,'0'-34'0,"3"-5"496,4 9 0,-2-1 708,10 1 1,2 13 39,12-5-708,-4 5-259,7 5 1,-8 2 280,5 10-354,-4 0-45,7 10 1,-10 2 25,0 10 1,-3 7 17,-4 1 1,-5 6 25,-10-6 0,0 9 6,0-2 0,-10-3 285,-5 3 1,-14-10 799,-8 2-670,5-4-330,-9-3 1,9-8 66,-5 1-184,-4-10-169,26 5 0,-12-13-156,20-4 1,2-8 209,12-14-88,15-5 0,22-20 0,13-3 0</inkml:trace>
  <inkml:trace contextRef="#ctx0" brushRef="#br0" timeOffset="2272">507 0 7784,'-22'0'0,"10"0"0,-5 10 2243,9 5-1090,1 4-503,-3 13 0,8 2 234,-6 10 0,6 8-580,2-1 0,3 8-285,4-7 1,5-1-255,10-7 1,3-10-615,4-4 0,-4-6-1502,4-2 2351,-5-9 0,8-4 0,3-9 0</inkml:trace>
  <inkml:trace contextRef="#ctx0" brushRef="#br0" timeOffset="2438">706 199 7784,'-13'-22'1822,"-6"-1"-809,16 1-511,-6 10 1,6 2 616,-4 10-910,4 0 0,-6 10-270,9 5 1,-3 7 58,-4 7 0,2-2-198,-10 10 1,8-3-1409,-8 3 845,0 5 578,-7-18 0,8 10-870,-1-4 1055,0-6 0,-17 8 0,-2-10 0</inkml:trace>
  <inkml:trace contextRef="#ctx0" brushRef="#br0" timeOffset="2565">265 221 7784,'32'-10'433,"-5"7"144,9-4 0,-6 5-280,6 2 1,-1 0-263,1 0 0,4 7-35,-11 0 0,10 10 0,-4-4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45.613"/>
    </inkml:context>
    <inkml:brush xml:id="br0">
      <inkml:brushProperty name="width" value="0.08571" units="cm"/>
      <inkml:brushProperty name="height" value="0.08571" units="cm"/>
    </inkml:brush>
  </inkml:definitions>
  <inkml:trace contextRef="#ctx0" brushRef="#br0">593 110 8054,'-22'0'3616,"10"-10"-2136,2 8-587,10-8 74,0 10-385,0 0-359,0 20 1,3-5 30,4 14 1,-5 5-30,6 3 1,-3 5-1,2 2 0,-5-3-71,6-4 0,-6 2-280,-2-9 0,3-1-532,4-7 0,-5 0-682,6 0 0,-3-9 1340,2-6 0,5 5 0,10 0 0</inkml:trace>
  <inkml:trace contextRef="#ctx0" brushRef="#br0" timeOffset="270">902 154 8021,'0'-12'0,"0"0"808,0 5 1268,0 4-906,0-7-615,0 20-261,0-7 0,2 16-16,6-4-49,-6 4-148,18 3 0,-8 1-80,10-1 1,0 0 137,0 0 1,0 0-119,0 0 1,-7 0 78,0 0 0,-10-7-253,2-1 1,-5 1 294,-2 7-54,0 0-59,0 0 0,-2 0 493,-5 0-233,-6 0-145,-9-9 1,3 6-117,4-4 0,-5 2 14,6-2 0,1-6-229,-1-9 1,6 0-53,-6 0 1,6-2-383,-6-5 0,9-8-932,-3-14 1,6 2 644,2-10 0,-7 0-720,-1-7 1628,1 10 0,-3-8 0,-2 8 0</inkml:trace>
  <inkml:trace contextRef="#ctx0" brushRef="#br0" timeOffset="407">1144 22 9387,'0'12'2936,"0"-2"0,10-10-2752,5 0 1,5-2-306,2-6 0,7 6-1378,0-5 846,1 4 653,-8 3 0,10-10 0,2-2 0</inkml:trace>
  <inkml:trace contextRef="#ctx0" brushRef="#br0" timeOffset="765">130 794 7948,'-44'10'1246,"12"-6"-622,10 11 803,0-10-923,20 5 0,-6-10 63,16 0 0,16 0-151,20 0 0,5-10-82,17-5 1,5-7-175,18-7 0,6 12-242,1-5 0,-44 14 0,1 1 143,-2 0 0,1-1 0,2-1 0,0 1-76,1 4 1,0 1 0,-1-1 0,0 1 60,-2 3 1,-1 0 0,44-8-162,-14 1 1,0-1-232,-15 8 0,3 0 214,-18 0 0,1 0-298,-8 0 231,-10 0-185,-2 0-152,-20 0 153,-2 0 0,-13 0-346,-4 0 0,-5-2 301,-10-5 0,0 2 428,0-10 0,-10 0 0,-2-7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41.399"/>
    </inkml:context>
    <inkml:brush xml:id="br0">
      <inkml:brushProperty name="width" value="0.08571" units="cm"/>
      <inkml:brushProperty name="height" value="0.08571" units="cm"/>
    </inkml:brush>
  </inkml:definitions>
  <inkml:trace contextRef="#ctx0" brushRef="#br0">18 467 7821,'-10'0'-348,"3"0"512,7 0-717,0 0 30,7 0 194,-5 0 329,14 0 0,-15 0 0,7 0 0</inkml:trace>
  <inkml:trace contextRef="#ctx0" brushRef="#br0" timeOffset="384">208 346 7821,'0'10'-175,"0"-1"203,0-3 0,2-4 15,4 4 335,-4-4-171,13-2 0,-11 0-238,7 0 123,-7 0-129,12 0 1,-13 0 60,9 0-95,-8-8 0,9 4-184,-7-7 129,0 7 1,-4-10 53,4 9 1,-5-3-58,5 2 1,-4 2-84,-2-7 1,0 5 38,0-5 0,-2 7-4,-4-2 91,5-4 1,-13 7 171,8-9-82,-7 8 0,9-4 174,-8 8-163,9 0 0,-7 0 110,4 0 1,4 2-75,-3 4-6,3-4-59,2 13 0,0-11 50,0 8-444,0-8 408,0 3 0,0 1 0,0 2 0</inkml:trace>
  <inkml:trace contextRef="#ctx0" brushRef="#br0" timeOffset="768">537 121 8254,'0'18'626,"5"-1"-668,1 0 0,6-5 67,-7-1 1,3-1-30,-2 1 0,2-1 87,3-4-94,5-4 1,-7 11 2,8-7 1,-7 2 132,-4-3-38,3-3-31,-7 14 0,6-12 20,-8 7 1,0-5-69,0 5 1,0 1-10,0 5 1,-6-5-30,0-1 1,-7 1-136,1 5 1,-3 0-145,-2 1 0,0-3-88,-1-3 88,1 3 1,0-13 54,-1 4 0,9-6-36,3-6 0,-2-4-146,3-7 436,-1 0 0,-2-8 0,-2-2 0</inkml:trace>
  <inkml:trace contextRef="#ctx0" brushRef="#br0" timeOffset="1251">606 104 7821,'-12'0'-435,"1"0"647,7 0 78,-4 0-101,8-8 0,6 5-250,0-9 1,7 8-233,-1-2 1,3 5 162,2 1 0,1-6-78,-1 0 1,-5-6-452,-1 7 659,1-9 0,5 5 0,0-9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52.004"/>
    </inkml:context>
    <inkml:brush xml:id="br0">
      <inkml:brushProperty name="width" value="0.08571" units="cm"/>
      <inkml:brushProperty name="height" value="0.08571" units="cm"/>
    </inkml:brush>
  </inkml:definitions>
  <inkml:trace contextRef="#ctx0" brushRef="#br0">22 22 7913,'-2'-12'0,"-6"5"1928,6 4-883,-8 3-201,10 0 185,0 0 1,10 3-913,5 4 0,4-2-124,3 10 1,8-3-135,-1 3 0,0 4 117,-7-4 0,0-3-6,1 3-51,-1 0-124,0-3 48,-10 7 1,-2-6 91,-10 9 0,0-8 21,0 1 1,-3 0 31,-4 7 1,-5 0 8,-10 0 1,0-2 4,-1-6 0,1 6 3,0-5 1,8-3-2,-1 3 1,3-8-1,-3 8-22,5-11 18,10 6-2,0-10 0,0 0 0,10-10 1,5-4 1,-3 2-32,3-3 1,-1 7-4,8-6 1,0-1-608,1-7 1,-1 7 298,0 1 0,0 6-265,0-6 1,0 9 47,0-3 1,0-1-96,0 1 0,-7 1-14,-1 7 565,1 0 0,7 0 314,0 0 1,-7-8-246,0 1 898,-11 0 0,9 7-127,-6 0 13,-5 0 0,8 2 91,-10 6 0,0-4 752,0 11-625,-10 0-145,8 7-513,-8 0 27,10-10-349,10-2 47,2-10 38,10 0 0,0-10-338,0-4 0,0-6 22,1-2 1,-4 0-117,-4 0 0,-3 0 96,-5 0 0,-4 0-107,4 0 1,-4 7 207,-3 0 1,-10 3 169,-5-3 1,3 3 256,-3 5 1,1 4-153,-9-4 1,9 4 364,-1 3-144,0 0-53,-7 0-198,0 0-251,10 10 0,2-5-2310,10 10 1171,-10-10-898,8 14 2206,-8-16 0,20 16 0,2-6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53.680"/>
    </inkml:context>
    <inkml:brush xml:id="br0">
      <inkml:brushProperty name="width" value="0.08571" units="cm"/>
      <inkml:brushProperty name="height" value="0.08571" units="cm"/>
    </inkml:brush>
  </inkml:definitions>
  <inkml:trace contextRef="#ctx0" brushRef="#br0">67 66 7854,'-12'0'721,"-1"0"1294,6 0-417,5 0-767,-18 0-362,18 0-212,-8 0-290,10 0 211,0 0-100,10 0-1002,-8 0 493,18 0-949,-8 0 249,0 0-56,8-9 583,-18 6 604,8-16 0,-10 6 0,0-9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55.416"/>
    </inkml:context>
    <inkml:brush xml:id="br0">
      <inkml:brushProperty name="width" value="0.08571" units="cm"/>
      <inkml:brushProperty name="height" value="0.08571" units="cm"/>
    </inkml:brush>
  </inkml:definitions>
  <inkml:trace contextRef="#ctx0" brushRef="#br0">89 155 7832,'-12'0'1308,"2"0"120,10 0-838,0 0 0,3 7-449,4 0 1,-5 10-76,6-2 0,-3 7 51,2 8 0,-5-3-85,6 9 0,-6 1-382,-2 7 1,-7 0 221,0 0 1,-8 0 39,7 1 1,-1-4-372,1-4 0,3 2-432,-9-9 1,6-1 374,-6-7 0,9-7-699,-3-1 1215,6-9 0,2 15 0,0-8 0</inkml:trace>
  <inkml:trace contextRef="#ctx0" brushRef="#br0" timeOffset="455">266 529 8886,'-13'10'1355,"4"3"0,16 9-1126,0 0 0,8-8-54,-8 1 1,8-8 0,-8 8 0,10-8-197,-2 8 1,-3-8 65,3 8 1,-8-8 68,8 8 42,-10-10-349,15 5 264,-8-10 1,3 0 100,-1 0-54,-9-10 0,12-2-41,-9-10 0,1 7-141,-1 0 144,-6 1-36,8 1 0,-10-6 42,0 4-5,0 5-27,0-9 0,0 14 59,0-10 0,0 10-38,0-14 32,0 6 0,0-1 156,0-1-4,0 10-182,-10-5-2,8 1 42,-8 6 2,0-7-17,8 0-25,-8 8-223,0-8 31,8 10 90,-8 0-108,0 0 151,8 0-61,-18 0 0,15 0 2,-10 0 0,8 3 9,-8 4 1,8-5-40,-8 6-281,1 4 1,-8-7-1273,0 10 1097,9-10 527,4 4 0,-1 1 0,-2 2 0</inkml:trace>
  <inkml:trace contextRef="#ctx0" brushRef="#br0" timeOffset="988">199 0 8138,'-12'0'2797,"2"0"-2149,1 10-439,6 12-26,-7 12 1,10 6-14,0 4 0,0-3-57,0 18 0,0-2-118,0 1 0,0 6 71,0-5 1,-7-5-95,0-3 1,-1-4 7,8-3 0,-7-3-88,0-4 1,-1-3-14,8-4 1,0-6 56,0 6 0,0-13 0,0-2 60,0-10-18,0 14 6,0-16-122,0 6-74,0-9 1,0-2-20,0-5 1,0-6-201,0-9 1,0 0-116,0 0 0,3-7-991,4-1 1537,-5 1 0,18-3 0,-8-2 0</inkml:trace>
  <inkml:trace contextRef="#ctx0" brushRef="#br0" timeOffset="1338">199 133 7264,'-12'0'2350,"2"0"-1542,10 0-59,0 0 1,0 9-501,0 6-143,0 5 51,0 2 0,-2 12-188,-5 10 1,2 10 1,-10 12 0,8 8-42,-8-1 1,8-2 56,-8-12 1,8 5-40,-8-6 0,10-4-63,-2-2 1,4-15-7,3-8 0,-7-5-218,-1-1 241,1-1-493,7 0 163,0-10 0,0-5-136,0-14 0,7-5 67,1-10 1,2-8-251,-3 1 0,-5-3 748,6 3 0,4 4 0,-10-17 0,8 8 0</inkml:trace>
  <inkml:trace contextRef="#ctx0" brushRef="#br0" timeOffset="1705">199 155 7828,'0'-13'-117,"-9"-6"1,6 7 231,-4-11 1,4 9 53,3-1 1,0 8 283,0-8-104,0 10 82,0-5 286,0 10-222,0 0-147,0 10 1,0 5-144,0 14 1,0-2 0,0 10 0,0 0 15,0 7-11,-9 0-53,6 0 0,-14 0-72,10 0-104,-1 0 96,-2 0 0,8-9-169,-5-6 0,2 3 60,-3-3 1,6 1-107,-5-8 0,4 0-92,3 0 0,-2-3-201,-6-4 0,6 5-368,-5-6 392,4-4 48,3 10 110,0-18 1,0 11-240,0-6-180,0-5 371,0 8 1,0-20-397,0-4 693,0-6 0,10-2 0,2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01.025"/>
    </inkml:context>
    <inkml:brush xml:id="br0">
      <inkml:brushProperty name="width" value="0.08571" units="cm"/>
      <inkml:brushProperty name="height" value="0.08571" units="cm"/>
    </inkml:brush>
  </inkml:definitions>
  <inkml:trace contextRef="#ctx0" brushRef="#br0">44 23 7810,'-12'10'470,"0"-8"736,5 5-860,4-4 1,-7-1-116,10 6 1,8-3-61,-1 9 1,10-6-112,-2 6 0,-3-1-202,3 1 1,-8 6 106,8-5 1,-10-3-338,2 2 1,-4 1 188,-3 7 1,0 0 121,0 0 1,-8-7 307,1 0 490,-10-1-397,5 8 202,-1-9-422,-6 6 11,16-16 1,3 4-1,15-14-339,5-8 1,4-5-144,5-2 0,-4 0-282,4 0 0,-4 3 106,-3 4-124,0-5 672,0 18 0,-7-8 293,-1 10 0,-9 3 243,3 4-319,-6 5-87,-2 10 1354,0 0-321,0 0-620,0 0 1,10-9-287,5-6 1,4-7-199,3-7 0,8-6-39,-1-9 0,0 0-244,-7 0 1,-7 0-684,0 0 460,-10 0 162,5 10 16,-10-8 103,0 8 0,-10 0-19,-5 4 81,-5 6 1,-2 2 10,0 0 0,0 0 157,0 0-736,0 0 39,0-10 1,3-2 611,4-10 0,5-10 0,10-2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02.417"/>
    </inkml:context>
    <inkml:brush xml:id="br0">
      <inkml:brushProperty name="width" value="0.08571" units="cm"/>
      <inkml:brushProperty name="height" value="0.08571" units="cm"/>
    </inkml:brush>
  </inkml:definitions>
  <inkml:trace contextRef="#ctx0" brushRef="#br0">44 23 7817,'-9'-12'1776,"6"2"0,-9 10-592,5 0-611,4 0 1,-7 2 108,10 6-326,0 4-126,0 20 0,0 2 4,0 10 1,0 0-170,0 0 0,0 0-166,0 1 0,0-4 99,0-4 0,3 2-87,4-10 1,-4-6 2,4-9 1,3-6-139,-3 6-297,0-9 285,-7 5-61,0-10-2430,0 0 0,-2-7 2727,-5-1 0,4-9 0,-7 5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00.566"/>
    </inkml:context>
    <inkml:brush xml:id="br0">
      <inkml:brushProperty name="width" value="0.08571" units="cm"/>
      <inkml:brushProperty name="height" value="0.08571" units="cm"/>
    </inkml:brush>
  </inkml:definitions>
  <inkml:trace contextRef="#ctx0" brushRef="#br0">22 706 7810,'-12'0'673,"2"3"-337,10 4 442,0-4-486,10 6 1,5-9-166,14 0 0,-2 0 51,10 0 0,-1-2-380,9-5 1,-1 2-174,0-10 1,0 8-214,0-8 1,-2 10 268,-6-2 0,-4 4-315,-10 3-107,0 0 741,-9 0 0,-4 10 0,-9 2 0</inkml:trace>
  <inkml:trace contextRef="#ctx0" brushRef="#br0" timeOffset="778">419 1 7867,'-34'0'1071,"9"0"1494,11 0-1776,9 0-20,-5 0-279,10 0-201,0 10 1,0 2-44,0 10 1,0 0-67,0 0 0,0 7 26,0 1 1,10 6-96,4-6 1,4 7-154,-4-8 0,6 0-162,-5-7 174,-6 0 6,1 1 1,-10-1-146,0 0 1,0-8 84,0 1 0,-2 0 130,-6 7-11,-4-10-26,-20 8 0,8-11 19,-6 6 0,6-5-60,2-10 1,0 0-123,0 0 1,2-10-2251,5-5 1152,-4-14 759,16 5 0,-6-18 493,9 5 0,9-5 0,4-2 0</inkml:trace>
  <inkml:trace contextRef="#ctx0" brushRef="#br0" timeOffset="884">287 111 8561,'22'-10'607,"7"5"886,1-9-683,9 9-572,-15-5 1,16 3-270,-11-1 1,8 1-510,-8 7 1,0 0 539,-6 0 0,-1-10 0,0-2 0</inkml:trace>
  <inkml:trace contextRef="#ctx0" brushRef="#br0" timeOffset="1095">816 728 7873,'-12'13'2477,"2"-4"-2490,10-9 0,2 0 13,6 0 0,-6-9 0,8-4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2:59.817"/>
    </inkml:context>
    <inkml:brush xml:id="br0">
      <inkml:brushProperty name="width" value="0.08571" units="cm"/>
      <inkml:brushProperty name="height" value="0.08571" units="cm"/>
    </inkml:brush>
  </inkml:definitions>
  <inkml:trace contextRef="#ctx0" brushRef="#br0">0 177 8306,'22'0'887,"1"0"-670,-11 0-253,7 0 96,-6 0 22,9 0 1,0 0-278,0 0 0,0 0-63,0 0 0,0 0-262,0 0 1,-7 0-58,-1 0 577,1 0 0,7-10 0,0-2 0</inkml:trace>
  <inkml:trace contextRef="#ctx0" brushRef="#br0" timeOffset="196">265 22 7900,'-12'-12'384,"-8"2"0,15 10-1,-9 0-206,9 0 1,-5 10-27,10 5 0,0 4-125,0 3 0,0 0 64,0 0 0,0 1-92,0-1 0,0 0-315,0 0 1,7 0-65,1 0 0,-1 0-722,-7 0 1103,0-10 0,10 8 0,2-8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03.817"/>
    </inkml:context>
    <inkml:brush xml:id="br0">
      <inkml:brushProperty name="width" value="0.08571" units="cm"/>
      <inkml:brushProperty name="height" value="0.08571" units="cm"/>
    </inkml:brush>
  </inkml:definitions>
  <inkml:trace contextRef="#ctx0" brushRef="#br0">67 110 7812,'-22'0'297,"7"0"372,0 0 947,10 0-767,-4 0-450,9 0 0,2 0 15,5 0 1,8 0-176,14 0 1,-2-7-68,10 0 1,0-8-73,7 8 1,0-8-136,0 8 1,0-1-348,0 8 0,-7-7 293,0 0 1,-10-1-502,2 8 1,-7-2-142,-7-6 268,5 6 28,-18-8 9,8 10-29,-10 0-64,0 0 2008,-10 0-1051,8 0 1,-11 0-1795,6 0 597,4 0 332,-6 0 427,-1 0 0,7 10 0,-6 2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05.801"/>
    </inkml:context>
    <inkml:brush xml:id="br0">
      <inkml:brushProperty name="width" value="0.08571" units="cm"/>
      <inkml:brushProperty name="height" value="0.08571" units="cm"/>
    </inkml:brush>
  </inkml:definitions>
  <inkml:trace contextRef="#ctx0" brushRef="#br0">44 0 7836,'-22'0'1778,"10"0"-908,2 0-230,10 0-110,0 0 1,10 0-378,5 0 1,12 0-100,2 0 0,3 0 3,-3 0 0,-4 0 97,4 0 1,-2 0-324,3 0 93,-6 0 8,-2 0-36,8 0 1,-16 0 150,16 0 0,-13 0 37,-3 0 0,-6 3 12,7 4 0,-11-2 136,4 10 1,-6 0-11,-2 7 0,0 9-106,0 6 1,-7 5-22,0 2 0,-11 0-20,4 0 0,1 8-129,-1-1 1,-1 3 24,-7-3 0,7-4-200,1 4 0,-1 1 88,-7-8 141,0 5 0,-10-15 0,-2 1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26.858"/>
    </inkml:context>
    <inkml:brush xml:id="br0">
      <inkml:brushProperty name="width" value="0.08571" units="cm"/>
      <inkml:brushProperty name="height" value="0.08571" units="cm"/>
    </inkml:brush>
  </inkml:definitions>
  <inkml:trace contextRef="#ctx0" brushRef="#br0">67 0 7940,'-22'12'985,"0"8"-1104,10-8 1,2 3 61,10 0 1,12-8 187,10 8 1,20 2 69,16 12 0,28-4-5,-36-10 1,3-1 0,11-5 0,4-3-354,12-2 0,2-1 0,-3-1 1,1-1 375,8-1 0,1 0 1,5 0-1,3 0-428,-29 0 0,1 0 1,0 0-1,0-1 1,0 0-1,1 0 355,1-1 1,0-1 0,0 1 0,0 0 0,0 1 0,0-1-19,2-3 0,1 0 1,0 0-1,1 3 1,1 0-1,0-1-41,0-2 1,0 0 0,0 0 0,0 1-1,0 0 1,0 0-56,-2-1 1,-1 0 0,1 0-1,1-1 1,1 0 0,0 1 37,0 2 1,0 2 0,0-2 0,3-2 0,1-1 0,-1 0-5,-1 0 0,1 2 1,-1-1-1,2 1 1,0 0-1,0 0-6,1-1 0,0-1 1,0 2-1,0 1 1,-1 1-1,1 0-49,0-3 0,0-1 0,0 2 1,-3 2-1,-1 0 0,1 1 9,-2-1 1,0-1 0,-1 1-1,0 0 1,-1 2 0,0-1-42,0 1 1,0 0 0,-1 0 0,-3 0 0,1 0-1,-2 0-11,0 0 1,0 0 0,-1 0 0,-1 0 0,0 0 0,0 0-263,33 0 0,-1 0 0,-7 1 0,-1 1 328,2 1 1,-2 1 0,-8-3-1,-2 0-207,4 3 0,-1 0 0,0-3 0,-1 0 218,-2-1 0,0 0 0,0 0 0,-1 0-9,-2 0 0,-1 0 0,-8 0 0,-1 0 57,-1 0 1,-2 0 0,-6 0-1,0 0-71,0 0 1,-1 0 0,-6 1 0,-1 1 549,45 5 0,-8-4-482,-7 4 1,-5-2-28,-10 2 0,-10-4-90,-4 4 0,-6 3 756,-2-3 1,-9 0-673,-6-7 0,3 8 666,-3-1 1,1 3-688,-8-3 1,2-4 474,5 4 1,-2 3-441,10-3 1,-7 1-49,6-8 1,-6 7-47,6 0 1,-6 1 62,7-8 1,-10 0-1294,2 0-1900,-5 0 2125,-11 0 1028,-3 0 0,-40-10 0,-7-2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06:42:50.652"/>
    </inkml:context>
    <inkml:brush xml:id="br0">
      <inkml:brushProperty name="width" value="0.08571" units="cm"/>
      <inkml:brushProperty name="height" value="0.08571" units="cm"/>
    </inkml:brush>
  </inkml:definitions>
  <inkml:trace contextRef="#ctx0" brushRef="#br0">70 520 7988,'-17'0'0,"5"0"0,0 0 218,9 0-80,-5 0 0,6 0 235,-4 0-229,4 7 1,-5 3-137,7 7 1,0 3 174,0 3 0,2-2 13,3 8 0,3 1-35,4 11 1,3-3-4,-4 8 0,5-7 37,1 1 1,0 0-34,1-5 0,-7 3-142,1-9 1,-1-6 222,7-5-375,-1-1 1,0-15 69,0 4 0,-1-6-134,-5-6 1,3-4 48,-8-7 0,5-8-34,-5-4 0,5-6-162,-5-5 0,0 2 115,-6-8 0,0 1-20,0-1 0,0-2 65,0 8 0,-2 0 242,-4 5 0,2 6-117,-7 0 0,-1 10 178,-5 2 0,0-1 28,-1 7 1,-5 3 29,0 3 1,0 3-58,6 2 0,0 0-15,-1 0 0,3 7 140,4 5 0,-3-3-91,8 3 1,1-1 57,5 7 1,0-1-109,0 0 1,1-5 18,5-1 0,4-5-54,7 6 1,6-8-115,0 1 1,2-5-77,-2-5 1,-4-5 60,5-7 0,1-3-685,-2-3 1,0-2 32,-6-3 711,0-5 0,8-2 0,2-9 0</inkml:trace>
  <inkml:trace contextRef="#ctx0" brushRef="#br0" timeOffset="868">606 779 7988,'-10'0'-233,"3"0"370,7 0 1,2 0 42,3 0 1,-1 8-71,8 3 1,-1 7 70,7 5 1,5 4-122,0 7 0,2 7-5,-2-1 1,-4 8-1,4-2 1,-4-4 10,-2-1 0,-1-5-191,-5-1 0,3-8-5,-8-4-446,7-4 220,-11-2-86,6-7 0,-8-4 92,0-12 1,-6-10 61,0-7 1,-5-7 287,5 1 0,-8 2 0,3-2 0,3 0 0,-15-5 0,4-1 0</inkml:trace>
  <inkml:trace contextRef="#ctx0" brushRef="#br0" timeOffset="1055">675 917 7988,'-11'-21'-217,"-1"4"0,6 9-242,-5-3 1,5 7 264,-6-2 382,9 4-312,-5 2 150,8 0-189,0 8 146,0-6-189,0 6 119,0-8 43,0 0 0,8 0 19,-6 0-30,5 0 24,-7 0 20,0 0 0,-7-8 0,-3-2 0</inkml:trace>
  <inkml:trace contextRef="#ctx0" brushRef="#br0" timeOffset="1905">589 779 7988,'0'10'-117,"0"-3"0,2-7 49,3 0 1,-1 0 182,8 0 0,-7 0 191,7 0 0,0-5-235,5-1 1,0-6 59,0 7 0,1-3-50,-1 2 1,0 4 141,1-4-189,-1 5 0,0 1 124,0 0-85,-7 0 1,-2 3 10,-8 9 1,-4 1-5,-8 16 1,5 0-142,-16 6 0,9-3 89,-3-3 1,0-4-129,5-8 190,4 1-430,1-9 1,7-3-55,0-12 0,7-5-212,5-12 1,9-6 605,2-11 0,0-5 0,-6-7 0</inkml:trace>
  <inkml:trace contextRef="#ctx0" brushRef="#br0" timeOffset="2365">433 53 7988,'-10'-8'-1046,"3"6"1040,7-13 0,7 7 4,5-3 0,-2 3 152,1 8 1,1 0-73,5 0 0,-6 0 302,1 0-275,-1 0 0,-1 8 13,-4 3 1,-4 1-19,-2 5 1,0-4 12,0 11 0,0 0-139,0 0 1,-6 4 109,0-5 1,0 0-47,6-5 1,0-7 110,0 1-250,0-8 1,10 3-30,7-7 1,3 0-155,8 0 1,1-7-1,6-5 1,-1-5 283,1-6 0,0 4 0,-1-6 0</inkml:trace>
  <inkml:trace contextRef="#ctx0" brushRef="#br0" timeOffset="2724">1177 485 7936,'17'0'81,"0"0"0,-5 0-111,-1 0 1,1-2-207,5-4 0,-5 3 88,-1-9 0,-1 6 148,1-5 0,5-1 0,-7-5 0</inkml:trace>
  <inkml:trace contextRef="#ctx0" brushRef="#br0" timeOffset="2881">1263 624 7988,'-6'11'0,"1"1"0,-1-7 389,6 7 118,0-8-685,0 11 0,7-13-6,5 4 1,3-12-10,3-6 1,-1-3 192,0-2 0,8-8 0,2-2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31.509"/>
    </inkml:context>
    <inkml:brush xml:id="br0">
      <inkml:brushProperty name="width" value="0.08571" units="cm"/>
      <inkml:brushProperty name="height" value="0.08571" units="cm"/>
    </inkml:brush>
  </inkml:definitions>
  <inkml:trace contextRef="#ctx0" brushRef="#br0">133 155 7984,'-35'0'-326,"3"-9"-430,10 6 558,0-7 450,10 10-289,2 0-75,10 0 121,0 0 0,3 8 163,4-1 0,5 0-61,10-7 1,3 3 135,4 4 0,1-4 14,14 4 0,-5-5-111,12-2 1,11 0 0,-1 0 21,0 0 1,0 0 138,5 0-1216,10 0 1006,-7-9 0,17 6 0,-5-7 68,4 1 1,4 6-373,-1-4 1,7 2 299,1-2 1,2 4-80,-3-4 0,-44 2 1,1 0 33,7 1 0,0 1 0,-3-2 0,1 0 2,1 1 0,1 0 0,-2 3 0,-1 0-23,-1-2 0,0-1 1,0-1-1,0 0-5,0 1 0,1 1 1,-1-2-1,0 2 5,0 3 1,0 0 0,0-3 0,0-1-3,0 0 0,1 0 0,-2 0 1,-1 1-6,-1 3 0,-1 0 1,2 0-1,0 0 17,42 0 0,-43 0 0,-1 0-29,45 0 1,-44-3 0,1-1 33,-1 0 1,-1 0-1,47-3-63,-3 7 1,-45 0-1,1 0 45,0 0 0,1 0 0,-2 0 1,0 0 0,2 0 1,-1 0 0,-1 1 0,0 1 0,2 1 1,-1 1 0,3-3 0,0 0 2,-2 3 0,-1 0 0,2-2 0,-1 1-35,0 0 0,-1 1 1,47-2-6,-10 6 1,1 2-66,-1-3 1,-2 0 101,-6-7 0,6 0 8,-5 0 0,5 0-36,2 0 0,-7 0-9,0 0 1,-10 0-199,2 0 1,-12 8-153,-2-1 1,-12 0-1530,-3-7 1886,0 0 0,-15-7 0,1 0 0,-11-1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32.495"/>
    </inkml:context>
    <inkml:brush xml:id="br0">
      <inkml:brushProperty name="width" value="0.08571" units="cm"/>
      <inkml:brushProperty name="height" value="0.08571" units="cm"/>
    </inkml:brush>
  </inkml:definitions>
  <inkml:trace contextRef="#ctx0" brushRef="#br0">309 287 8023,'-12'0'-2052,"-8"0"3426,18 0-447,-18 0-497,18 0 0,-8 9 44,10 6 0,0 5-158,0 2 0,0 0-49,0 0 0,0 7-142,0 1 0,0 2-141,0-3 1,7-2-831,0 10 492,1-10 287,-8 4 0,0-1-910,0-1 533,0 1 138,0-8 0,-3-8-112,-4 1 0,-3 0 335,-4 7 1,-9-7 374,1-1 1,0-6-75,-7 6 1,4-1 218,3 1 1,0-2 1840,0-4-1111,10-6-626,-8 8 1,18-7 815,-5 4-634,4-5-417,13 8 1,5-10-52,14 0 0,5 0-345,11 0 0,-6 0-416,5 0 1,-5 0 275,12 0 1,3-10-275,-2-4 0,2-6-2075,-3-2 1260,-4-10 644,7-2 0,-10-3 675,0 0 0,0-9 0,0-11 0</inkml:trace>
  <inkml:trace contextRef="#ctx0" brushRef="#br0" timeOffset="181">904 331 8019,'-14'-15'0,"-1"0"0,10 8 1438,-2-8-548,-6 10 392,11-4 609,-8 9-1375,10 0 0,0 9-39,0 6 1,0 15-284,0 6 1,0 16-148,0 7 0,0 4-191,0 3 171,0 1 43,0-1 1,-7-10-1103,-1-5 338,1-4-803,7-13-991,0-2 1592,0-10 308,0-10 588,0-2 0,10-29 0,2-6 0</inkml:trace>
  <inkml:trace contextRef="#ctx0" brushRef="#br0" timeOffset="509">860 265 7992,'-7'-22'380,"-1"0"1,1 7 1540,7 0-216,0 10-869,0-5-476,10 10 0,2 0 342,10 0-476,0 0-148,10 20 1,-7-10-81,4 19 0,-5-9-161,-1 9 0,-11 3-474,-5-3 1,-4 1 371,-3-8 1,0 7-233,0 1 1,-13-1 100,-9-7 128,0 0 51,-19 0 1,14 0 301,-10 0-46,10 0 48,-15 0 0,18-9 151,-6-6 309,6 5 45,2-9 0,10 9-127,4-5 1,18-4 216,12 4 0,3 3 313,11-3-499,1 10-191,7-14 0,-2 16-181,-5-4-169,4-5 118,-16 10 1,14-11-88,-10 6 0,3 2-512,-2-9-1363,-6-1 114,8 3-1,-20-8 1,-2 6 1775,-10-16 0,-10-4 0,-2-10 0</inkml:trace>
  <inkml:trace contextRef="#ctx0" brushRef="#br0" timeOffset="722">88 88 8128,'0'-22'1793,"0"0"-1547,10 10 0,2 0 1432,11 4-806,-1 6-591,9-8 1,4 10-84,9 0 1,0 0-492,0 0 0,0 10-768,0 5 0,0 4 657,0 3 404,-9-10 0,6 8 0,-6-8 0</inkml:trace>
  <inkml:trace contextRef="#ctx0" brushRef="#br0" timeOffset="958">1676 529 7851,'-12'0'2813,"2"0"-1783,10 10 0,2-8-74,6 6 0,4-6-732,10-2 0,2 0-344,6 0 0,-3-7-519,10 0 0,-8-8-2235,8 8 2874,-10-1 0,14-2 0,-6-2 0</inkml:trace>
  <inkml:trace contextRef="#ctx0" brushRef="#br0" timeOffset="1084">1786 662 7851,'-22'22'2034,"0"-10"-1456,10-2 368,2-10 0,20 0-487,5 0 0,11 0-262,4 0 0,9-3-502,-2-4 0,4 4 305,4-4 0,-1-5 0,0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36.799"/>
    </inkml:context>
    <inkml:brush xml:id="br0">
      <inkml:brushProperty name="width" value="0.08571" units="cm"/>
      <inkml:brushProperty name="height" value="0.08571" units="cm"/>
    </inkml:brush>
  </inkml:definitions>
  <inkml:trace contextRef="#ctx0" brushRef="#br0">1071 0 7861,'15'0'370,"-1"0"53,-9 0-190,5 0 0,-7 0 558,4 0-452,-5 0 0,8 3 78,-10 4 0,0-2 125,0 10-296,0-1 0,-10 8-78,-4 0 1,1 1-14,-1-1 0,-3 0-171,-13 0 115,6 10-168,-8-8 1,3 8-83,-1-10 1,-7 7 32,8 1 1,-8-1-140,8-7 1,-8-7 109,8 0 0,-8-8-102,8 8 0,-1-11 61,8 4 89,10-16 39,-8-4 1,18-12-214,-6-6 0,6 3 124,2-9 1,2 6 57,6-7 0,-3 3 82,9-3 1,-6 6 153,6 9 0,-1 0 81,1-1 44,6 1 0,-8 10 402,10 5-427,0 4 1,0 3 68,0 0 71,0 10-232,1 2 0,1 13 202,5 4 0,-4-2-177,4 10 1,3-3 0,-2 3 0,9-5-42,-3-10 0,4 0-74,-4 0 0,4-10-82,-11-4-92,0 4 212,-7-10 0,1 8-54,-1-10-144,-10 0-115,-2 0-144,-10 0 0,-3-2-235,-4-6 1,2 3-530,-10-9 1,10 6 1119,-2-6 0,-5-11 0,-1-9 0</inkml:trace>
  <inkml:trace contextRef="#ctx0" brushRef="#br0" timeOffset="428">1512 199 7824,'-12'-15'314,"4"0"1,4 10 1334,-4-2-307,6 5-905,-8 11 1,10 6 212,0 15-301,0 4 0,7 10-167,1 0 0,-1 7-167,-7 1 1,0 7-38,0-8 1,0 8-225,0-8 0,2-2 160,6-12 1,-6 2-151,6-9 0,-6-1-1245,-2-7 733,0-10 32,10 8-239,-8-18 1,8-2 309,-10-14 1,0-6-167,0-2 811,0-10 0,0-2 0,0-10 0</inkml:trace>
  <inkml:trace contextRef="#ctx0" brushRef="#br0" timeOffset="614">1490 507 7824,'-20'-44'9,"6"0"200,4 10-39,0 2 0,8 3 810,-6-1-450,16 11-137,4-1 1,10 18 181,0-6 0,7 6-236,1 2 1,9 0-131,-2 0 0,2 2 13,-2 6 0,-5 1 0,-10 6 1,0 5-116,0-6 0,-10 6 81,-5 2 0,-7 0-326,-7 0 1,-15 8 46,-15-1 0,-4 0-19,-4-7 0,4-7-92,4 0 0,-2-10-151,9 2 1,1-5-728,7-2 112,10 0 0,4-7 968,16 0 0,14-10 0,12 4 0</inkml:trace>
  <inkml:trace contextRef="#ctx0" brushRef="#br0" timeOffset="973">57 772 7906,'-22'0'1038,"0"0"-141,10 0 0,19-7-343,15-1 0,24 1 309,6 7-412,29-10-612,0-2 0,-25 1 0,3 0 284,-5-1 1,2 2 0,7 2 0,1 1-57,2-1 1,1 1-1,0 4 1,0-1-291,7-3 1,-1-1 0,0 5-1,-1-1 247,2-3 0,-1-1 1,-2 5-1,0-1-90,-4-3 1,-2-1 0,0 2-1,0 0-231,-2-1 1,-1-1 0,-6-1-1,-2 1 125,42 1 0,-15-8-191,-8 8 0,-9-3-217,-13 3 600,1 4-848,-28-16 660,-2 16 168,-12-7 0,-29 10 0,-6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39.713"/>
    </inkml:context>
    <inkml:brush xml:id="br0">
      <inkml:brushProperty name="width" value="0.08571" units="cm"/>
      <inkml:brushProperty name="height" value="0.08571" units="cm"/>
    </inkml:brush>
  </inkml:definitions>
  <inkml:trace contextRef="#ctx0" brushRef="#br0">133 309 5995,'0'0'0</inkml:trace>
  <inkml:trace contextRef="#ctx0" brushRef="#br0" timeOffset="419">133 287 7823,'-12'0'0,"0"0"0,4 0 0,6 0 0,-10-3 972,4-4-144,6 5-427,-8-8-226,10 10 0,-7 2 165,-1 6-356,1 14 60,7 2 0,-3 18 191,-4-6-41,5-4-66,-8 10 1,10-10 124,0 5-131,0 4-22,0-16 1,2 7 30,6-10 0,-3-8 20,9 1-176,1-10 0,7 5 44,0-10 1,-2-3-138,-6-4 0,6-5-182,-5-10 1,2-10 153,-3-5 1,4-2-173,-11 2 148,10-5 18,-14 8 1,6-10-230,-9 0 237,0 0 127,0 10 1,-9-6 49,-6 11 1,-5 0-3,-2 7 1,0 2 201,0 5 1,0 5 398,0 10-300,0 0-173,0 0 0,7 0 498,1 0-312,-1 10 181,3-7-319,2 16 0,10-14 5,0 10 1,2-8 53,6 8 0,4-10-210,10 2 1,7-4-276,1-3 1,9 0-45,-2 0 1,4 0-219,3 0 1,-7 0-1402,0 0 888,0 0 324,-3 9 1,5-6 669,-9 4 0,9-4 0,-5-3 0</inkml:trace>
  <inkml:trace contextRef="#ctx0" brushRef="#br0" timeOffset="641">883 22 7825,'-22'-7'378,"0"0"1,0-1 565,0 8 1,-1 0-12,1 0 1,8 3-331,-1 4 0,3 13-116,-3 9 0,3 13-253,4 2 1,6 0-30,-5 7 0,4-4-139,3-3 1,0 0-179,0 0 0,10-7-1146,5 0 682,4-10 382,3 4 0,0-16-2158,0 0 1151,10-10 255,-7 4 946,16-9 0,-6-9 0,9-4 0</inkml:trace>
  <inkml:trace contextRef="#ctx0" brushRef="#br0" timeOffset="1008">1125 265 7825,'-22'7'933,"0"0"-717,0 1-216,0 2 2008,0 2-1418,10 10 0,4-3 32,16-4-136,4-5-417,10 0 0,3-8-79,4 6 1,-2-8 235,10-8-721,-10 6 408,14-18 0,-14 8-39,10-10 0,-10-8-188,2 1 0,-12-3 68,-2 3 94,-10 4 17,5-6 1,-10 6 439,0-4-154,0 14 64,-10-14 0,-2 24 103,-10-10 1,-8 10-44,1-2 0,-8 7 81,8 7 0,-8 8-34,8 14 1,-1-2 60,8 10 0,3-8 13,4 8-149,5 0-87,10-3 1,0 8 11,0-6-58,0-4-26,10 0 0,2-10-93,10 0 1,3-2 93,4-6 1,-2 4-163,10-11 1,-10 0-159,2-7 0,3-9-382,-3-6 0,1-5-1640,-8-2 1074,-10 10 714,8-8 0,-11 8-1109,6-10 1574,5 10 0,-18-8 0,8 8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42.471"/>
    </inkml:context>
    <inkml:brush xml:id="br0">
      <inkml:brushProperty name="width" value="0.08571" units="cm"/>
      <inkml:brushProperty name="height" value="0.08571" units="cm"/>
    </inkml:brush>
  </inkml:definitions>
  <inkml:trace contextRef="#ctx0" brushRef="#br0">1 67 7902,'0'-22'1687,"0"7"-777,0 1-597,0 9-151,9-5 1,4 10-36,9 0 1,0 0-124,0 0 0,7 0-283,1 0 0,2 0 265,-3 0 14,-5 0 0,18 10 0,-8 2 0</inkml:trace>
  <inkml:trace contextRef="#ctx0" brushRef="#br0" timeOffset="137">111 133 7902,'-29'13'0,"-1"-6"0,3-2 0,12 2 0,6-4 0,11 14 1050,5-10 0,6 8-500,9-8 1,10 0-644,4-7 17,6 0-231,12 0 1,-8 8 306,6-1 0,4 1 0,1-8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41.522"/>
    </inkml:context>
    <inkml:brush xml:id="br0">
      <inkml:brushProperty name="width" value="0.08571" units="cm"/>
      <inkml:brushProperty name="height" value="0.08571" units="cm"/>
    </inkml:brush>
  </inkml:definitions>
  <inkml:trace contextRef="#ctx0" brushRef="#br0">0 287 7915,'0'-22'1285,"0"0"-83,0 10-421,0 2-528,0 10 1,0 12 73,0 10-306,0 0 143,0 20 0,7-8-105,1 10 0,-1-7 120,-7 0 0,0-3-437,0 3 111,0-5-155,10 0 0,-8-8-392,6 6 1,-6-13-397,-2-3 170,10-9 1,-5 5 447,10-10 1,-8-2-256,8-6 727,-10-4 0,4-20 0,-9-2 0</inkml:trace>
  <inkml:trace contextRef="#ctx0" brushRef="#br0" timeOffset="190">110 486 7915,'0'-32'-41,"-2"7"85,-5-4 1,2-3 210,-10 3 0,10-1 303,-2 8 36,4 0 261,3 0-559,0 0 1,10 10-65,5 4 0,-3 6-85,3 2 0,-1 2 18,8 6 1,-7-3-93,0 9 1,-10-6 81,2 6 0,-4-6-158,-3 7 0,-3-8 198,-4 8-88,-5-1 0,-11 6-248,1-5 93,0-6 50,10-9 1,-5 3-1249,10 4 173,-1-4-173,8 6 1246,10-18 0,2-4 0,10-9 0</inkml:trace>
  <inkml:trace contextRef="#ctx0" brushRef="#br0" timeOffset="399">463 45 7915,'3'-13'290,"4"6"0,-2-3-96,10 3 1,-1 0 803,8 7 0,0 2-363,0 5 0,-7 6-174,0 9 1,-10 0-145,2 0 0,-4 10 68,-3 4 0,-3-1-235,-4 1 0,-6 1-171,-9 7 0,-5-9-569,5-6 1,-5-5 449,13-1 1,2-9-2370,-3 1 2509,10-10 0,-5 5 0,10-1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1.741"/>
    </inkml:context>
    <inkml:brush xml:id="br0">
      <inkml:brushProperty name="width" value="0.08571" units="cm"/>
      <inkml:brushProperty name="height" value="0.08571" units="cm"/>
    </inkml:brush>
  </inkml:definitions>
  <inkml:trace contextRef="#ctx0" brushRef="#br0">177 111 7892,'-10'-22'671,"8"9"0,-10-6-175,4 4 0,6 3 1022,-5-3-511,4 10-551,3-5 1,-2 13-48,-6 4 1,6 8-80,-5 14 1,2 8 101,-3 14 0,-4 1-539,-10 14 70,0-5-298,10 15 1,-5-17-255,9 0 1,1-10-83,7 2 0,0-14-818,0-8 1,12-14 410,10-7 1078,0-6 0,30-12 0,-6-2 0</inkml:trace>
  <inkml:trace contextRef="#ctx0" brushRef="#br0" timeOffset="237">310 375 8244,'0'15'897,"0"0"0,0-1 24,0 8 0,0 0-164,0 0-199,0 1-138,0-1 197,0 0-201,9 0-268,4-10 0,11-2-227,5-10 66,-4 0-56,7-10 0,-3-2-235,1-10 0,6-3 118,-6-4 0,-3 4-277,-13-4 1,4 4 220,-11 3 0,-2 0-34,-13 0 1,-6 3 262,-16 4 15,-4 5 1,-3 10 290,1 0-184,-1 0 1,0 0 9,0 0 24,10 10 1,-2-5-801,14 9-168,5-9 1,23 13 824,9-11 0,0 0 0,10-7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3.680"/>
    </inkml:context>
    <inkml:brush xml:id="br0">
      <inkml:brushProperty name="width" value="0.08571" units="cm"/>
      <inkml:brushProperty name="height" value="0.08571" units="cm"/>
    </inkml:brush>
  </inkml:definitions>
  <inkml:trace contextRef="#ctx0" brushRef="#br0">1 45 7825,'0'-12'632,"0"2"-413,0 10-366,0 0-30,9 0 146,-6 0 60,7 0-149,-10 0-37,9 0 253,-6 0-98,7 0 207,-10 0-20,0 0 7,9 0 248,-6 0-134,7 0-226,-10 0 1404,0 0-1380,0 10-33,0-8-1,0 8-193,0-10 178,10 0-22,-8 0 1,10 0-135,-4 0 113,-6 0-6,8 0-9,-10 0 258,0 0-114,10 0-112,-8 0-8,8 0 1,-8 0 226,6 0-194,-6 0-62,8 0 28,0 0 2,2 0-25,0 0 1,0 0 4,-4 0-15,-6 0 18,18 10-8,-18-8 7,18 8 0,-8-10 64,10 0-63,0 0 17,0 0 0,0-7 7,0-1 1,0-6-27,0 6 0,-7 1-4,0 7 0,-10-2-67,2-6-9,-4 6-57,-3-8 128,0 10-5,0 0-167,0 10 139,0-8-164,0 8 1,-3-10-743,-4 0-400,4 0 1345,-6 0 0,18 0 0,4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3.950"/>
    </inkml:context>
    <inkml:brush xml:id="br0">
      <inkml:brushProperty name="width" value="0.08571" units="cm"/>
      <inkml:brushProperty name="height" value="0.08571" units="cm"/>
    </inkml:brush>
  </inkml:definitions>
  <inkml:trace contextRef="#ctx0" brushRef="#br0">1 1 13276,'0'22'859,"0"2"-570,0 6 0,0-3-175,0 9 1,0 1-188,0 7 1,0 0 31,0 0 0,0-7-211,0 0 1,2-10-1579,5 2 933,6-14 502,9 5 1,-8-18-1800,1 5 2194,0-14 0,7-5 0,0-1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14T15:53:54.189"/>
    </inkml:context>
    <inkml:brush xml:id="br0">
      <inkml:brushProperty name="width" value="0.08571" units="cm"/>
      <inkml:brushProperty name="height" value="0.08571" units="cm"/>
    </inkml:brush>
  </inkml:definitions>
  <inkml:trace contextRef="#ctx0" brushRef="#br0">1 67 11667,'22'0'734,"0"0"1,0-10-390,0-4-910,10 4 363,-8 0-457,8 0 1,-2 8 658,-1-6 0,1 6 0,-8 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2F366-0121-A842-A89F-9DDF18B62E8A}" type="datetimeFigureOut">
              <a:rPr lang="en-US" smtClean="0"/>
              <a:t>11/14/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25073-765A-2C47-AFAF-70577D11F41E}" type="slidenum">
              <a:rPr lang="en-US" smtClean="0"/>
              <a:t>‹#›</a:t>
            </a:fld>
            <a:endParaRPr lang="en-US"/>
          </a:p>
        </p:txBody>
      </p:sp>
    </p:spTree>
    <p:extLst>
      <p:ext uri="{BB962C8B-B14F-4D97-AF65-F5344CB8AC3E}">
        <p14:creationId xmlns:p14="http://schemas.microsoft.com/office/powerpoint/2010/main" val="1789443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3225073-765A-2C47-AFAF-70577D11F41E}" type="slidenum">
              <a:rPr lang="en-US" smtClean="0"/>
              <a:t>25</a:t>
            </a:fld>
            <a:endParaRPr lang="en-US"/>
          </a:p>
        </p:txBody>
      </p:sp>
    </p:spTree>
    <p:extLst>
      <p:ext uri="{BB962C8B-B14F-4D97-AF65-F5344CB8AC3E}">
        <p14:creationId xmlns:p14="http://schemas.microsoft.com/office/powerpoint/2010/main" val="20782787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7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a:t>11/14/19</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a:pPr/>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a:t>11/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a:t>11/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Bullets">
    <p:spTree>
      <p:nvGrpSpPr>
        <p:cNvPr id="1" name=""/>
        <p:cNvGrpSpPr/>
        <p:nvPr/>
      </p:nvGrpSpPr>
      <p:grpSpPr>
        <a:xfrm>
          <a:off x="0" y="0"/>
          <a:ext cx="0" cy="0"/>
          <a:chOff x="0" y="0"/>
          <a:chExt cx="0" cy="0"/>
        </a:xfrm>
      </p:grpSpPr>
      <p:sp>
        <p:nvSpPr>
          <p:cNvPr id="35" name="Shape 35"/>
          <p:cNvSpPr>
            <a:spLocks noGrp="1"/>
          </p:cNvSpPr>
          <p:nvPr>
            <p:ph type="body" idx="1"/>
          </p:nvPr>
        </p:nvSpPr>
        <p:spPr>
          <a:xfrm>
            <a:off x="476250" y="892969"/>
            <a:ext cx="11239500" cy="5072063"/>
          </a:xfrm>
          <a:prstGeom prst="rect">
            <a:avLst/>
          </a:prstGeom>
        </p:spPr>
        <p:txBody>
          <a:bodyPr anchor="ctr"/>
          <a:lstStyle>
            <a:lvl1pPr>
              <a:spcBef>
                <a:spcPts val="1687"/>
              </a:spcBef>
              <a:defRPr sz="2531"/>
            </a:lvl1pPr>
            <a:lvl2pPr marL="660773" indent="-330387">
              <a:spcBef>
                <a:spcPts val="1687"/>
              </a:spcBef>
              <a:defRPr sz="2531"/>
            </a:lvl2pPr>
            <a:lvl3pPr marL="991160" indent="-330387">
              <a:spcBef>
                <a:spcPts val="1687"/>
              </a:spcBef>
              <a:defRPr sz="2531"/>
            </a:lvl3pPr>
            <a:lvl4pPr marL="1321547" indent="-330387">
              <a:spcBef>
                <a:spcPts val="1687"/>
              </a:spcBef>
              <a:defRPr sz="2531"/>
            </a:lvl4pPr>
            <a:lvl5pPr marL="1651933" indent="-330387">
              <a:spcBef>
                <a:spcPts val="1687"/>
              </a:spcBef>
              <a:defRPr sz="2531"/>
            </a:lvl5pPr>
          </a:lstStyle>
          <a:p>
            <a:pPr lvl="0">
              <a:defRPr sz="1800">
                <a:solidFill>
                  <a:srgbClr val="000000"/>
                </a:solidFill>
              </a:defRPr>
            </a:pPr>
            <a:r>
              <a:rPr sz="2531">
                <a:solidFill>
                  <a:srgbClr val="414141"/>
                </a:solidFill>
              </a:rPr>
              <a:t>Body Level One</a:t>
            </a:r>
          </a:p>
          <a:p>
            <a:pPr lvl="1">
              <a:defRPr sz="1800">
                <a:solidFill>
                  <a:srgbClr val="000000"/>
                </a:solidFill>
              </a:defRPr>
            </a:pPr>
            <a:r>
              <a:rPr sz="2531">
                <a:solidFill>
                  <a:srgbClr val="414141"/>
                </a:solidFill>
              </a:rPr>
              <a:t>Body Level Two</a:t>
            </a:r>
          </a:p>
          <a:p>
            <a:pPr lvl="2">
              <a:defRPr sz="1800">
                <a:solidFill>
                  <a:srgbClr val="000000"/>
                </a:solidFill>
              </a:defRPr>
            </a:pPr>
            <a:r>
              <a:rPr sz="2531">
                <a:solidFill>
                  <a:srgbClr val="414141"/>
                </a:solidFill>
              </a:rPr>
              <a:t>Body Level Three</a:t>
            </a:r>
          </a:p>
          <a:p>
            <a:pPr lvl="3">
              <a:defRPr sz="1800">
                <a:solidFill>
                  <a:srgbClr val="000000"/>
                </a:solidFill>
              </a:defRPr>
            </a:pPr>
            <a:r>
              <a:rPr sz="2531">
                <a:solidFill>
                  <a:srgbClr val="414141"/>
                </a:solidFill>
              </a:rPr>
              <a:t>Body Level Four</a:t>
            </a:r>
          </a:p>
          <a:p>
            <a:pPr lvl="4">
              <a:defRPr sz="1800">
                <a:solidFill>
                  <a:srgbClr val="000000"/>
                </a:solidFill>
              </a:defRPr>
            </a:pPr>
            <a:r>
              <a:rPr sz="2531">
                <a:solidFill>
                  <a:srgbClr val="414141"/>
                </a:solidFill>
              </a:rPr>
              <a:t>Body Level Five</a:t>
            </a:r>
          </a:p>
        </p:txBody>
      </p:sp>
    </p:spTree>
    <p:extLst>
      <p:ext uri="{BB962C8B-B14F-4D97-AF65-F5344CB8AC3E}">
        <p14:creationId xmlns:p14="http://schemas.microsoft.com/office/powerpoint/2010/main" val="102111741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9" name="Shape 29"/>
          <p:cNvSpPr>
            <a:spLocks noGrp="1"/>
          </p:cNvSpPr>
          <p:nvPr>
            <p:ph type="title"/>
          </p:nvPr>
        </p:nvSpPr>
        <p:spPr>
          <a:prstGeom prst="rect">
            <a:avLst/>
          </a:prstGeom>
        </p:spPr>
        <p:txBody>
          <a:bodyPr/>
          <a:lstStyle/>
          <a:p>
            <a:pPr lvl="0">
              <a:defRPr sz="1800">
                <a:solidFill>
                  <a:srgbClr val="000000"/>
                </a:solidFill>
              </a:defRPr>
            </a:pPr>
            <a:r>
              <a:rPr sz="4922">
                <a:solidFill>
                  <a:srgbClr val="D93E2B"/>
                </a:solidFill>
              </a:rPr>
              <a:t>Title Text</a:t>
            </a:r>
          </a:p>
        </p:txBody>
      </p:sp>
      <p:sp>
        <p:nvSpPr>
          <p:cNvPr id="30" name="Shape 30"/>
          <p:cNvSpPr>
            <a:spLocks noGrp="1"/>
          </p:cNvSpPr>
          <p:nvPr>
            <p:ph type="body" idx="1"/>
          </p:nvPr>
        </p:nvSpPr>
        <p:spPr>
          <a:prstGeom prst="rect">
            <a:avLst/>
          </a:prstGeom>
        </p:spPr>
        <p:txBody>
          <a:bodyPr/>
          <a:lstStyle>
            <a:lvl2pPr marL="660773" indent="-330387">
              <a:defRPr sz="2320"/>
            </a:lvl2pPr>
            <a:lvl3pPr marL="991160" indent="-330387">
              <a:defRPr sz="1898"/>
            </a:lvl3pPr>
            <a:lvl4pPr marL="1321547" indent="-330387">
              <a:defRPr sz="1828"/>
            </a:lvl4pPr>
            <a:lvl5pPr marL="1651933" indent="-330387">
              <a:defRPr sz="1828"/>
            </a:lvl5pPr>
          </a:lstStyle>
          <a:p>
            <a:pPr lvl="0">
              <a:defRPr sz="1800">
                <a:solidFill>
                  <a:srgbClr val="000000"/>
                </a:solidFill>
              </a:defRPr>
            </a:pPr>
            <a:r>
              <a:rPr sz="2742">
                <a:solidFill>
                  <a:srgbClr val="414141"/>
                </a:solidFill>
              </a:rPr>
              <a:t>Body Level One</a:t>
            </a:r>
          </a:p>
          <a:p>
            <a:pPr lvl="1">
              <a:defRPr sz="1800">
                <a:solidFill>
                  <a:srgbClr val="000000"/>
                </a:solidFill>
              </a:defRPr>
            </a:pPr>
            <a:r>
              <a:rPr sz="2320">
                <a:solidFill>
                  <a:srgbClr val="414141"/>
                </a:solidFill>
              </a:rPr>
              <a:t>Body Level Two</a:t>
            </a:r>
          </a:p>
          <a:p>
            <a:pPr lvl="2">
              <a:defRPr sz="1800">
                <a:solidFill>
                  <a:srgbClr val="000000"/>
                </a:solidFill>
              </a:defRPr>
            </a:pPr>
            <a:r>
              <a:rPr sz="1898">
                <a:solidFill>
                  <a:srgbClr val="414141"/>
                </a:solidFill>
              </a:rPr>
              <a:t>Body Level Three</a:t>
            </a:r>
          </a:p>
          <a:p>
            <a:pPr lvl="3">
              <a:defRPr sz="1800">
                <a:solidFill>
                  <a:srgbClr val="000000"/>
                </a:solidFill>
              </a:defRPr>
            </a:pPr>
            <a:r>
              <a:rPr sz="1828">
                <a:solidFill>
                  <a:srgbClr val="414141"/>
                </a:solidFill>
              </a:rPr>
              <a:t>Body Level Four</a:t>
            </a:r>
          </a:p>
          <a:p>
            <a:pPr lvl="4">
              <a:defRPr sz="1800">
                <a:solidFill>
                  <a:srgbClr val="000000"/>
                </a:solidFill>
              </a:defRPr>
            </a:pPr>
            <a:r>
              <a:rPr sz="1828">
                <a:solidFill>
                  <a:srgbClr val="414141"/>
                </a:solidFill>
              </a:rPr>
              <a:t>Body Level Five</a:t>
            </a:r>
          </a:p>
        </p:txBody>
      </p:sp>
    </p:spTree>
    <p:extLst>
      <p:ext uri="{BB962C8B-B14F-4D97-AF65-F5344CB8AC3E}">
        <p14:creationId xmlns:p14="http://schemas.microsoft.com/office/powerpoint/2010/main" val="911865414"/>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
  <p:cSld name="Title - Center">
    <p:spTree>
      <p:nvGrpSpPr>
        <p:cNvPr id="1" name=""/>
        <p:cNvGrpSpPr/>
        <p:nvPr/>
      </p:nvGrpSpPr>
      <p:grpSpPr>
        <a:xfrm>
          <a:off x="0" y="0"/>
          <a:ext cx="0" cy="0"/>
          <a:chOff x="0" y="0"/>
          <a:chExt cx="0" cy="0"/>
        </a:xfrm>
      </p:grpSpPr>
      <p:sp>
        <p:nvSpPr>
          <p:cNvPr id="20" name="Shape 20"/>
          <p:cNvSpPr>
            <a:spLocks noGrp="1"/>
          </p:cNvSpPr>
          <p:nvPr>
            <p:ph type="title"/>
          </p:nvPr>
        </p:nvSpPr>
        <p:spPr>
          <a:xfrm>
            <a:off x="476250" y="2580680"/>
            <a:ext cx="11239500" cy="1696641"/>
          </a:xfrm>
          <a:prstGeom prst="rect">
            <a:avLst/>
          </a:prstGeom>
        </p:spPr>
        <p:txBody>
          <a:bodyPr/>
          <a:lstStyle/>
          <a:p>
            <a:pPr lvl="0">
              <a:defRPr sz="1800">
                <a:solidFill>
                  <a:srgbClr val="000000"/>
                </a:solidFill>
              </a:defRPr>
            </a:pPr>
            <a:r>
              <a:rPr sz="4922">
                <a:solidFill>
                  <a:srgbClr val="D93E2B"/>
                </a:solidFill>
              </a:rPr>
              <a:t>Title Text</a:t>
            </a:r>
          </a:p>
        </p:txBody>
      </p:sp>
    </p:spTree>
    <p:extLst>
      <p:ext uri="{BB962C8B-B14F-4D97-AF65-F5344CB8AC3E}">
        <p14:creationId xmlns:p14="http://schemas.microsoft.com/office/powerpoint/2010/main" val="615507922"/>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a:t>11/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a:t>11/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a:t>11/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61872" y="1713655"/>
            <a:ext cx="4480560" cy="731520"/>
          </a:xfrm>
        </p:spPr>
        <p:txBody>
          <a:bodyPr anchor="b">
            <a:normAutofit/>
          </a:bodyPr>
          <a:lstStyle>
            <a:lvl1pPr marL="0" indent="0">
              <a:spcBef>
                <a:spcPts val="0"/>
              </a:spcBef>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26480" y="1713655"/>
            <a:ext cx="448056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2000"/>
              </a:spcBef>
              <a:buFontTx/>
              <a:buNone/>
            </a:pPr>
            <a:r>
              <a:rPr lang="en-US"/>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a:t>11/1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a:t>11/1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a:t>11/1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a:t>11/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1129284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bg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1292840" cy="5128923"/>
          </a:xfrm>
          <a:blipFill>
            <a:blip r:embed="rId2"/>
            <a:stretch>
              <a:fillRect/>
            </a:stretch>
          </a:blipFill>
        </p:spPr>
        <p:txBody>
          <a:bodyPr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a:t>11/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2">
                    <a:lumMod val="20000"/>
                    <a:lumOff val="80000"/>
                  </a:schemeClr>
                </a:solidFill>
              </a:defRPr>
            </a:lvl1pPr>
          </a:lstStyle>
          <a:p>
            <a:fld id="{0E59FD0C-5451-4CA0-86AF-E70AE3279989}" type="datetimeFigureOut">
              <a:rPr lang="en-US"/>
              <a:t>11/14/19</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chemeClr val="tx2">
                    <a:lumMod val="20000"/>
                    <a:lumOff val="80000"/>
                  </a:schemeClr>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6" r:id="rId12"/>
    <p:sldLayoutId id="2147483859" r:id="rId13"/>
    <p:sldLayoutId id="2147483860" r:id="rId14"/>
  </p:sldLayoutIdLst>
  <p:hf sldNum="0"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3" Type="http://schemas.openxmlformats.org/officeDocument/2006/relationships/image" Target="../media/image22.png"/><Relationship Id="rId18" Type="http://schemas.openxmlformats.org/officeDocument/2006/relationships/customXml" Target="../ink/ink12.xml"/><Relationship Id="rId26" Type="http://schemas.openxmlformats.org/officeDocument/2006/relationships/customXml" Target="../ink/ink16.xml"/><Relationship Id="rId3" Type="http://schemas.openxmlformats.org/officeDocument/2006/relationships/image" Target="../media/image17.png"/><Relationship Id="rId21" Type="http://schemas.openxmlformats.org/officeDocument/2006/relationships/image" Target="../media/image26.png"/><Relationship Id="rId7" Type="http://schemas.openxmlformats.org/officeDocument/2006/relationships/image" Target="../media/image19.png"/><Relationship Id="rId12" Type="http://schemas.openxmlformats.org/officeDocument/2006/relationships/customXml" Target="../ink/ink9.xml"/><Relationship Id="rId17" Type="http://schemas.openxmlformats.org/officeDocument/2006/relationships/image" Target="../media/image24.png"/><Relationship Id="rId25" Type="http://schemas.openxmlformats.org/officeDocument/2006/relationships/image" Target="../media/image28.png"/><Relationship Id="rId33" Type="http://schemas.openxmlformats.org/officeDocument/2006/relationships/image" Target="../media/image32.png"/><Relationship Id="rId2" Type="http://schemas.openxmlformats.org/officeDocument/2006/relationships/customXml" Target="../ink/ink4.xml"/><Relationship Id="rId16" Type="http://schemas.openxmlformats.org/officeDocument/2006/relationships/customXml" Target="../ink/ink11.xml"/><Relationship Id="rId20" Type="http://schemas.openxmlformats.org/officeDocument/2006/relationships/customXml" Target="../ink/ink13.xml"/><Relationship Id="rId29" Type="http://schemas.openxmlformats.org/officeDocument/2006/relationships/image" Target="../media/image30.png"/><Relationship Id="rId1" Type="http://schemas.openxmlformats.org/officeDocument/2006/relationships/slideLayout" Target="../slideLayouts/slideLayout13.xml"/><Relationship Id="rId6" Type="http://schemas.openxmlformats.org/officeDocument/2006/relationships/customXml" Target="../ink/ink6.xml"/><Relationship Id="rId11" Type="http://schemas.openxmlformats.org/officeDocument/2006/relationships/image" Target="../media/image21.png"/><Relationship Id="rId24" Type="http://schemas.openxmlformats.org/officeDocument/2006/relationships/customXml" Target="../ink/ink15.xml"/><Relationship Id="rId32" Type="http://schemas.openxmlformats.org/officeDocument/2006/relationships/customXml" Target="../ink/ink19.xml"/><Relationship Id="rId5" Type="http://schemas.openxmlformats.org/officeDocument/2006/relationships/image" Target="../media/image18.png"/><Relationship Id="rId15" Type="http://schemas.openxmlformats.org/officeDocument/2006/relationships/image" Target="../media/image23.png"/><Relationship Id="rId23" Type="http://schemas.openxmlformats.org/officeDocument/2006/relationships/image" Target="../media/image27.png"/><Relationship Id="rId28" Type="http://schemas.openxmlformats.org/officeDocument/2006/relationships/customXml" Target="../ink/ink17.xml"/><Relationship Id="rId10" Type="http://schemas.openxmlformats.org/officeDocument/2006/relationships/customXml" Target="../ink/ink8.xml"/><Relationship Id="rId19" Type="http://schemas.openxmlformats.org/officeDocument/2006/relationships/image" Target="../media/image25.png"/><Relationship Id="rId31" Type="http://schemas.openxmlformats.org/officeDocument/2006/relationships/image" Target="../media/image31.png"/><Relationship Id="rId4" Type="http://schemas.openxmlformats.org/officeDocument/2006/relationships/customXml" Target="../ink/ink5.xml"/><Relationship Id="rId9" Type="http://schemas.openxmlformats.org/officeDocument/2006/relationships/image" Target="../media/image20.png"/><Relationship Id="rId14" Type="http://schemas.openxmlformats.org/officeDocument/2006/relationships/customXml" Target="../ink/ink10.xml"/><Relationship Id="rId22" Type="http://schemas.openxmlformats.org/officeDocument/2006/relationships/customXml" Target="../ink/ink14.xml"/><Relationship Id="rId27" Type="http://schemas.openxmlformats.org/officeDocument/2006/relationships/image" Target="../media/image29.png"/><Relationship Id="rId30" Type="http://schemas.openxmlformats.org/officeDocument/2006/relationships/customXml" Target="../ink/ink18.xml"/><Relationship Id="rId8" Type="http://schemas.openxmlformats.org/officeDocument/2006/relationships/customXml" Target="../ink/ink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3" Type="http://schemas.openxmlformats.org/officeDocument/2006/relationships/image" Target="../media/image38.png"/><Relationship Id="rId18" Type="http://schemas.openxmlformats.org/officeDocument/2006/relationships/customXml" Target="../ink/ink28.xml"/><Relationship Id="rId26" Type="http://schemas.openxmlformats.org/officeDocument/2006/relationships/customXml" Target="../ink/ink32.xml"/><Relationship Id="rId39" Type="http://schemas.openxmlformats.org/officeDocument/2006/relationships/image" Target="../media/image51.png"/><Relationship Id="rId21" Type="http://schemas.openxmlformats.org/officeDocument/2006/relationships/image" Target="../media/image42.png"/><Relationship Id="rId34" Type="http://schemas.openxmlformats.org/officeDocument/2006/relationships/customXml" Target="../ink/ink36.xml"/><Relationship Id="rId7" Type="http://schemas.openxmlformats.org/officeDocument/2006/relationships/image" Target="../media/image35.png"/><Relationship Id="rId2" Type="http://schemas.openxmlformats.org/officeDocument/2006/relationships/customXml" Target="../ink/ink20.xml"/><Relationship Id="rId16" Type="http://schemas.openxmlformats.org/officeDocument/2006/relationships/customXml" Target="../ink/ink27.xml"/><Relationship Id="rId20" Type="http://schemas.openxmlformats.org/officeDocument/2006/relationships/customXml" Target="../ink/ink29.xml"/><Relationship Id="rId29" Type="http://schemas.openxmlformats.org/officeDocument/2006/relationships/image" Target="../media/image46.png"/><Relationship Id="rId41" Type="http://schemas.openxmlformats.org/officeDocument/2006/relationships/image" Target="../media/image52.png"/><Relationship Id="rId1" Type="http://schemas.openxmlformats.org/officeDocument/2006/relationships/slideLayout" Target="../slideLayouts/slideLayout13.xml"/><Relationship Id="rId6" Type="http://schemas.openxmlformats.org/officeDocument/2006/relationships/customXml" Target="../ink/ink22.xml"/><Relationship Id="rId11" Type="http://schemas.openxmlformats.org/officeDocument/2006/relationships/image" Target="../media/image37.png"/><Relationship Id="rId24" Type="http://schemas.openxmlformats.org/officeDocument/2006/relationships/customXml" Target="../ink/ink31.xml"/><Relationship Id="rId32" Type="http://schemas.openxmlformats.org/officeDocument/2006/relationships/customXml" Target="../ink/ink35.xml"/><Relationship Id="rId37" Type="http://schemas.openxmlformats.org/officeDocument/2006/relationships/image" Target="../media/image50.png"/><Relationship Id="rId40" Type="http://schemas.openxmlformats.org/officeDocument/2006/relationships/customXml" Target="../ink/ink39.xml"/><Relationship Id="rId5" Type="http://schemas.openxmlformats.org/officeDocument/2006/relationships/image" Target="../media/image34.png"/><Relationship Id="rId15" Type="http://schemas.openxmlformats.org/officeDocument/2006/relationships/image" Target="../media/image39.png"/><Relationship Id="rId23" Type="http://schemas.openxmlformats.org/officeDocument/2006/relationships/image" Target="../media/image43.png"/><Relationship Id="rId28" Type="http://schemas.openxmlformats.org/officeDocument/2006/relationships/customXml" Target="../ink/ink33.xml"/><Relationship Id="rId36" Type="http://schemas.openxmlformats.org/officeDocument/2006/relationships/customXml" Target="../ink/ink37.xml"/><Relationship Id="rId10" Type="http://schemas.openxmlformats.org/officeDocument/2006/relationships/customXml" Target="../ink/ink24.xml"/><Relationship Id="rId19" Type="http://schemas.openxmlformats.org/officeDocument/2006/relationships/image" Target="../media/image41.png"/><Relationship Id="rId31" Type="http://schemas.openxmlformats.org/officeDocument/2006/relationships/image" Target="../media/image47.png"/><Relationship Id="rId4" Type="http://schemas.openxmlformats.org/officeDocument/2006/relationships/customXml" Target="../ink/ink21.xml"/><Relationship Id="rId9" Type="http://schemas.openxmlformats.org/officeDocument/2006/relationships/image" Target="../media/image36.png"/><Relationship Id="rId14" Type="http://schemas.openxmlformats.org/officeDocument/2006/relationships/customXml" Target="../ink/ink26.xml"/><Relationship Id="rId22" Type="http://schemas.openxmlformats.org/officeDocument/2006/relationships/customXml" Target="../ink/ink30.xml"/><Relationship Id="rId27" Type="http://schemas.openxmlformats.org/officeDocument/2006/relationships/image" Target="../media/image45.png"/><Relationship Id="rId30" Type="http://schemas.openxmlformats.org/officeDocument/2006/relationships/customXml" Target="../ink/ink34.xml"/><Relationship Id="rId35" Type="http://schemas.openxmlformats.org/officeDocument/2006/relationships/image" Target="../media/image49.png"/><Relationship Id="rId8" Type="http://schemas.openxmlformats.org/officeDocument/2006/relationships/customXml" Target="../ink/ink23.xml"/><Relationship Id="rId3" Type="http://schemas.openxmlformats.org/officeDocument/2006/relationships/image" Target="../media/image33.png"/><Relationship Id="rId12" Type="http://schemas.openxmlformats.org/officeDocument/2006/relationships/customXml" Target="../ink/ink25.xml"/><Relationship Id="rId17" Type="http://schemas.openxmlformats.org/officeDocument/2006/relationships/image" Target="../media/image40.png"/><Relationship Id="rId25" Type="http://schemas.openxmlformats.org/officeDocument/2006/relationships/image" Target="../media/image44.png"/><Relationship Id="rId33" Type="http://schemas.openxmlformats.org/officeDocument/2006/relationships/image" Target="../media/image48.png"/><Relationship Id="rId38" Type="http://schemas.openxmlformats.org/officeDocument/2006/relationships/customXml" Target="../ink/ink38.xml"/></Relationships>
</file>

<file path=ppt/slides/_rels/slide16.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6.emf"/><Relationship Id="rId4" Type="http://schemas.openxmlformats.org/officeDocument/2006/relationships/image" Target="../media/image5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customXml" Target="../ink/ink40.xml"/><Relationship Id="rId7" Type="http://schemas.openxmlformats.org/officeDocument/2006/relationships/customXml" Target="../ink/ink42.xml"/><Relationship Id="rId2" Type="http://schemas.openxmlformats.org/officeDocument/2006/relationships/image" Target="../media/image57.emf"/><Relationship Id="rId1" Type="http://schemas.openxmlformats.org/officeDocument/2006/relationships/slideLayout" Target="../slideLayouts/slideLayout13.xml"/><Relationship Id="rId6" Type="http://schemas.openxmlformats.org/officeDocument/2006/relationships/image" Target="../media/image59.png"/><Relationship Id="rId5" Type="http://schemas.openxmlformats.org/officeDocument/2006/relationships/customXml" Target="../ink/ink41.xml"/><Relationship Id="rId4" Type="http://schemas.openxmlformats.org/officeDocument/2006/relationships/image" Target="../media/image58.png"/></Relationships>
</file>

<file path=ppt/slides/_rels/slide21.xml.rels><?xml version="1.0" encoding="UTF-8" standalone="yes"?>
<Relationships xmlns="http://schemas.openxmlformats.org/package/2006/relationships"><Relationship Id="rId8" Type="http://schemas.openxmlformats.org/officeDocument/2006/relationships/customXml" Target="../ink/ink46.xml"/><Relationship Id="rId13" Type="http://schemas.openxmlformats.org/officeDocument/2006/relationships/image" Target="../media/image66.png"/><Relationship Id="rId18" Type="http://schemas.openxmlformats.org/officeDocument/2006/relationships/customXml" Target="../ink/ink51.xml"/><Relationship Id="rId26" Type="http://schemas.openxmlformats.org/officeDocument/2006/relationships/customXml" Target="../ink/ink55.xml"/><Relationship Id="rId3" Type="http://schemas.openxmlformats.org/officeDocument/2006/relationships/image" Target="../media/image61.png"/><Relationship Id="rId21" Type="http://schemas.openxmlformats.org/officeDocument/2006/relationships/image" Target="../media/image70.png"/><Relationship Id="rId7" Type="http://schemas.openxmlformats.org/officeDocument/2006/relationships/image" Target="../media/image63.png"/><Relationship Id="rId12" Type="http://schemas.openxmlformats.org/officeDocument/2006/relationships/customXml" Target="../ink/ink48.xml"/><Relationship Id="rId17" Type="http://schemas.openxmlformats.org/officeDocument/2006/relationships/image" Target="../media/image68.png"/><Relationship Id="rId25" Type="http://schemas.openxmlformats.org/officeDocument/2006/relationships/image" Target="../media/image72.png"/><Relationship Id="rId2" Type="http://schemas.openxmlformats.org/officeDocument/2006/relationships/customXml" Target="../ink/ink43.xml"/><Relationship Id="rId16" Type="http://schemas.openxmlformats.org/officeDocument/2006/relationships/customXml" Target="../ink/ink50.xml"/><Relationship Id="rId20" Type="http://schemas.openxmlformats.org/officeDocument/2006/relationships/customXml" Target="../ink/ink52.xml"/><Relationship Id="rId29" Type="http://schemas.openxmlformats.org/officeDocument/2006/relationships/image" Target="../media/image74.png"/><Relationship Id="rId1" Type="http://schemas.openxmlformats.org/officeDocument/2006/relationships/slideLayout" Target="../slideLayouts/slideLayout13.xml"/><Relationship Id="rId6" Type="http://schemas.openxmlformats.org/officeDocument/2006/relationships/customXml" Target="../ink/ink45.xml"/><Relationship Id="rId11" Type="http://schemas.openxmlformats.org/officeDocument/2006/relationships/image" Target="../media/image65.png"/><Relationship Id="rId24" Type="http://schemas.openxmlformats.org/officeDocument/2006/relationships/customXml" Target="../ink/ink54.xml"/><Relationship Id="rId5" Type="http://schemas.openxmlformats.org/officeDocument/2006/relationships/image" Target="../media/image62.png"/><Relationship Id="rId15" Type="http://schemas.openxmlformats.org/officeDocument/2006/relationships/image" Target="../media/image67.png"/><Relationship Id="rId23" Type="http://schemas.openxmlformats.org/officeDocument/2006/relationships/image" Target="../media/image71.png"/><Relationship Id="rId28" Type="http://schemas.openxmlformats.org/officeDocument/2006/relationships/customXml" Target="../ink/ink56.xml"/><Relationship Id="rId10" Type="http://schemas.openxmlformats.org/officeDocument/2006/relationships/customXml" Target="../ink/ink47.xml"/><Relationship Id="rId19" Type="http://schemas.openxmlformats.org/officeDocument/2006/relationships/image" Target="../media/image69.png"/><Relationship Id="rId31" Type="http://schemas.openxmlformats.org/officeDocument/2006/relationships/image" Target="../media/image75.png"/><Relationship Id="rId4" Type="http://schemas.openxmlformats.org/officeDocument/2006/relationships/customXml" Target="../ink/ink44.xml"/><Relationship Id="rId9" Type="http://schemas.openxmlformats.org/officeDocument/2006/relationships/image" Target="../media/image64.png"/><Relationship Id="rId14" Type="http://schemas.openxmlformats.org/officeDocument/2006/relationships/customXml" Target="../ink/ink49.xml"/><Relationship Id="rId22" Type="http://schemas.openxmlformats.org/officeDocument/2006/relationships/customXml" Target="../ink/ink53.xml"/><Relationship Id="rId27" Type="http://schemas.openxmlformats.org/officeDocument/2006/relationships/image" Target="../media/image73.png"/><Relationship Id="rId30" Type="http://schemas.openxmlformats.org/officeDocument/2006/relationships/customXml" Target="../ink/ink57.xml"/></Relationships>
</file>

<file path=ppt/slides/_rels/slide22.xml.rels><?xml version="1.0" encoding="UTF-8" standalone="yes"?>
<Relationships xmlns="http://schemas.openxmlformats.org/package/2006/relationships"><Relationship Id="rId8" Type="http://schemas.openxmlformats.org/officeDocument/2006/relationships/customXml" Target="../ink/ink61.xml"/><Relationship Id="rId13"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78.png"/><Relationship Id="rId12" Type="http://schemas.openxmlformats.org/officeDocument/2006/relationships/customXml" Target="../ink/ink63.xml"/><Relationship Id="rId2" Type="http://schemas.openxmlformats.org/officeDocument/2006/relationships/customXml" Target="../ink/ink58.xml"/><Relationship Id="rId1" Type="http://schemas.openxmlformats.org/officeDocument/2006/relationships/slideLayout" Target="../slideLayouts/slideLayout13.xml"/><Relationship Id="rId6" Type="http://schemas.openxmlformats.org/officeDocument/2006/relationships/customXml" Target="../ink/ink60.xml"/><Relationship Id="rId11" Type="http://schemas.openxmlformats.org/officeDocument/2006/relationships/image" Target="../media/image80.png"/><Relationship Id="rId5" Type="http://schemas.openxmlformats.org/officeDocument/2006/relationships/image" Target="../media/image77.png"/><Relationship Id="rId10" Type="http://schemas.openxmlformats.org/officeDocument/2006/relationships/customXml" Target="../ink/ink62.xml"/><Relationship Id="rId4" Type="http://schemas.openxmlformats.org/officeDocument/2006/relationships/customXml" Target="../ink/ink59.xml"/><Relationship Id="rId9" Type="http://schemas.openxmlformats.org/officeDocument/2006/relationships/image" Target="../media/image7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8.emf"/><Relationship Id="rId5" Type="http://schemas.openxmlformats.org/officeDocument/2006/relationships/oleObject" Target="../embeddings/oleObject3.bin"/><Relationship Id="rId4" Type="http://schemas.openxmlformats.org/officeDocument/2006/relationships/image" Target="../media/image87.emf"/></Relationships>
</file>

<file path=ppt/slides/_rels/slide36.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xml"/><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slides/_rels/slide37.xml.rels><?xml version="1.0" encoding="UTF-8" standalone="yes"?>
<Relationships xmlns="http://schemas.openxmlformats.org/package/2006/relationships"><Relationship Id="rId26" Type="http://schemas.openxmlformats.org/officeDocument/2006/relationships/customXml" Target="../ink/ink76.xml"/><Relationship Id="rId117" Type="http://schemas.openxmlformats.org/officeDocument/2006/relationships/image" Target="../media/image151.png"/><Relationship Id="rId21" Type="http://schemas.openxmlformats.org/officeDocument/2006/relationships/image" Target="../media/image103.png"/><Relationship Id="rId42" Type="http://schemas.openxmlformats.org/officeDocument/2006/relationships/customXml" Target="../ink/ink84.xml"/><Relationship Id="rId47" Type="http://schemas.openxmlformats.org/officeDocument/2006/relationships/image" Target="../media/image116.png"/><Relationship Id="rId63" Type="http://schemas.openxmlformats.org/officeDocument/2006/relationships/image" Target="../media/image124.png"/><Relationship Id="rId68" Type="http://schemas.openxmlformats.org/officeDocument/2006/relationships/customXml" Target="../ink/ink97.xml"/><Relationship Id="rId84" Type="http://schemas.openxmlformats.org/officeDocument/2006/relationships/customXml" Target="../ink/ink105.xml"/><Relationship Id="rId89" Type="http://schemas.openxmlformats.org/officeDocument/2006/relationships/image" Target="../media/image137.png"/><Relationship Id="rId112" Type="http://schemas.openxmlformats.org/officeDocument/2006/relationships/customXml" Target="../ink/ink119.xml"/><Relationship Id="rId16" Type="http://schemas.openxmlformats.org/officeDocument/2006/relationships/customXml" Target="../ink/ink71.xml"/><Relationship Id="rId107" Type="http://schemas.openxmlformats.org/officeDocument/2006/relationships/image" Target="../media/image146.png"/><Relationship Id="rId11" Type="http://schemas.openxmlformats.org/officeDocument/2006/relationships/image" Target="../media/image98.png"/><Relationship Id="rId32" Type="http://schemas.openxmlformats.org/officeDocument/2006/relationships/customXml" Target="../ink/ink79.xml"/><Relationship Id="rId37" Type="http://schemas.openxmlformats.org/officeDocument/2006/relationships/image" Target="../media/image111.png"/><Relationship Id="rId53" Type="http://schemas.openxmlformats.org/officeDocument/2006/relationships/image" Target="../media/image119.png"/><Relationship Id="rId58" Type="http://schemas.openxmlformats.org/officeDocument/2006/relationships/customXml" Target="../ink/ink92.xml"/><Relationship Id="rId74" Type="http://schemas.openxmlformats.org/officeDocument/2006/relationships/customXml" Target="../ink/ink100.xml"/><Relationship Id="rId79" Type="http://schemas.openxmlformats.org/officeDocument/2006/relationships/image" Target="../media/image132.png"/><Relationship Id="rId102" Type="http://schemas.openxmlformats.org/officeDocument/2006/relationships/customXml" Target="../ink/ink114.xml"/><Relationship Id="rId5" Type="http://schemas.openxmlformats.org/officeDocument/2006/relationships/image" Target="../media/image95.png"/><Relationship Id="rId90" Type="http://schemas.openxmlformats.org/officeDocument/2006/relationships/customXml" Target="../ink/ink108.xml"/><Relationship Id="rId95" Type="http://schemas.openxmlformats.org/officeDocument/2006/relationships/image" Target="../media/image140.png"/><Relationship Id="rId22" Type="http://schemas.openxmlformats.org/officeDocument/2006/relationships/customXml" Target="../ink/ink74.xml"/><Relationship Id="rId27" Type="http://schemas.openxmlformats.org/officeDocument/2006/relationships/image" Target="../media/image106.png"/><Relationship Id="rId43" Type="http://schemas.openxmlformats.org/officeDocument/2006/relationships/image" Target="../media/image114.png"/><Relationship Id="rId48" Type="http://schemas.openxmlformats.org/officeDocument/2006/relationships/customXml" Target="../ink/ink87.xml"/><Relationship Id="rId64" Type="http://schemas.openxmlformats.org/officeDocument/2006/relationships/customXml" Target="../ink/ink95.xml"/><Relationship Id="rId69" Type="http://schemas.openxmlformats.org/officeDocument/2006/relationships/image" Target="../media/image127.png"/><Relationship Id="rId113" Type="http://schemas.openxmlformats.org/officeDocument/2006/relationships/image" Target="../media/image149.png"/><Relationship Id="rId80" Type="http://schemas.openxmlformats.org/officeDocument/2006/relationships/customXml" Target="../ink/ink103.xml"/><Relationship Id="rId85" Type="http://schemas.openxmlformats.org/officeDocument/2006/relationships/image" Target="../media/image135.png"/><Relationship Id="rId12" Type="http://schemas.openxmlformats.org/officeDocument/2006/relationships/customXml" Target="../ink/ink69.xml"/><Relationship Id="rId17" Type="http://schemas.openxmlformats.org/officeDocument/2006/relationships/image" Target="../media/image101.png"/><Relationship Id="rId33" Type="http://schemas.openxmlformats.org/officeDocument/2006/relationships/image" Target="../media/image109.png"/><Relationship Id="rId38" Type="http://schemas.openxmlformats.org/officeDocument/2006/relationships/customXml" Target="../ink/ink82.xml"/><Relationship Id="rId59" Type="http://schemas.openxmlformats.org/officeDocument/2006/relationships/image" Target="../media/image122.png"/><Relationship Id="rId103" Type="http://schemas.openxmlformats.org/officeDocument/2006/relationships/image" Target="../media/image144.png"/><Relationship Id="rId108" Type="http://schemas.openxmlformats.org/officeDocument/2006/relationships/customXml" Target="../ink/ink117.xml"/><Relationship Id="rId54" Type="http://schemas.openxmlformats.org/officeDocument/2006/relationships/customXml" Target="../ink/ink90.xml"/><Relationship Id="rId70" Type="http://schemas.openxmlformats.org/officeDocument/2006/relationships/customXml" Target="../ink/ink98.xml"/><Relationship Id="rId75" Type="http://schemas.openxmlformats.org/officeDocument/2006/relationships/image" Target="../media/image130.png"/><Relationship Id="rId91" Type="http://schemas.openxmlformats.org/officeDocument/2006/relationships/image" Target="../media/image138.png"/><Relationship Id="rId96" Type="http://schemas.openxmlformats.org/officeDocument/2006/relationships/customXml" Target="../ink/ink111.xml"/><Relationship Id="rId1" Type="http://schemas.openxmlformats.org/officeDocument/2006/relationships/slideLayout" Target="../slideLayouts/slideLayout13.xml"/><Relationship Id="rId6" Type="http://schemas.openxmlformats.org/officeDocument/2006/relationships/customXml" Target="../ink/ink66.xml"/><Relationship Id="rId23" Type="http://schemas.openxmlformats.org/officeDocument/2006/relationships/image" Target="../media/image104.png"/><Relationship Id="rId28" Type="http://schemas.openxmlformats.org/officeDocument/2006/relationships/customXml" Target="../ink/ink77.xml"/><Relationship Id="rId49" Type="http://schemas.openxmlformats.org/officeDocument/2006/relationships/image" Target="../media/image117.png"/><Relationship Id="rId114" Type="http://schemas.openxmlformats.org/officeDocument/2006/relationships/customXml" Target="../ink/ink120.xml"/><Relationship Id="rId10" Type="http://schemas.openxmlformats.org/officeDocument/2006/relationships/customXml" Target="../ink/ink68.xml"/><Relationship Id="rId31" Type="http://schemas.openxmlformats.org/officeDocument/2006/relationships/image" Target="../media/image108.png"/><Relationship Id="rId44" Type="http://schemas.openxmlformats.org/officeDocument/2006/relationships/customXml" Target="../ink/ink85.xml"/><Relationship Id="rId52" Type="http://schemas.openxmlformats.org/officeDocument/2006/relationships/customXml" Target="../ink/ink89.xml"/><Relationship Id="rId60" Type="http://schemas.openxmlformats.org/officeDocument/2006/relationships/customXml" Target="../ink/ink93.xml"/><Relationship Id="rId65" Type="http://schemas.openxmlformats.org/officeDocument/2006/relationships/image" Target="../media/image125.png"/><Relationship Id="rId73" Type="http://schemas.openxmlformats.org/officeDocument/2006/relationships/image" Target="../media/image129.png"/><Relationship Id="rId78" Type="http://schemas.openxmlformats.org/officeDocument/2006/relationships/customXml" Target="../ink/ink102.xml"/><Relationship Id="rId81" Type="http://schemas.openxmlformats.org/officeDocument/2006/relationships/image" Target="../media/image133.png"/><Relationship Id="rId86" Type="http://schemas.openxmlformats.org/officeDocument/2006/relationships/customXml" Target="../ink/ink106.xml"/><Relationship Id="rId94" Type="http://schemas.openxmlformats.org/officeDocument/2006/relationships/customXml" Target="../ink/ink110.xml"/><Relationship Id="rId99" Type="http://schemas.openxmlformats.org/officeDocument/2006/relationships/image" Target="../media/image142.png"/><Relationship Id="rId101" Type="http://schemas.openxmlformats.org/officeDocument/2006/relationships/image" Target="../media/image143.png"/><Relationship Id="rId4" Type="http://schemas.openxmlformats.org/officeDocument/2006/relationships/customXml" Target="../ink/ink65.xml"/><Relationship Id="rId9" Type="http://schemas.openxmlformats.org/officeDocument/2006/relationships/image" Target="../media/image97.png"/><Relationship Id="rId13" Type="http://schemas.openxmlformats.org/officeDocument/2006/relationships/image" Target="../media/image99.png"/><Relationship Id="rId18" Type="http://schemas.openxmlformats.org/officeDocument/2006/relationships/customXml" Target="../ink/ink72.xml"/><Relationship Id="rId39" Type="http://schemas.openxmlformats.org/officeDocument/2006/relationships/image" Target="../media/image112.png"/><Relationship Id="rId109" Type="http://schemas.openxmlformats.org/officeDocument/2006/relationships/image" Target="../media/image147.png"/><Relationship Id="rId34" Type="http://schemas.openxmlformats.org/officeDocument/2006/relationships/customXml" Target="../ink/ink80.xml"/><Relationship Id="rId50" Type="http://schemas.openxmlformats.org/officeDocument/2006/relationships/customXml" Target="../ink/ink88.xml"/><Relationship Id="rId55" Type="http://schemas.openxmlformats.org/officeDocument/2006/relationships/image" Target="../media/image120.png"/><Relationship Id="rId76" Type="http://schemas.openxmlformats.org/officeDocument/2006/relationships/customXml" Target="../ink/ink101.xml"/><Relationship Id="rId97" Type="http://schemas.openxmlformats.org/officeDocument/2006/relationships/image" Target="../media/image141.png"/><Relationship Id="rId104" Type="http://schemas.openxmlformats.org/officeDocument/2006/relationships/customXml" Target="../ink/ink115.xml"/><Relationship Id="rId7" Type="http://schemas.openxmlformats.org/officeDocument/2006/relationships/image" Target="../media/image96.png"/><Relationship Id="rId71" Type="http://schemas.openxmlformats.org/officeDocument/2006/relationships/image" Target="../media/image128.png"/><Relationship Id="rId92" Type="http://schemas.openxmlformats.org/officeDocument/2006/relationships/customXml" Target="../ink/ink109.xml"/><Relationship Id="rId2" Type="http://schemas.openxmlformats.org/officeDocument/2006/relationships/customXml" Target="../ink/ink64.xml"/><Relationship Id="rId29" Type="http://schemas.openxmlformats.org/officeDocument/2006/relationships/image" Target="../media/image107.png"/><Relationship Id="rId24" Type="http://schemas.openxmlformats.org/officeDocument/2006/relationships/customXml" Target="../ink/ink75.xml"/><Relationship Id="rId40" Type="http://schemas.openxmlformats.org/officeDocument/2006/relationships/customXml" Target="../ink/ink83.xml"/><Relationship Id="rId45" Type="http://schemas.openxmlformats.org/officeDocument/2006/relationships/image" Target="../media/image115.png"/><Relationship Id="rId66" Type="http://schemas.openxmlformats.org/officeDocument/2006/relationships/customXml" Target="../ink/ink96.xml"/><Relationship Id="rId87" Type="http://schemas.openxmlformats.org/officeDocument/2006/relationships/image" Target="../media/image136.png"/><Relationship Id="rId110" Type="http://schemas.openxmlformats.org/officeDocument/2006/relationships/customXml" Target="../ink/ink118.xml"/><Relationship Id="rId115" Type="http://schemas.openxmlformats.org/officeDocument/2006/relationships/image" Target="../media/image150.png"/><Relationship Id="rId61" Type="http://schemas.openxmlformats.org/officeDocument/2006/relationships/image" Target="../media/image123.png"/><Relationship Id="rId82" Type="http://schemas.openxmlformats.org/officeDocument/2006/relationships/customXml" Target="../ink/ink104.xml"/><Relationship Id="rId19" Type="http://schemas.openxmlformats.org/officeDocument/2006/relationships/image" Target="../media/image102.png"/><Relationship Id="rId14" Type="http://schemas.openxmlformats.org/officeDocument/2006/relationships/customXml" Target="../ink/ink70.xml"/><Relationship Id="rId30" Type="http://schemas.openxmlformats.org/officeDocument/2006/relationships/customXml" Target="../ink/ink78.xml"/><Relationship Id="rId35" Type="http://schemas.openxmlformats.org/officeDocument/2006/relationships/image" Target="../media/image110.png"/><Relationship Id="rId56" Type="http://schemas.openxmlformats.org/officeDocument/2006/relationships/customXml" Target="../ink/ink91.xml"/><Relationship Id="rId77" Type="http://schemas.openxmlformats.org/officeDocument/2006/relationships/image" Target="../media/image131.png"/><Relationship Id="rId100" Type="http://schemas.openxmlformats.org/officeDocument/2006/relationships/customXml" Target="../ink/ink113.xml"/><Relationship Id="rId105" Type="http://schemas.openxmlformats.org/officeDocument/2006/relationships/image" Target="../media/image145.png"/><Relationship Id="rId8" Type="http://schemas.openxmlformats.org/officeDocument/2006/relationships/customXml" Target="../ink/ink67.xml"/><Relationship Id="rId51" Type="http://schemas.openxmlformats.org/officeDocument/2006/relationships/image" Target="../media/image118.png"/><Relationship Id="rId72" Type="http://schemas.openxmlformats.org/officeDocument/2006/relationships/customXml" Target="../ink/ink99.xml"/><Relationship Id="rId93" Type="http://schemas.openxmlformats.org/officeDocument/2006/relationships/image" Target="../media/image139.png"/><Relationship Id="rId98" Type="http://schemas.openxmlformats.org/officeDocument/2006/relationships/customXml" Target="../ink/ink112.xml"/><Relationship Id="rId3" Type="http://schemas.openxmlformats.org/officeDocument/2006/relationships/image" Target="../media/image94.png"/><Relationship Id="rId25" Type="http://schemas.openxmlformats.org/officeDocument/2006/relationships/image" Target="../media/image105.png"/><Relationship Id="rId46" Type="http://schemas.openxmlformats.org/officeDocument/2006/relationships/customXml" Target="../ink/ink86.xml"/><Relationship Id="rId67" Type="http://schemas.openxmlformats.org/officeDocument/2006/relationships/image" Target="../media/image126.png"/><Relationship Id="rId116" Type="http://schemas.openxmlformats.org/officeDocument/2006/relationships/customXml" Target="../ink/ink121.xml"/><Relationship Id="rId20" Type="http://schemas.openxmlformats.org/officeDocument/2006/relationships/customXml" Target="../ink/ink73.xml"/><Relationship Id="rId41" Type="http://schemas.openxmlformats.org/officeDocument/2006/relationships/image" Target="../media/image113.png"/><Relationship Id="rId62" Type="http://schemas.openxmlformats.org/officeDocument/2006/relationships/customXml" Target="../ink/ink94.xml"/><Relationship Id="rId83" Type="http://schemas.openxmlformats.org/officeDocument/2006/relationships/image" Target="../media/image134.png"/><Relationship Id="rId88" Type="http://schemas.openxmlformats.org/officeDocument/2006/relationships/customXml" Target="../ink/ink107.xml"/><Relationship Id="rId111" Type="http://schemas.openxmlformats.org/officeDocument/2006/relationships/image" Target="../media/image148.png"/><Relationship Id="rId15" Type="http://schemas.openxmlformats.org/officeDocument/2006/relationships/image" Target="../media/image100.png"/><Relationship Id="rId36" Type="http://schemas.openxmlformats.org/officeDocument/2006/relationships/customXml" Target="../ink/ink81.xml"/><Relationship Id="rId57" Type="http://schemas.openxmlformats.org/officeDocument/2006/relationships/image" Target="../media/image121.png"/><Relationship Id="rId106" Type="http://schemas.openxmlformats.org/officeDocument/2006/relationships/customXml" Target="../ink/ink116.xml"/></Relationships>
</file>

<file path=ppt/slides/_rels/slide38.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image" Target="../media/image153.emf"/><Relationship Id="rId7" Type="http://schemas.openxmlformats.org/officeDocument/2006/relationships/image" Target="../media/image157.emf"/><Relationship Id="rId2" Type="http://schemas.openxmlformats.org/officeDocument/2006/relationships/image" Target="../media/image152.emf"/><Relationship Id="rId1" Type="http://schemas.openxmlformats.org/officeDocument/2006/relationships/slideLayout" Target="../slideLayouts/slideLayout2.xml"/><Relationship Id="rId6" Type="http://schemas.openxmlformats.org/officeDocument/2006/relationships/image" Target="../media/image156.emf"/><Relationship Id="rId5" Type="http://schemas.openxmlformats.org/officeDocument/2006/relationships/image" Target="../media/image155.emf"/><Relationship Id="rId10" Type="http://schemas.openxmlformats.org/officeDocument/2006/relationships/image" Target="../media/image160.emf"/><Relationship Id="rId4" Type="http://schemas.openxmlformats.org/officeDocument/2006/relationships/image" Target="../media/image154.emf"/><Relationship Id="rId9" Type="http://schemas.openxmlformats.org/officeDocument/2006/relationships/image" Target="../media/image159.emf"/></Relationships>
</file>

<file path=ppt/slides/_rels/slide39.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emf"/><Relationship Id="rId2" Type="http://schemas.openxmlformats.org/officeDocument/2006/relationships/image" Target="../media/image161.emf"/><Relationship Id="rId1" Type="http://schemas.openxmlformats.org/officeDocument/2006/relationships/slideLayout" Target="../slideLayouts/slideLayout13.xml"/><Relationship Id="rId6" Type="http://schemas.openxmlformats.org/officeDocument/2006/relationships/image" Target="../media/image165.emf"/><Relationship Id="rId11" Type="http://schemas.openxmlformats.org/officeDocument/2006/relationships/image" Target="../media/image170.emf"/><Relationship Id="rId5" Type="http://schemas.openxmlformats.org/officeDocument/2006/relationships/image" Target="../media/image16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2.png"/><Relationship Id="rId4" Type="http://schemas.openxmlformats.org/officeDocument/2006/relationships/customXml" Target="../ink/ink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3.x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 2 Review</a:t>
            </a:r>
          </a:p>
        </p:txBody>
      </p:sp>
    </p:spTree>
    <p:extLst>
      <p:ext uri="{BB962C8B-B14F-4D97-AF65-F5344CB8AC3E}">
        <p14:creationId xmlns:p14="http://schemas.microsoft.com/office/powerpoint/2010/main" val="41291745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ital Allocation</a:t>
            </a:r>
          </a:p>
        </p:txBody>
      </p:sp>
      <p:sp>
        <p:nvSpPr>
          <p:cNvPr id="3" name="Content Placeholder 2"/>
          <p:cNvSpPr>
            <a:spLocks noGrp="1"/>
          </p:cNvSpPr>
          <p:nvPr>
            <p:ph idx="1"/>
          </p:nvPr>
        </p:nvSpPr>
        <p:spPr>
          <a:xfrm>
            <a:off x="1261872" y="1828800"/>
            <a:ext cx="8595360" cy="4776281"/>
          </a:xfrm>
        </p:spPr>
        <p:txBody>
          <a:bodyPr>
            <a:normAutofit lnSpcReduction="10000"/>
          </a:bodyPr>
          <a:lstStyle/>
          <a:p>
            <a:r>
              <a:rPr lang="en-US" dirty="0"/>
              <a:t>When creating a portfolio: want to maximize investor utility</a:t>
            </a:r>
          </a:p>
          <a:p>
            <a:r>
              <a:rPr lang="en-US" dirty="0"/>
              <a:t>Mean-variance utility:</a:t>
            </a:r>
          </a:p>
          <a:p>
            <a:endParaRPr lang="en-US" dirty="0"/>
          </a:p>
          <a:p>
            <a:endParaRPr lang="en-US" dirty="0"/>
          </a:p>
          <a:p>
            <a:r>
              <a:rPr lang="en-US" dirty="0"/>
              <a:t>Typically, combine risky and risk-free (find the risky portfolio with highest Sharpe ratio)</a:t>
            </a:r>
          </a:p>
          <a:p>
            <a:endParaRPr lang="en-US" dirty="0"/>
          </a:p>
          <a:p>
            <a:endParaRPr lang="en-US" dirty="0"/>
          </a:p>
          <a:p>
            <a:endParaRPr lang="en-US" dirty="0"/>
          </a:p>
          <a:p>
            <a:r>
              <a:rPr lang="en-US" dirty="0"/>
              <a:t>Optimal weight in risky portfolio (to maximize utility):</a:t>
            </a:r>
          </a:p>
          <a:p>
            <a:r>
              <a:rPr lang="en-US" dirty="0"/>
              <a:t>If risk-free not available, find the risky portfolio that gives the highest utility</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0905" y="4199023"/>
            <a:ext cx="4330430" cy="320148"/>
          </a:xfrm>
          <a:prstGeom prst="rect">
            <a:avLst/>
          </a:prstGeom>
        </p:spPr>
      </p:pic>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0015" y="4306887"/>
            <a:ext cx="1530485" cy="236086"/>
          </a:xfrm>
          <a:prstGeom prst="rect">
            <a:avLst/>
          </a:prstGeom>
        </p:spPr>
      </p:pic>
      <p:pic>
        <p:nvPicPr>
          <p:cNvPr id="7" name="Picture 6"/>
          <p:cNvPicPr>
            <a:picLocks noChangeAspect="1"/>
          </p:cNvPicPr>
          <p:nvPr/>
        </p:nvPicPr>
        <p:blipFill>
          <a:blip r:embed="rId4"/>
          <a:stretch>
            <a:fillRect/>
          </a:stretch>
        </p:blipFill>
        <p:spPr>
          <a:xfrm>
            <a:off x="2270015" y="4802861"/>
            <a:ext cx="3435485" cy="626598"/>
          </a:xfrm>
          <a:prstGeom prst="rect">
            <a:avLst/>
          </a:prstGeom>
        </p:spPr>
      </p:pic>
      <p:pic>
        <p:nvPicPr>
          <p:cNvPr id="9" name="Picture 8"/>
          <p:cNvPicPr>
            <a:picLocks noChangeAspect="1"/>
          </p:cNvPicPr>
          <p:nvPr/>
        </p:nvPicPr>
        <p:blipFill>
          <a:blip r:embed="rId5"/>
          <a:stretch>
            <a:fillRect/>
          </a:stretch>
        </p:blipFill>
        <p:spPr>
          <a:xfrm>
            <a:off x="7641271" y="5429459"/>
            <a:ext cx="1762523" cy="628979"/>
          </a:xfrm>
          <a:prstGeom prst="rect">
            <a:avLst/>
          </a:prstGeom>
        </p:spPr>
      </p:pic>
      <p:pic>
        <p:nvPicPr>
          <p:cNvPr id="10" name="Picture 9"/>
          <p:cNvPicPr>
            <a:picLocks noChangeAspect="1"/>
          </p:cNvPicPr>
          <p:nvPr/>
        </p:nvPicPr>
        <p:blipFill>
          <a:blip r:embed="rId6"/>
          <a:stretch>
            <a:fillRect/>
          </a:stretch>
        </p:blipFill>
        <p:spPr>
          <a:xfrm>
            <a:off x="3557764" y="2844518"/>
            <a:ext cx="2147736" cy="582170"/>
          </a:xfrm>
          <a:prstGeom prst="rect">
            <a:avLst/>
          </a:prstGeom>
        </p:spPr>
      </p:pic>
    </p:spTree>
    <p:extLst>
      <p:ext uri="{BB962C8B-B14F-4D97-AF65-F5344CB8AC3E}">
        <p14:creationId xmlns:p14="http://schemas.microsoft.com/office/powerpoint/2010/main" val="426785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a:t>
            </a:r>
          </a:p>
        </p:txBody>
      </p:sp>
      <p:sp>
        <p:nvSpPr>
          <p:cNvPr id="3" name="Content Placeholder 2"/>
          <p:cNvSpPr>
            <a:spLocks noGrp="1"/>
          </p:cNvSpPr>
          <p:nvPr>
            <p:ph idx="1"/>
          </p:nvPr>
        </p:nvSpPr>
        <p:spPr/>
        <p:txBody>
          <a:bodyPr>
            <a:normAutofit fontScale="92500" lnSpcReduction="10000"/>
          </a:bodyPr>
          <a:lstStyle/>
          <a:p>
            <a:r>
              <a:rPr lang="en-US" dirty="0"/>
              <a:t>Your client would like to combine a stock portfolio with the risk-free asset. What is the maximum utility she can achieve?</a:t>
            </a:r>
          </a:p>
          <a:p>
            <a:pPr lvl="1"/>
            <a:r>
              <a:rPr lang="en-US" dirty="0"/>
              <a:t>She has a risk aversion of 3. </a:t>
            </a:r>
          </a:p>
          <a:p>
            <a:pPr lvl="1"/>
            <a:r>
              <a:rPr lang="en-US" dirty="0"/>
              <a:t>The stock portfolio has the following distribution: E[r] = 10%, Variance = .0225</a:t>
            </a:r>
          </a:p>
          <a:p>
            <a:pPr lvl="1"/>
            <a:r>
              <a:rPr lang="en-US" dirty="0"/>
              <a:t>The risk free rate is 3%</a:t>
            </a:r>
          </a:p>
          <a:p>
            <a:r>
              <a:rPr lang="en-US" dirty="0"/>
              <a:t>(1) Find the optimal weight in the risky portfolio and risk-free:</a:t>
            </a:r>
          </a:p>
          <a:p>
            <a:endParaRPr lang="en-US" dirty="0"/>
          </a:p>
          <a:p>
            <a:endParaRPr lang="en-US" dirty="0"/>
          </a:p>
          <a:p>
            <a:r>
              <a:rPr lang="en-US" dirty="0"/>
              <a:t>(2) Find the distribution of the complete portfolio</a:t>
            </a:r>
          </a:p>
          <a:p>
            <a:endParaRPr lang="en-US" dirty="0"/>
          </a:p>
          <a:p>
            <a:endParaRPr lang="en-US" dirty="0"/>
          </a:p>
          <a:p>
            <a:r>
              <a:rPr lang="en-US" dirty="0"/>
              <a:t>(3) Find the utility from investing in the optimal complete portfolio</a:t>
            </a:r>
          </a:p>
          <a:p>
            <a:endParaRPr lang="en-US" dirty="0"/>
          </a:p>
          <a:p>
            <a:endParaRPr lang="en-US" dirty="0"/>
          </a:p>
          <a:p>
            <a:endParaRPr lang="en-US" dirty="0"/>
          </a:p>
          <a:p>
            <a:endParaRPr lang="en-US" dirty="0"/>
          </a:p>
          <a:p>
            <a:endParaRPr lang="en-US" dirty="0"/>
          </a:p>
        </p:txBody>
      </p:sp>
      <p:pic>
        <p:nvPicPr>
          <p:cNvPr id="4" name="Picture 3"/>
          <p:cNvPicPr>
            <a:picLocks noChangeAspect="1"/>
          </p:cNvPicPr>
          <p:nvPr/>
        </p:nvPicPr>
        <p:blipFill>
          <a:blip r:embed="rId2"/>
          <a:stretch>
            <a:fillRect/>
          </a:stretch>
        </p:blipFill>
        <p:spPr>
          <a:xfrm>
            <a:off x="1453518" y="3652486"/>
            <a:ext cx="3489896" cy="540103"/>
          </a:xfrm>
          <a:prstGeom prst="rect">
            <a:avLst/>
          </a:prstGeom>
        </p:spPr>
      </p:pic>
      <p:pic>
        <p:nvPicPr>
          <p:cNvPr id="5" name="Picture 4"/>
          <p:cNvPicPr>
            <a:picLocks noChangeAspect="1"/>
          </p:cNvPicPr>
          <p:nvPr/>
        </p:nvPicPr>
        <p:blipFill>
          <a:blip r:embed="rId3"/>
          <a:stretch>
            <a:fillRect/>
          </a:stretch>
        </p:blipFill>
        <p:spPr>
          <a:xfrm>
            <a:off x="5135060" y="3695983"/>
            <a:ext cx="5075504" cy="284888"/>
          </a:xfrm>
          <a:prstGeom prst="rect">
            <a:avLst/>
          </a:prstGeom>
        </p:spPr>
      </p:pic>
      <p:pic>
        <p:nvPicPr>
          <p:cNvPr id="6" name="Picture 5"/>
          <p:cNvPicPr>
            <a:picLocks noChangeAspect="1"/>
          </p:cNvPicPr>
          <p:nvPr/>
        </p:nvPicPr>
        <p:blipFill>
          <a:blip r:embed="rId4"/>
          <a:stretch>
            <a:fillRect/>
          </a:stretch>
        </p:blipFill>
        <p:spPr>
          <a:xfrm>
            <a:off x="1608939" y="4887245"/>
            <a:ext cx="7901225" cy="253159"/>
          </a:xfrm>
          <a:prstGeom prst="rect">
            <a:avLst/>
          </a:prstGeom>
        </p:spPr>
      </p:pic>
      <p:pic>
        <p:nvPicPr>
          <p:cNvPr id="7" name="Picture 6"/>
          <p:cNvPicPr>
            <a:picLocks noChangeAspect="1"/>
          </p:cNvPicPr>
          <p:nvPr/>
        </p:nvPicPr>
        <p:blipFill>
          <a:blip r:embed="rId5"/>
          <a:stretch>
            <a:fillRect/>
          </a:stretch>
        </p:blipFill>
        <p:spPr>
          <a:xfrm>
            <a:off x="1657406" y="5237945"/>
            <a:ext cx="6063873" cy="398939"/>
          </a:xfrm>
          <a:prstGeom prst="rect">
            <a:avLst/>
          </a:prstGeom>
        </p:spPr>
      </p:pic>
      <p:pic>
        <p:nvPicPr>
          <p:cNvPr id="8" name="Picture 7"/>
          <p:cNvPicPr>
            <a:picLocks noChangeAspect="1"/>
          </p:cNvPicPr>
          <p:nvPr/>
        </p:nvPicPr>
        <p:blipFill>
          <a:blip r:embed="rId6"/>
          <a:stretch>
            <a:fillRect/>
          </a:stretch>
        </p:blipFill>
        <p:spPr>
          <a:xfrm>
            <a:off x="1657406" y="6133520"/>
            <a:ext cx="5149800" cy="562073"/>
          </a:xfrm>
          <a:prstGeom prst="rect">
            <a:avLst/>
          </a:prstGeom>
        </p:spPr>
      </p:pic>
    </p:spTree>
    <p:extLst>
      <p:ext uri="{BB962C8B-B14F-4D97-AF65-F5344CB8AC3E}">
        <p14:creationId xmlns:p14="http://schemas.microsoft.com/office/powerpoint/2010/main" val="38345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blinds(horizontal)">
                                      <p:cBhvr>
                                        <p:cTn id="3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ptimal Portfolios</a:t>
            </a:r>
          </a:p>
        </p:txBody>
      </p:sp>
      <p:sp>
        <p:nvSpPr>
          <p:cNvPr id="3" name="Text Placeholder 2"/>
          <p:cNvSpPr>
            <a:spLocks noGrp="1"/>
          </p:cNvSpPr>
          <p:nvPr>
            <p:ph type="body" idx="1"/>
          </p:nvPr>
        </p:nvSpPr>
        <p:spPr/>
        <p:txBody>
          <a:bodyPr>
            <a:noAutofit/>
          </a:bodyPr>
          <a:lstStyle/>
          <a:p>
            <a:r>
              <a:rPr lang="en-US" sz="2400" dirty="0"/>
              <a:t>Creating optimal portfolios</a:t>
            </a:r>
          </a:p>
          <a:p>
            <a:pPr lvl="1"/>
            <a:r>
              <a:rPr lang="en-US" sz="2400" dirty="0"/>
              <a:t>By investing in many risky assets, we can minimize our exposure to idiosyncratic risks</a:t>
            </a:r>
          </a:p>
          <a:p>
            <a:pPr lvl="1"/>
            <a:endParaRPr lang="en-US" sz="2800" dirty="0"/>
          </a:p>
          <a:p>
            <a:r>
              <a:rPr lang="en-US" sz="2400" dirty="0"/>
              <a:t>Total risk = Systematic Risk + Idiosyncratic Risk</a:t>
            </a:r>
          </a:p>
          <a:p>
            <a:r>
              <a:rPr lang="en-US" sz="2400" dirty="0"/>
              <a:t>Importance of diversification and covariance</a:t>
            </a:r>
          </a:p>
          <a:p>
            <a:r>
              <a:rPr lang="en-US" sz="2400" dirty="0"/>
              <a:t>Efficient frontier</a:t>
            </a:r>
          </a:p>
          <a:p>
            <a:r>
              <a:rPr lang="en-US" sz="2400" dirty="0"/>
              <a:t>Possibly calculations and short answer questions</a:t>
            </a:r>
          </a:p>
        </p:txBody>
      </p:sp>
    </p:spTree>
    <p:extLst>
      <p:ext uri="{BB962C8B-B14F-4D97-AF65-F5344CB8AC3E}">
        <p14:creationId xmlns:p14="http://schemas.microsoft.com/office/powerpoint/2010/main" val="190484044"/>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s</a:t>
            </a:r>
          </a:p>
        </p:txBody>
      </p:sp>
      <p:sp>
        <p:nvSpPr>
          <p:cNvPr id="3" name="Text Placeholder 2"/>
          <p:cNvSpPr>
            <a:spLocks noGrp="1"/>
          </p:cNvSpPr>
          <p:nvPr>
            <p:ph type="body" idx="1"/>
          </p:nvPr>
        </p:nvSpPr>
        <p:spPr>
          <a:xfrm>
            <a:off x="1881188" y="1848445"/>
            <a:ext cx="8429625" cy="5009555"/>
          </a:xfrm>
        </p:spPr>
        <p:txBody>
          <a:bodyPr>
            <a:normAutofit/>
          </a:bodyPr>
          <a:lstStyle/>
          <a:p>
            <a:r>
              <a:rPr lang="en-US" sz="2400" dirty="0"/>
              <a:t>Calculate the Sharpe ratio of a portfolio invested in Stock A and Stock B. The portfolio should have an expected return of 8%.</a:t>
            </a:r>
          </a:p>
          <a:p>
            <a:pPr lvl="1"/>
            <a:r>
              <a:rPr lang="en-US" sz="2000" dirty="0"/>
              <a:t>Covariance(stock A, stock B) = .05</a:t>
            </a:r>
          </a:p>
          <a:p>
            <a:pPr lvl="1"/>
            <a:r>
              <a:rPr lang="en-US" sz="2000" dirty="0"/>
              <a:t>Stock A: E[r] = 10%, Variance(stock A) =.1</a:t>
            </a:r>
          </a:p>
          <a:p>
            <a:pPr lvl="1"/>
            <a:r>
              <a:rPr lang="en-US" sz="2000" dirty="0"/>
              <a:t>Stock B: E[r] = 5%, Variance(stock B) =.2</a:t>
            </a:r>
          </a:p>
          <a:p>
            <a:pPr lvl="1"/>
            <a:r>
              <a:rPr lang="en-US" sz="2000" dirty="0"/>
              <a:t>Risk-free = 3%</a:t>
            </a:r>
          </a:p>
          <a:p>
            <a:pPr lvl="1"/>
            <a:endParaRPr lang="en-US" dirty="0"/>
          </a:p>
          <a:p>
            <a:pPr lvl="1"/>
            <a:r>
              <a:rPr lang="en-US" sz="2000" dirty="0"/>
              <a:t>8% = w*(10%) + (1-w)*(5%) = 5%+w*5%</a:t>
            </a:r>
          </a:p>
          <a:p>
            <a:pPr lvl="1"/>
            <a:r>
              <a:rPr lang="en-US" sz="2000" dirty="0"/>
              <a:t>w = 0.6</a:t>
            </a:r>
          </a:p>
          <a:p>
            <a:pPr lvl="1"/>
            <a:r>
              <a:rPr lang="en-US" sz="2000" dirty="0"/>
              <a:t>Variance = .6*.6*.1 + .4*.4*.2 +2*.6*.4*.05 = 0.092</a:t>
            </a:r>
          </a:p>
          <a:p>
            <a:pPr lvl="1"/>
            <a:r>
              <a:rPr lang="en-US" sz="2000" dirty="0"/>
              <a:t>SD = </a:t>
            </a:r>
            <a:r>
              <a:rPr lang="en-US" sz="2000" dirty="0" err="1"/>
              <a:t>sqrt</a:t>
            </a:r>
            <a:r>
              <a:rPr lang="en-US" sz="2000" dirty="0"/>
              <a:t>(0.092) = 30.33%</a:t>
            </a:r>
          </a:p>
          <a:p>
            <a:pPr lvl="1"/>
            <a:r>
              <a:rPr lang="en-US" sz="2000" dirty="0"/>
              <a:t>Sharpe ratio = (8% - 3%)/30.33% =.165</a:t>
            </a:r>
          </a:p>
          <a:p>
            <a:pPr lvl="1"/>
            <a:endParaRPr lang="en-US" dirty="0"/>
          </a:p>
        </p:txBody>
      </p:sp>
      <mc:AlternateContent xmlns:mc="http://schemas.openxmlformats.org/markup-compatibility/2006">
        <mc:Choice xmlns:p14="http://schemas.microsoft.com/office/powerpoint/2010/main" Requires="p14">
          <p:contentPart p14:bwMode="auto" r:id="rId2">
            <p14:nvContentPartPr>
              <p14:cNvPr id="6" name="Ink 6">
                <a:extLst>
                  <a:ext uri="{FF2B5EF4-FFF2-40B4-BE49-F238E27FC236}">
                    <a16:creationId xmlns:a16="http://schemas.microsoft.com/office/drawing/2014/main" id="{43650B7F-E25F-4644-B788-10A1F4A3E520}"/>
                  </a:ext>
                </a:extLst>
              </p14:cNvPr>
              <p14:cNvContentPartPr/>
              <p14:nvPr/>
            </p14:nvContentPartPr>
            <p14:xfrm>
              <a:off x="1837900" y="4574089"/>
              <a:ext cx="7246800" cy="573120"/>
            </p14:xfrm>
          </p:contentPart>
        </mc:Choice>
        <mc:Fallback>
          <p:pic>
            <p:nvPicPr>
              <p:cNvPr id="6" name="Ink 6">
                <a:extLst>
                  <a:ext uri="{FF2B5EF4-FFF2-40B4-BE49-F238E27FC236}">
                    <a16:creationId xmlns:a16="http://schemas.microsoft.com/office/drawing/2014/main" id="{43650B7F-E25F-4644-B788-10A1F4A3E520}"/>
                  </a:ext>
                </a:extLst>
              </p:cNvPr>
              <p:cNvPicPr/>
              <p:nvPr/>
            </p:nvPicPr>
            <p:blipFill>
              <a:blip r:embed="rId3"/>
              <a:stretch>
                <a:fillRect/>
              </a:stretch>
            </p:blipFill>
            <p:spPr>
              <a:xfrm>
                <a:off x="1822420" y="4558969"/>
                <a:ext cx="7277400" cy="6037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3" name="Ink 13">
                <a:extLst>
                  <a:ext uri="{FF2B5EF4-FFF2-40B4-BE49-F238E27FC236}">
                    <a16:creationId xmlns:a16="http://schemas.microsoft.com/office/drawing/2014/main" id="{B2B199A2-AA65-BF43-8E92-DEA0ABE8A680}"/>
                  </a:ext>
                </a:extLst>
              </p14:cNvPr>
              <p14:cNvContentPartPr/>
              <p14:nvPr/>
            </p14:nvContentPartPr>
            <p14:xfrm>
              <a:off x="8038540" y="3002689"/>
              <a:ext cx="423720" cy="479160"/>
            </p14:xfrm>
          </p:contentPart>
        </mc:Choice>
        <mc:Fallback>
          <p:pic>
            <p:nvPicPr>
              <p:cNvPr id="13" name="Ink 13">
                <a:extLst>
                  <a:ext uri="{FF2B5EF4-FFF2-40B4-BE49-F238E27FC236}">
                    <a16:creationId xmlns:a16="http://schemas.microsoft.com/office/drawing/2014/main" id="{B2B199A2-AA65-BF43-8E92-DEA0ABE8A680}"/>
                  </a:ext>
                </a:extLst>
              </p:cNvPr>
              <p:cNvPicPr/>
              <p:nvPr/>
            </p:nvPicPr>
            <p:blipFill>
              <a:blip r:embed="rId5"/>
              <a:stretch>
                <a:fillRect/>
              </a:stretch>
            </p:blipFill>
            <p:spPr>
              <a:xfrm>
                <a:off x="8023060" y="2987569"/>
                <a:ext cx="454320" cy="5094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5" name="Ink 35">
                <a:extLst>
                  <a:ext uri="{FF2B5EF4-FFF2-40B4-BE49-F238E27FC236}">
                    <a16:creationId xmlns:a16="http://schemas.microsoft.com/office/drawing/2014/main" id="{D3D46336-FDA1-5947-ABBA-53E8C8DD10A5}"/>
                  </a:ext>
                </a:extLst>
              </p14:cNvPr>
              <p14:cNvContentPartPr/>
              <p14:nvPr/>
            </p14:nvContentPartPr>
            <p14:xfrm>
              <a:off x="8349580" y="3310489"/>
              <a:ext cx="1818360" cy="958680"/>
            </p14:xfrm>
          </p:contentPart>
        </mc:Choice>
        <mc:Fallback>
          <p:pic>
            <p:nvPicPr>
              <p:cNvPr id="35" name="Ink 35">
                <a:extLst>
                  <a:ext uri="{FF2B5EF4-FFF2-40B4-BE49-F238E27FC236}">
                    <a16:creationId xmlns:a16="http://schemas.microsoft.com/office/drawing/2014/main" id="{D3D46336-FDA1-5947-ABBA-53E8C8DD10A5}"/>
                  </a:ext>
                </a:extLst>
              </p:cNvPr>
              <p:cNvPicPr/>
              <p:nvPr/>
            </p:nvPicPr>
            <p:blipFill>
              <a:blip r:embed="rId7"/>
              <a:stretch>
                <a:fillRect/>
              </a:stretch>
            </p:blipFill>
            <p:spPr>
              <a:xfrm>
                <a:off x="8334460" y="3295363"/>
                <a:ext cx="1848600" cy="989291"/>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0" name="Ink 40">
                <a:extLst>
                  <a:ext uri="{FF2B5EF4-FFF2-40B4-BE49-F238E27FC236}">
                    <a16:creationId xmlns:a16="http://schemas.microsoft.com/office/drawing/2014/main" id="{006B0051-C43E-4C44-8AFF-2CF9E32BC76E}"/>
                  </a:ext>
                </a:extLst>
              </p14:cNvPr>
              <p14:cNvContentPartPr/>
              <p14:nvPr/>
            </p14:nvContentPartPr>
            <p14:xfrm>
              <a:off x="8754220" y="2719009"/>
              <a:ext cx="318240" cy="498600"/>
            </p14:xfrm>
          </p:contentPart>
        </mc:Choice>
        <mc:Fallback>
          <p:pic>
            <p:nvPicPr>
              <p:cNvPr id="40" name="Ink 40">
                <a:extLst>
                  <a:ext uri="{FF2B5EF4-FFF2-40B4-BE49-F238E27FC236}">
                    <a16:creationId xmlns:a16="http://schemas.microsoft.com/office/drawing/2014/main" id="{006B0051-C43E-4C44-8AFF-2CF9E32BC76E}"/>
                  </a:ext>
                </a:extLst>
              </p:cNvPr>
              <p:cNvPicPr/>
              <p:nvPr/>
            </p:nvPicPr>
            <p:blipFill>
              <a:blip r:embed="rId9"/>
              <a:stretch>
                <a:fillRect/>
              </a:stretch>
            </p:blipFill>
            <p:spPr>
              <a:xfrm>
                <a:off x="8739083" y="2703878"/>
                <a:ext cx="348875" cy="529222"/>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6" name="Ink 46">
                <a:extLst>
                  <a:ext uri="{FF2B5EF4-FFF2-40B4-BE49-F238E27FC236}">
                    <a16:creationId xmlns:a16="http://schemas.microsoft.com/office/drawing/2014/main" id="{48A12079-8FF6-F744-BF95-C0B2F1996DBF}"/>
                  </a:ext>
                </a:extLst>
              </p14:cNvPr>
              <p14:cNvContentPartPr/>
              <p14:nvPr/>
            </p14:nvContentPartPr>
            <p14:xfrm>
              <a:off x="9470260" y="2476369"/>
              <a:ext cx="268200" cy="173880"/>
            </p14:xfrm>
          </p:contentPart>
        </mc:Choice>
        <mc:Fallback>
          <p:pic>
            <p:nvPicPr>
              <p:cNvPr id="46" name="Ink 46">
                <a:extLst>
                  <a:ext uri="{FF2B5EF4-FFF2-40B4-BE49-F238E27FC236}">
                    <a16:creationId xmlns:a16="http://schemas.microsoft.com/office/drawing/2014/main" id="{48A12079-8FF6-F744-BF95-C0B2F1996DBF}"/>
                  </a:ext>
                </a:extLst>
              </p:cNvPr>
              <p:cNvPicPr/>
              <p:nvPr/>
            </p:nvPicPr>
            <p:blipFill>
              <a:blip r:embed="rId11"/>
              <a:stretch>
                <a:fillRect/>
              </a:stretch>
            </p:blipFill>
            <p:spPr>
              <a:xfrm>
                <a:off x="9455140" y="2461249"/>
                <a:ext cx="29844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5" name="Ink 55">
                <a:extLst>
                  <a:ext uri="{FF2B5EF4-FFF2-40B4-BE49-F238E27FC236}">
                    <a16:creationId xmlns:a16="http://schemas.microsoft.com/office/drawing/2014/main" id="{B73F8EF3-C056-4245-A2DC-DD595AB2DAAA}"/>
                  </a:ext>
                </a:extLst>
              </p14:cNvPr>
              <p14:cNvContentPartPr/>
              <p14:nvPr/>
            </p14:nvContentPartPr>
            <p14:xfrm>
              <a:off x="7241500" y="1044289"/>
              <a:ext cx="498240" cy="479160"/>
            </p14:xfrm>
          </p:contentPart>
        </mc:Choice>
        <mc:Fallback>
          <p:pic>
            <p:nvPicPr>
              <p:cNvPr id="55" name="Ink 55">
                <a:extLst>
                  <a:ext uri="{FF2B5EF4-FFF2-40B4-BE49-F238E27FC236}">
                    <a16:creationId xmlns:a16="http://schemas.microsoft.com/office/drawing/2014/main" id="{B73F8EF3-C056-4245-A2DC-DD595AB2DAAA}"/>
                  </a:ext>
                </a:extLst>
              </p:cNvPr>
              <p:cNvPicPr/>
              <p:nvPr/>
            </p:nvPicPr>
            <p:blipFill>
              <a:blip r:embed="rId13"/>
              <a:stretch>
                <a:fillRect/>
              </a:stretch>
            </p:blipFill>
            <p:spPr>
              <a:xfrm>
                <a:off x="7226380" y="1029169"/>
                <a:ext cx="528840" cy="5094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7" name="Ink 56">
                <a:extLst>
                  <a:ext uri="{FF2B5EF4-FFF2-40B4-BE49-F238E27FC236}">
                    <a16:creationId xmlns:a16="http://schemas.microsoft.com/office/drawing/2014/main" id="{0B35B47C-B968-7346-8D6E-EA32FB2E4864}"/>
                  </a:ext>
                </a:extLst>
              </p14:cNvPr>
              <p14:cNvContentPartPr/>
              <p14:nvPr/>
            </p14:nvContentPartPr>
            <p14:xfrm>
              <a:off x="7920100" y="1075609"/>
              <a:ext cx="162360" cy="143640"/>
            </p14:xfrm>
          </p:contentPart>
        </mc:Choice>
        <mc:Fallback>
          <p:pic>
            <p:nvPicPr>
              <p:cNvPr id="57" name="Ink 56">
                <a:extLst>
                  <a:ext uri="{FF2B5EF4-FFF2-40B4-BE49-F238E27FC236}">
                    <a16:creationId xmlns:a16="http://schemas.microsoft.com/office/drawing/2014/main" id="{0B35B47C-B968-7346-8D6E-EA32FB2E4864}"/>
                  </a:ext>
                </a:extLst>
              </p:cNvPr>
              <p:cNvPicPr/>
              <p:nvPr/>
            </p:nvPicPr>
            <p:blipFill>
              <a:blip r:embed="rId15"/>
              <a:stretch>
                <a:fillRect/>
              </a:stretch>
            </p:blipFill>
            <p:spPr>
              <a:xfrm>
                <a:off x="7904980" y="1060489"/>
                <a:ext cx="19260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61" name="Ink 61">
                <a:extLst>
                  <a:ext uri="{FF2B5EF4-FFF2-40B4-BE49-F238E27FC236}">
                    <a16:creationId xmlns:a16="http://schemas.microsoft.com/office/drawing/2014/main" id="{973645B7-FC8D-9A41-B3A7-6DDDD9447C60}"/>
                  </a:ext>
                </a:extLst>
              </p14:cNvPr>
              <p14:cNvContentPartPr/>
              <p14:nvPr/>
            </p14:nvContentPartPr>
            <p14:xfrm>
              <a:off x="8156620" y="969769"/>
              <a:ext cx="237240" cy="236880"/>
            </p14:xfrm>
          </p:contentPart>
        </mc:Choice>
        <mc:Fallback>
          <p:pic>
            <p:nvPicPr>
              <p:cNvPr id="61" name="Ink 61">
                <a:extLst>
                  <a:ext uri="{FF2B5EF4-FFF2-40B4-BE49-F238E27FC236}">
                    <a16:creationId xmlns:a16="http://schemas.microsoft.com/office/drawing/2014/main" id="{973645B7-FC8D-9A41-B3A7-6DDDD9447C60}"/>
                  </a:ext>
                </a:extLst>
              </p:cNvPr>
              <p:cNvPicPr/>
              <p:nvPr/>
            </p:nvPicPr>
            <p:blipFill>
              <a:blip r:embed="rId17"/>
              <a:stretch>
                <a:fillRect/>
              </a:stretch>
            </p:blipFill>
            <p:spPr>
              <a:xfrm>
                <a:off x="8141477" y="954649"/>
                <a:ext cx="267887" cy="2674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5" name="Ink 65">
                <a:extLst>
                  <a:ext uri="{FF2B5EF4-FFF2-40B4-BE49-F238E27FC236}">
                    <a16:creationId xmlns:a16="http://schemas.microsoft.com/office/drawing/2014/main" id="{330B3E62-6EC0-5F40-9E63-06B7C03373A4}"/>
                  </a:ext>
                </a:extLst>
              </p14:cNvPr>
              <p14:cNvContentPartPr/>
              <p14:nvPr/>
            </p14:nvContentPartPr>
            <p14:xfrm>
              <a:off x="8530300" y="863929"/>
              <a:ext cx="155880" cy="224280"/>
            </p14:xfrm>
          </p:contentPart>
        </mc:Choice>
        <mc:Fallback>
          <p:pic>
            <p:nvPicPr>
              <p:cNvPr id="65" name="Ink 65">
                <a:extLst>
                  <a:ext uri="{FF2B5EF4-FFF2-40B4-BE49-F238E27FC236}">
                    <a16:creationId xmlns:a16="http://schemas.microsoft.com/office/drawing/2014/main" id="{330B3E62-6EC0-5F40-9E63-06B7C03373A4}"/>
                  </a:ext>
                </a:extLst>
              </p:cNvPr>
              <p:cNvPicPr/>
              <p:nvPr/>
            </p:nvPicPr>
            <p:blipFill>
              <a:blip r:embed="rId19"/>
              <a:stretch>
                <a:fillRect/>
              </a:stretch>
            </p:blipFill>
            <p:spPr>
              <a:xfrm>
                <a:off x="8514820" y="848833"/>
                <a:ext cx="186480" cy="254472"/>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88" name="Ink 92">
                <a:extLst>
                  <a:ext uri="{FF2B5EF4-FFF2-40B4-BE49-F238E27FC236}">
                    <a16:creationId xmlns:a16="http://schemas.microsoft.com/office/drawing/2014/main" id="{AB28F471-6147-CA42-8EA4-2AFB6C0EBB83}"/>
                  </a:ext>
                </a:extLst>
              </p14:cNvPr>
              <p14:cNvContentPartPr/>
              <p14:nvPr/>
            </p14:nvContentPartPr>
            <p14:xfrm>
              <a:off x="10410220" y="807769"/>
              <a:ext cx="255960" cy="162360"/>
            </p14:xfrm>
          </p:contentPart>
        </mc:Choice>
        <mc:Fallback>
          <p:pic>
            <p:nvPicPr>
              <p:cNvPr id="88" name="Ink 92">
                <a:extLst>
                  <a:ext uri="{FF2B5EF4-FFF2-40B4-BE49-F238E27FC236}">
                    <a16:creationId xmlns:a16="http://schemas.microsoft.com/office/drawing/2014/main" id="{AB28F471-6147-CA42-8EA4-2AFB6C0EBB83}"/>
                  </a:ext>
                </a:extLst>
              </p:cNvPr>
              <p:cNvPicPr/>
              <p:nvPr/>
            </p:nvPicPr>
            <p:blipFill>
              <a:blip r:embed="rId21"/>
              <a:stretch>
                <a:fillRect/>
              </a:stretch>
            </p:blipFill>
            <p:spPr>
              <a:xfrm>
                <a:off x="10395079" y="792649"/>
                <a:ext cx="286603" cy="1926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89" name="Ink 93">
                <a:extLst>
                  <a:ext uri="{FF2B5EF4-FFF2-40B4-BE49-F238E27FC236}">
                    <a16:creationId xmlns:a16="http://schemas.microsoft.com/office/drawing/2014/main" id="{E5388C53-1AE2-9C46-824F-F7B06345BA32}"/>
                  </a:ext>
                </a:extLst>
              </p14:cNvPr>
              <p14:cNvContentPartPr/>
              <p14:nvPr/>
            </p14:nvContentPartPr>
            <p14:xfrm>
              <a:off x="9526420" y="963649"/>
              <a:ext cx="722520" cy="224280"/>
            </p14:xfrm>
          </p:contentPart>
        </mc:Choice>
        <mc:Fallback>
          <p:pic>
            <p:nvPicPr>
              <p:cNvPr id="89" name="Ink 93">
                <a:extLst>
                  <a:ext uri="{FF2B5EF4-FFF2-40B4-BE49-F238E27FC236}">
                    <a16:creationId xmlns:a16="http://schemas.microsoft.com/office/drawing/2014/main" id="{E5388C53-1AE2-9C46-824F-F7B06345BA32}"/>
                  </a:ext>
                </a:extLst>
              </p:cNvPr>
              <p:cNvPicPr/>
              <p:nvPr/>
            </p:nvPicPr>
            <p:blipFill>
              <a:blip r:embed="rId23"/>
              <a:stretch>
                <a:fillRect/>
              </a:stretch>
            </p:blipFill>
            <p:spPr>
              <a:xfrm>
                <a:off x="9510940" y="948194"/>
                <a:ext cx="753120" cy="254472"/>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90" name="Ink 94">
                <a:extLst>
                  <a:ext uri="{FF2B5EF4-FFF2-40B4-BE49-F238E27FC236}">
                    <a16:creationId xmlns:a16="http://schemas.microsoft.com/office/drawing/2014/main" id="{5C7DBD27-AE6F-CB47-9664-86EE8ECE8274}"/>
                  </a:ext>
                </a:extLst>
              </p14:cNvPr>
              <p14:cNvContentPartPr/>
              <p14:nvPr/>
            </p14:nvContentPartPr>
            <p14:xfrm>
              <a:off x="9093340" y="1119169"/>
              <a:ext cx="140760" cy="193320"/>
            </p14:xfrm>
          </p:contentPart>
        </mc:Choice>
        <mc:Fallback>
          <p:pic>
            <p:nvPicPr>
              <p:cNvPr id="90" name="Ink 94">
                <a:extLst>
                  <a:ext uri="{FF2B5EF4-FFF2-40B4-BE49-F238E27FC236}">
                    <a16:creationId xmlns:a16="http://schemas.microsoft.com/office/drawing/2014/main" id="{5C7DBD27-AE6F-CB47-9664-86EE8ECE8274}"/>
                  </a:ext>
                </a:extLst>
              </p:cNvPr>
              <p:cNvPicPr/>
              <p:nvPr/>
            </p:nvPicPr>
            <p:blipFill>
              <a:blip r:embed="rId25"/>
              <a:stretch>
                <a:fillRect/>
              </a:stretch>
            </p:blipFill>
            <p:spPr>
              <a:xfrm>
                <a:off x="9078220" y="1104049"/>
                <a:ext cx="171360" cy="2239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91" name="Ink 95">
                <a:extLst>
                  <a:ext uri="{FF2B5EF4-FFF2-40B4-BE49-F238E27FC236}">
                    <a16:creationId xmlns:a16="http://schemas.microsoft.com/office/drawing/2014/main" id="{3E8A3FFC-6379-8C45-A0FE-F9D4DC03CB11}"/>
                  </a:ext>
                </a:extLst>
              </p14:cNvPr>
              <p14:cNvContentPartPr/>
              <p14:nvPr/>
            </p14:nvContentPartPr>
            <p14:xfrm>
              <a:off x="8741980" y="1343449"/>
              <a:ext cx="187200" cy="106200"/>
            </p14:xfrm>
          </p:contentPart>
        </mc:Choice>
        <mc:Fallback>
          <p:pic>
            <p:nvPicPr>
              <p:cNvPr id="91" name="Ink 95">
                <a:extLst>
                  <a:ext uri="{FF2B5EF4-FFF2-40B4-BE49-F238E27FC236}">
                    <a16:creationId xmlns:a16="http://schemas.microsoft.com/office/drawing/2014/main" id="{3E8A3FFC-6379-8C45-A0FE-F9D4DC03CB11}"/>
                  </a:ext>
                </a:extLst>
              </p:cNvPr>
              <p:cNvPicPr/>
              <p:nvPr/>
            </p:nvPicPr>
            <p:blipFill>
              <a:blip r:embed="rId27"/>
              <a:stretch>
                <a:fillRect/>
              </a:stretch>
            </p:blipFill>
            <p:spPr>
              <a:xfrm>
                <a:off x="8726500" y="1327969"/>
                <a:ext cx="21780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92" name="Ink 96">
                <a:extLst>
                  <a:ext uri="{FF2B5EF4-FFF2-40B4-BE49-F238E27FC236}">
                    <a16:creationId xmlns:a16="http://schemas.microsoft.com/office/drawing/2014/main" id="{9E10B65D-49E6-4749-8217-B57F7FF5F905}"/>
                  </a:ext>
                </a:extLst>
              </p14:cNvPr>
              <p14:cNvContentPartPr/>
              <p14:nvPr/>
            </p14:nvContentPartPr>
            <p14:xfrm>
              <a:off x="8007220" y="1355689"/>
              <a:ext cx="585360" cy="279720"/>
            </p14:xfrm>
          </p:contentPart>
        </mc:Choice>
        <mc:Fallback>
          <p:pic>
            <p:nvPicPr>
              <p:cNvPr id="92" name="Ink 96">
                <a:extLst>
                  <a:ext uri="{FF2B5EF4-FFF2-40B4-BE49-F238E27FC236}">
                    <a16:creationId xmlns:a16="http://schemas.microsoft.com/office/drawing/2014/main" id="{9E10B65D-49E6-4749-8217-B57F7FF5F905}"/>
                  </a:ext>
                </a:extLst>
              </p:cNvPr>
              <p:cNvPicPr/>
              <p:nvPr/>
            </p:nvPicPr>
            <p:blipFill>
              <a:blip r:embed="rId29"/>
              <a:stretch>
                <a:fillRect/>
              </a:stretch>
            </p:blipFill>
            <p:spPr>
              <a:xfrm>
                <a:off x="7992109" y="1340569"/>
                <a:ext cx="615581"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02" name="Ink 102">
                <a:extLst>
                  <a:ext uri="{FF2B5EF4-FFF2-40B4-BE49-F238E27FC236}">
                    <a16:creationId xmlns:a16="http://schemas.microsoft.com/office/drawing/2014/main" id="{FBD81869-8657-5649-9BAE-44204DB7FF6D}"/>
                  </a:ext>
                </a:extLst>
              </p14:cNvPr>
              <p14:cNvContentPartPr/>
              <p14:nvPr/>
            </p14:nvContentPartPr>
            <p14:xfrm>
              <a:off x="9850060" y="1486369"/>
              <a:ext cx="629280" cy="392400"/>
            </p14:xfrm>
          </p:contentPart>
        </mc:Choice>
        <mc:Fallback>
          <p:pic>
            <p:nvPicPr>
              <p:cNvPr id="102" name="Ink 102">
                <a:extLst>
                  <a:ext uri="{FF2B5EF4-FFF2-40B4-BE49-F238E27FC236}">
                    <a16:creationId xmlns:a16="http://schemas.microsoft.com/office/drawing/2014/main" id="{FBD81869-8657-5649-9BAE-44204DB7FF6D}"/>
                  </a:ext>
                </a:extLst>
              </p:cNvPr>
              <p:cNvPicPr/>
              <p:nvPr/>
            </p:nvPicPr>
            <p:blipFill>
              <a:blip r:embed="rId31"/>
              <a:stretch>
                <a:fillRect/>
              </a:stretch>
            </p:blipFill>
            <p:spPr>
              <a:xfrm>
                <a:off x="9834940" y="1471249"/>
                <a:ext cx="659520" cy="4230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08" name="Ink 108">
                <a:extLst>
                  <a:ext uri="{FF2B5EF4-FFF2-40B4-BE49-F238E27FC236}">
                    <a16:creationId xmlns:a16="http://schemas.microsoft.com/office/drawing/2014/main" id="{B720146D-1FCF-2E4D-9705-242676557A9B}"/>
                  </a:ext>
                </a:extLst>
              </p14:cNvPr>
              <p14:cNvContentPartPr/>
              <p14:nvPr/>
            </p14:nvContentPartPr>
            <p14:xfrm>
              <a:off x="10161460" y="1853929"/>
              <a:ext cx="392400" cy="336240"/>
            </p14:xfrm>
          </p:contentPart>
        </mc:Choice>
        <mc:Fallback>
          <p:pic>
            <p:nvPicPr>
              <p:cNvPr id="108" name="Ink 108">
                <a:extLst>
                  <a:ext uri="{FF2B5EF4-FFF2-40B4-BE49-F238E27FC236}">
                    <a16:creationId xmlns:a16="http://schemas.microsoft.com/office/drawing/2014/main" id="{B720146D-1FCF-2E4D-9705-242676557A9B}"/>
                  </a:ext>
                </a:extLst>
              </p:cNvPr>
              <p:cNvPicPr/>
              <p:nvPr/>
            </p:nvPicPr>
            <p:blipFill>
              <a:blip r:embed="rId33"/>
              <a:stretch>
                <a:fillRect/>
              </a:stretch>
            </p:blipFill>
            <p:spPr>
              <a:xfrm>
                <a:off x="10145980" y="1838466"/>
                <a:ext cx="423000" cy="366807"/>
              </a:xfrm>
              <a:prstGeom prst="rect">
                <a:avLst/>
              </a:prstGeom>
            </p:spPr>
          </p:pic>
        </mc:Fallback>
      </mc:AlternateContent>
    </p:spTree>
    <p:extLst>
      <p:ext uri="{BB962C8B-B14F-4D97-AF65-F5344CB8AC3E}">
        <p14:creationId xmlns:p14="http://schemas.microsoft.com/office/powerpoint/2010/main" val="17146934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linds(horizontal)">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linds(horizontal)">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blinds(horizontal)">
                                      <p:cBhvr>
                                        <p:cTn id="2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Text Placeholder 2"/>
          <p:cNvSpPr>
            <a:spLocks noGrp="1"/>
          </p:cNvSpPr>
          <p:nvPr>
            <p:ph type="body" idx="1"/>
          </p:nvPr>
        </p:nvSpPr>
        <p:spPr/>
        <p:txBody>
          <a:bodyPr/>
          <a:lstStyle/>
          <a:p>
            <a:r>
              <a:rPr lang="en-US" sz="2800" dirty="0"/>
              <a:t>Define the efficient frontier</a:t>
            </a:r>
          </a:p>
          <a:p>
            <a:pPr lvl="1"/>
            <a:r>
              <a:rPr lang="en-US" sz="2000" dirty="0"/>
              <a:t>Given a set of risky assets, the efficient frontier is the weights that maximize expected return for each level of risk or, alternatively, it is the weights that minimize risk for each level of expected return</a:t>
            </a:r>
          </a:p>
          <a:p>
            <a:pPr lvl="1"/>
            <a:endParaRPr lang="en-US" dirty="0"/>
          </a:p>
          <a:p>
            <a:pPr lvl="1"/>
            <a:endParaRPr lang="en-US" dirty="0"/>
          </a:p>
        </p:txBody>
      </p:sp>
    </p:spTree>
    <p:extLst>
      <p:ext uri="{BB962C8B-B14F-4D97-AF65-F5344CB8AC3E}">
        <p14:creationId xmlns:p14="http://schemas.microsoft.com/office/powerpoint/2010/main" val="17702256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Text Placeholder 2"/>
          <p:cNvSpPr>
            <a:spLocks noGrp="1"/>
          </p:cNvSpPr>
          <p:nvPr>
            <p:ph type="body" idx="1"/>
          </p:nvPr>
        </p:nvSpPr>
        <p:spPr/>
        <p:txBody>
          <a:bodyPr/>
          <a:lstStyle/>
          <a:p>
            <a:r>
              <a:rPr lang="en-US" dirty="0"/>
              <a:t>Calculate the idiosyncratic std. dev. in stock A if it’s total variance is .50, it’s beta is 2 and the variance of the market is .10</a:t>
            </a:r>
          </a:p>
          <a:p>
            <a:pPr lvl="1"/>
            <a:r>
              <a:rPr lang="en-US" i="1" dirty="0"/>
              <a:t>Idiosyncratic risk = Total Risk – Systematic Risk</a:t>
            </a:r>
          </a:p>
          <a:p>
            <a:pPr lvl="1"/>
            <a:r>
              <a:rPr lang="en-US" i="1" dirty="0"/>
              <a:t>= .50 – (2)</a:t>
            </a:r>
            <a:r>
              <a:rPr lang="en-US" i="1" baseline="30000" dirty="0"/>
              <a:t>2</a:t>
            </a:r>
            <a:r>
              <a:rPr lang="en-US" i="1" dirty="0"/>
              <a:t>*(.10) = .10</a:t>
            </a:r>
          </a:p>
          <a:p>
            <a:pPr lvl="1"/>
            <a:r>
              <a:rPr lang="en-US" i="1" dirty="0"/>
              <a:t>Std. dev. = </a:t>
            </a:r>
            <a:r>
              <a:rPr lang="en-US" i="1" dirty="0" err="1"/>
              <a:t>sqrt</a:t>
            </a:r>
            <a:r>
              <a:rPr lang="en-US" i="1" dirty="0"/>
              <a:t>(.10) = 0.32</a:t>
            </a:r>
            <a:endParaRPr lang="en-US" dirty="0"/>
          </a:p>
          <a:p>
            <a:endParaRPr lang="en-US" i="1"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8D1ABE9-78EB-1B4A-B9EE-FB3141CAF566}"/>
                  </a:ext>
                </a:extLst>
              </p14:cNvPr>
              <p14:cNvContentPartPr/>
              <p14:nvPr/>
            </p14:nvContentPartPr>
            <p14:xfrm>
              <a:off x="7135660" y="2102689"/>
              <a:ext cx="1917720" cy="93600"/>
            </p14:xfrm>
          </p:contentPart>
        </mc:Choice>
        <mc:Fallback>
          <p:pic>
            <p:nvPicPr>
              <p:cNvPr id="4" name="Ink 3">
                <a:extLst>
                  <a:ext uri="{FF2B5EF4-FFF2-40B4-BE49-F238E27FC236}">
                    <a16:creationId xmlns:a16="http://schemas.microsoft.com/office/drawing/2014/main" id="{98D1ABE9-78EB-1B4A-B9EE-FB3141CAF566}"/>
                  </a:ext>
                </a:extLst>
              </p:cNvPr>
              <p:cNvPicPr/>
              <p:nvPr/>
            </p:nvPicPr>
            <p:blipFill>
              <a:blip r:embed="rId3"/>
              <a:stretch>
                <a:fillRect/>
              </a:stretch>
            </p:blipFill>
            <p:spPr>
              <a:xfrm>
                <a:off x="7120540" y="2087569"/>
                <a:ext cx="1948320" cy="1242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61DCF2FC-7501-CB47-8FC5-45E8205E9FA1}"/>
                  </a:ext>
                </a:extLst>
              </p14:cNvPr>
              <p14:cNvContentPartPr/>
              <p14:nvPr/>
            </p14:nvContentPartPr>
            <p14:xfrm>
              <a:off x="3643300" y="4947769"/>
              <a:ext cx="50040" cy="6480"/>
            </p14:xfrm>
          </p:contentPart>
        </mc:Choice>
        <mc:Fallback>
          <p:pic>
            <p:nvPicPr>
              <p:cNvPr id="7" name="Ink 6">
                <a:extLst>
                  <a:ext uri="{FF2B5EF4-FFF2-40B4-BE49-F238E27FC236}">
                    <a16:creationId xmlns:a16="http://schemas.microsoft.com/office/drawing/2014/main" id="{61DCF2FC-7501-CB47-8FC5-45E8205E9FA1}"/>
                  </a:ext>
                </a:extLst>
              </p:cNvPr>
              <p:cNvPicPr/>
              <p:nvPr/>
            </p:nvPicPr>
            <p:blipFill>
              <a:blip r:embed="rId5"/>
              <a:stretch>
                <a:fillRect/>
              </a:stretch>
            </p:blipFill>
            <p:spPr>
              <a:xfrm>
                <a:off x="3627820" y="4932649"/>
                <a:ext cx="8064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8" name="Ink 8">
                <a:extLst>
                  <a:ext uri="{FF2B5EF4-FFF2-40B4-BE49-F238E27FC236}">
                    <a16:creationId xmlns:a16="http://schemas.microsoft.com/office/drawing/2014/main" id="{A3855A7C-81CD-274F-8001-B5488D984E6C}"/>
                  </a:ext>
                </a:extLst>
              </p14:cNvPr>
              <p14:cNvContentPartPr/>
              <p14:nvPr/>
            </p14:nvContentPartPr>
            <p14:xfrm>
              <a:off x="3811420" y="4512169"/>
              <a:ext cx="162360" cy="292320"/>
            </p14:xfrm>
          </p:contentPart>
        </mc:Choice>
        <mc:Fallback>
          <p:pic>
            <p:nvPicPr>
              <p:cNvPr id="8" name="Ink 8">
                <a:extLst>
                  <a:ext uri="{FF2B5EF4-FFF2-40B4-BE49-F238E27FC236}">
                    <a16:creationId xmlns:a16="http://schemas.microsoft.com/office/drawing/2014/main" id="{A3855A7C-81CD-274F-8001-B5488D984E6C}"/>
                  </a:ext>
                </a:extLst>
              </p:cNvPr>
              <p:cNvPicPr/>
              <p:nvPr/>
            </p:nvPicPr>
            <p:blipFill>
              <a:blip r:embed="rId7"/>
              <a:stretch>
                <a:fillRect/>
              </a:stretch>
            </p:blipFill>
            <p:spPr>
              <a:xfrm>
                <a:off x="3795940" y="4496689"/>
                <a:ext cx="192600" cy="3229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 name="Ink 12">
                <a:extLst>
                  <a:ext uri="{FF2B5EF4-FFF2-40B4-BE49-F238E27FC236}">
                    <a16:creationId xmlns:a16="http://schemas.microsoft.com/office/drawing/2014/main" id="{6215F271-2308-D749-B285-2087351377C2}"/>
                  </a:ext>
                </a:extLst>
              </p14:cNvPr>
              <p14:cNvContentPartPr/>
              <p14:nvPr/>
            </p14:nvContentPartPr>
            <p14:xfrm>
              <a:off x="2404180" y="5028769"/>
              <a:ext cx="324360" cy="262080"/>
            </p14:xfrm>
          </p:contentPart>
        </mc:Choice>
        <mc:Fallback>
          <p:pic>
            <p:nvPicPr>
              <p:cNvPr id="12" name="Ink 12">
                <a:extLst>
                  <a:ext uri="{FF2B5EF4-FFF2-40B4-BE49-F238E27FC236}">
                    <a16:creationId xmlns:a16="http://schemas.microsoft.com/office/drawing/2014/main" id="{6215F271-2308-D749-B285-2087351377C2}"/>
                  </a:ext>
                </a:extLst>
              </p:cNvPr>
              <p:cNvPicPr/>
              <p:nvPr/>
            </p:nvPicPr>
            <p:blipFill>
              <a:blip r:embed="rId9"/>
              <a:stretch>
                <a:fillRect/>
              </a:stretch>
            </p:blipFill>
            <p:spPr>
              <a:xfrm>
                <a:off x="2389043" y="5013628"/>
                <a:ext cx="354994" cy="292722"/>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4" name="Ink 13">
                <a:extLst>
                  <a:ext uri="{FF2B5EF4-FFF2-40B4-BE49-F238E27FC236}">
                    <a16:creationId xmlns:a16="http://schemas.microsoft.com/office/drawing/2014/main" id="{7F84433D-DB36-804E-9138-6A1D8CEABC35}"/>
                  </a:ext>
                </a:extLst>
              </p14:cNvPr>
              <p14:cNvContentPartPr/>
              <p14:nvPr/>
            </p14:nvContentPartPr>
            <p14:xfrm>
              <a:off x="5429980" y="4057489"/>
              <a:ext cx="43920" cy="50040"/>
            </p14:xfrm>
          </p:contentPart>
        </mc:Choice>
        <mc:Fallback>
          <p:pic>
            <p:nvPicPr>
              <p:cNvPr id="14" name="Ink 13">
                <a:extLst>
                  <a:ext uri="{FF2B5EF4-FFF2-40B4-BE49-F238E27FC236}">
                    <a16:creationId xmlns:a16="http://schemas.microsoft.com/office/drawing/2014/main" id="{7F84433D-DB36-804E-9138-6A1D8CEABC35}"/>
                  </a:ext>
                </a:extLst>
              </p:cNvPr>
              <p:cNvPicPr/>
              <p:nvPr/>
            </p:nvPicPr>
            <p:blipFill>
              <a:blip r:embed="rId11"/>
              <a:stretch>
                <a:fillRect/>
              </a:stretch>
            </p:blipFill>
            <p:spPr>
              <a:xfrm>
                <a:off x="5414860" y="4042369"/>
                <a:ext cx="7452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7" name="Ink 17">
                <a:extLst>
                  <a:ext uri="{FF2B5EF4-FFF2-40B4-BE49-F238E27FC236}">
                    <a16:creationId xmlns:a16="http://schemas.microsoft.com/office/drawing/2014/main" id="{C7A15A22-7CA3-D64E-9C4B-8DB8D0F7E938}"/>
                  </a:ext>
                </a:extLst>
              </p14:cNvPr>
              <p14:cNvContentPartPr/>
              <p14:nvPr/>
            </p14:nvContentPartPr>
            <p14:xfrm>
              <a:off x="6544180" y="3397609"/>
              <a:ext cx="442440" cy="258480"/>
            </p14:xfrm>
          </p:contentPart>
        </mc:Choice>
        <mc:Fallback>
          <p:pic>
            <p:nvPicPr>
              <p:cNvPr id="17" name="Ink 17">
                <a:extLst>
                  <a:ext uri="{FF2B5EF4-FFF2-40B4-BE49-F238E27FC236}">
                    <a16:creationId xmlns:a16="http://schemas.microsoft.com/office/drawing/2014/main" id="{C7A15A22-7CA3-D64E-9C4B-8DB8D0F7E938}"/>
                  </a:ext>
                </a:extLst>
              </p:cNvPr>
              <p:cNvPicPr/>
              <p:nvPr/>
            </p:nvPicPr>
            <p:blipFill>
              <a:blip r:embed="rId13"/>
              <a:stretch>
                <a:fillRect/>
              </a:stretch>
            </p:blipFill>
            <p:spPr>
              <a:xfrm>
                <a:off x="6529060" y="3382489"/>
                <a:ext cx="473040" cy="2887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9" name="Ink 40">
                <a:extLst>
                  <a:ext uri="{FF2B5EF4-FFF2-40B4-BE49-F238E27FC236}">
                    <a16:creationId xmlns:a16="http://schemas.microsoft.com/office/drawing/2014/main" id="{EDF4652D-45F3-AE44-91D2-D9025183937D}"/>
                  </a:ext>
                </a:extLst>
              </p14:cNvPr>
              <p14:cNvContentPartPr/>
              <p14:nvPr/>
            </p14:nvContentPartPr>
            <p14:xfrm>
              <a:off x="9793900" y="2756449"/>
              <a:ext cx="262080" cy="209160"/>
            </p14:xfrm>
          </p:contentPart>
        </mc:Choice>
        <mc:Fallback>
          <p:pic>
            <p:nvPicPr>
              <p:cNvPr id="39" name="Ink 40">
                <a:extLst>
                  <a:ext uri="{FF2B5EF4-FFF2-40B4-BE49-F238E27FC236}">
                    <a16:creationId xmlns:a16="http://schemas.microsoft.com/office/drawing/2014/main" id="{EDF4652D-45F3-AE44-91D2-D9025183937D}"/>
                  </a:ext>
                </a:extLst>
              </p:cNvPr>
              <p:cNvPicPr/>
              <p:nvPr/>
            </p:nvPicPr>
            <p:blipFill>
              <a:blip r:embed="rId15"/>
              <a:stretch>
                <a:fillRect/>
              </a:stretch>
            </p:blipFill>
            <p:spPr>
              <a:xfrm>
                <a:off x="9778759" y="2741329"/>
                <a:ext cx="292722"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0" name="Ink 41">
                <a:extLst>
                  <a:ext uri="{FF2B5EF4-FFF2-40B4-BE49-F238E27FC236}">
                    <a16:creationId xmlns:a16="http://schemas.microsoft.com/office/drawing/2014/main" id="{29173A59-FDBE-EF47-A514-DFF857CFE604}"/>
                  </a:ext>
                </a:extLst>
              </p14:cNvPr>
              <p14:cNvContentPartPr/>
              <p14:nvPr/>
            </p14:nvContentPartPr>
            <p14:xfrm>
              <a:off x="6942700" y="2905849"/>
              <a:ext cx="2633760" cy="710280"/>
            </p14:xfrm>
          </p:contentPart>
        </mc:Choice>
        <mc:Fallback>
          <p:pic>
            <p:nvPicPr>
              <p:cNvPr id="40" name="Ink 41">
                <a:extLst>
                  <a:ext uri="{FF2B5EF4-FFF2-40B4-BE49-F238E27FC236}">
                    <a16:creationId xmlns:a16="http://schemas.microsoft.com/office/drawing/2014/main" id="{29173A59-FDBE-EF47-A514-DFF857CFE604}"/>
                  </a:ext>
                </a:extLst>
              </p:cNvPr>
              <p:cNvPicPr/>
              <p:nvPr/>
            </p:nvPicPr>
            <p:blipFill>
              <a:blip r:embed="rId17"/>
              <a:stretch>
                <a:fillRect/>
              </a:stretch>
            </p:blipFill>
            <p:spPr>
              <a:xfrm>
                <a:off x="6927580" y="2890721"/>
                <a:ext cx="2664360" cy="740896"/>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8" name="Ink 48">
                <a:extLst>
                  <a:ext uri="{FF2B5EF4-FFF2-40B4-BE49-F238E27FC236}">
                    <a16:creationId xmlns:a16="http://schemas.microsoft.com/office/drawing/2014/main" id="{1317F9A8-34A1-F144-9E5B-F12C39B5A2B2}"/>
                  </a:ext>
                </a:extLst>
              </p14:cNvPr>
              <p14:cNvContentPartPr/>
              <p14:nvPr/>
            </p14:nvContentPartPr>
            <p14:xfrm>
              <a:off x="9308260" y="2426689"/>
              <a:ext cx="398880" cy="392400"/>
            </p14:xfrm>
          </p:contentPart>
        </mc:Choice>
        <mc:Fallback>
          <p:pic>
            <p:nvPicPr>
              <p:cNvPr id="48" name="Ink 48">
                <a:extLst>
                  <a:ext uri="{FF2B5EF4-FFF2-40B4-BE49-F238E27FC236}">
                    <a16:creationId xmlns:a16="http://schemas.microsoft.com/office/drawing/2014/main" id="{1317F9A8-34A1-F144-9E5B-F12C39B5A2B2}"/>
                  </a:ext>
                </a:extLst>
              </p:cNvPr>
              <p:cNvPicPr/>
              <p:nvPr/>
            </p:nvPicPr>
            <p:blipFill>
              <a:blip r:embed="rId19"/>
              <a:stretch>
                <a:fillRect/>
              </a:stretch>
            </p:blipFill>
            <p:spPr>
              <a:xfrm>
                <a:off x="9293140" y="2411209"/>
                <a:ext cx="429120" cy="4230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4" name="Ink 54">
                <a:extLst>
                  <a:ext uri="{FF2B5EF4-FFF2-40B4-BE49-F238E27FC236}">
                    <a16:creationId xmlns:a16="http://schemas.microsoft.com/office/drawing/2014/main" id="{BC06146D-BF02-FD4D-AEC1-A3E7363F4935}"/>
                  </a:ext>
                </a:extLst>
              </p14:cNvPr>
              <p14:cNvContentPartPr/>
              <p14:nvPr/>
            </p14:nvContentPartPr>
            <p14:xfrm>
              <a:off x="6886540" y="4188169"/>
              <a:ext cx="1180800" cy="473760"/>
            </p14:xfrm>
          </p:contentPart>
        </mc:Choice>
        <mc:Fallback>
          <p:pic>
            <p:nvPicPr>
              <p:cNvPr id="54" name="Ink 54">
                <a:extLst>
                  <a:ext uri="{FF2B5EF4-FFF2-40B4-BE49-F238E27FC236}">
                    <a16:creationId xmlns:a16="http://schemas.microsoft.com/office/drawing/2014/main" id="{BC06146D-BF02-FD4D-AEC1-A3E7363F4935}"/>
                  </a:ext>
                </a:extLst>
              </p:cNvPr>
              <p:cNvPicPr/>
              <p:nvPr/>
            </p:nvPicPr>
            <p:blipFill>
              <a:blip r:embed="rId21"/>
              <a:stretch>
                <a:fillRect/>
              </a:stretch>
            </p:blipFill>
            <p:spPr>
              <a:xfrm>
                <a:off x="6871415" y="4173038"/>
                <a:ext cx="1211409" cy="504383"/>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59" name="Ink 59">
                <a:extLst>
                  <a:ext uri="{FF2B5EF4-FFF2-40B4-BE49-F238E27FC236}">
                    <a16:creationId xmlns:a16="http://schemas.microsoft.com/office/drawing/2014/main" id="{6C417842-D379-184F-BCD0-A877905CAD56}"/>
                  </a:ext>
                </a:extLst>
              </p14:cNvPr>
              <p14:cNvContentPartPr/>
              <p14:nvPr/>
            </p14:nvContentPartPr>
            <p14:xfrm>
              <a:off x="7652620" y="4406329"/>
              <a:ext cx="298800" cy="258840"/>
            </p14:xfrm>
          </p:contentPart>
        </mc:Choice>
        <mc:Fallback>
          <p:pic>
            <p:nvPicPr>
              <p:cNvPr id="59" name="Ink 59">
                <a:extLst>
                  <a:ext uri="{FF2B5EF4-FFF2-40B4-BE49-F238E27FC236}">
                    <a16:creationId xmlns:a16="http://schemas.microsoft.com/office/drawing/2014/main" id="{6C417842-D379-184F-BCD0-A877905CAD56}"/>
                  </a:ext>
                </a:extLst>
              </p:cNvPr>
              <p:cNvPicPr/>
              <p:nvPr/>
            </p:nvPicPr>
            <p:blipFill>
              <a:blip r:embed="rId23"/>
              <a:stretch>
                <a:fillRect/>
              </a:stretch>
            </p:blipFill>
            <p:spPr>
              <a:xfrm>
                <a:off x="7637159" y="4390870"/>
                <a:ext cx="329363" cy="289038"/>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66" name="Ink 66">
                <a:extLst>
                  <a:ext uri="{FF2B5EF4-FFF2-40B4-BE49-F238E27FC236}">
                    <a16:creationId xmlns:a16="http://schemas.microsoft.com/office/drawing/2014/main" id="{506DAC74-2A4E-3644-B2B2-32A5EFF1D0BE}"/>
                  </a:ext>
                </a:extLst>
              </p14:cNvPr>
              <p14:cNvContentPartPr/>
              <p14:nvPr/>
            </p14:nvContentPartPr>
            <p14:xfrm>
              <a:off x="7453180" y="3939409"/>
              <a:ext cx="541800" cy="285840"/>
            </p14:xfrm>
          </p:contentPart>
        </mc:Choice>
        <mc:Fallback>
          <p:pic>
            <p:nvPicPr>
              <p:cNvPr id="66" name="Ink 66">
                <a:extLst>
                  <a:ext uri="{FF2B5EF4-FFF2-40B4-BE49-F238E27FC236}">
                    <a16:creationId xmlns:a16="http://schemas.microsoft.com/office/drawing/2014/main" id="{506DAC74-2A4E-3644-B2B2-32A5EFF1D0BE}"/>
                  </a:ext>
                </a:extLst>
              </p:cNvPr>
              <p:cNvPicPr/>
              <p:nvPr/>
            </p:nvPicPr>
            <p:blipFill>
              <a:blip r:embed="rId25"/>
              <a:stretch>
                <a:fillRect/>
              </a:stretch>
            </p:blipFill>
            <p:spPr>
              <a:xfrm>
                <a:off x="7438060" y="3923948"/>
                <a:ext cx="572400" cy="316042"/>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76" name="Ink 76">
                <a:extLst>
                  <a:ext uri="{FF2B5EF4-FFF2-40B4-BE49-F238E27FC236}">
                    <a16:creationId xmlns:a16="http://schemas.microsoft.com/office/drawing/2014/main" id="{0645AEBA-EC7F-0249-9A6A-5EBF54E65AE7}"/>
                  </a:ext>
                </a:extLst>
              </p14:cNvPr>
              <p14:cNvContentPartPr/>
              <p14:nvPr/>
            </p14:nvContentPartPr>
            <p14:xfrm>
              <a:off x="8013700" y="3845809"/>
              <a:ext cx="859320" cy="374040"/>
            </p14:xfrm>
          </p:contentPart>
        </mc:Choice>
        <mc:Fallback>
          <p:pic>
            <p:nvPicPr>
              <p:cNvPr id="76" name="Ink 76">
                <a:extLst>
                  <a:ext uri="{FF2B5EF4-FFF2-40B4-BE49-F238E27FC236}">
                    <a16:creationId xmlns:a16="http://schemas.microsoft.com/office/drawing/2014/main" id="{0645AEBA-EC7F-0249-9A6A-5EBF54E65AE7}"/>
                  </a:ext>
                </a:extLst>
              </p:cNvPr>
              <p:cNvPicPr/>
              <p:nvPr/>
            </p:nvPicPr>
            <p:blipFill>
              <a:blip r:embed="rId27"/>
              <a:stretch>
                <a:fillRect/>
              </a:stretch>
            </p:blipFill>
            <p:spPr>
              <a:xfrm>
                <a:off x="7998220" y="3830689"/>
                <a:ext cx="889920" cy="4042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80" name="Ink 80">
                <a:extLst>
                  <a:ext uri="{FF2B5EF4-FFF2-40B4-BE49-F238E27FC236}">
                    <a16:creationId xmlns:a16="http://schemas.microsoft.com/office/drawing/2014/main" id="{78ADBF8F-A814-7A43-A2FC-B40A0A9001BE}"/>
                  </a:ext>
                </a:extLst>
              </p14:cNvPr>
              <p14:cNvContentPartPr/>
              <p14:nvPr/>
            </p14:nvContentPartPr>
            <p14:xfrm>
              <a:off x="6805900" y="4518289"/>
              <a:ext cx="255240" cy="504000"/>
            </p14:xfrm>
          </p:contentPart>
        </mc:Choice>
        <mc:Fallback>
          <p:pic>
            <p:nvPicPr>
              <p:cNvPr id="80" name="Ink 80">
                <a:extLst>
                  <a:ext uri="{FF2B5EF4-FFF2-40B4-BE49-F238E27FC236}">
                    <a16:creationId xmlns:a16="http://schemas.microsoft.com/office/drawing/2014/main" id="{78ADBF8F-A814-7A43-A2FC-B40A0A9001BE}"/>
                  </a:ext>
                </a:extLst>
              </p:cNvPr>
              <p:cNvPicPr/>
              <p:nvPr/>
            </p:nvPicPr>
            <p:blipFill>
              <a:blip r:embed="rId29"/>
              <a:stretch>
                <a:fillRect/>
              </a:stretch>
            </p:blipFill>
            <p:spPr>
              <a:xfrm>
                <a:off x="6790442" y="4503169"/>
                <a:ext cx="285797" cy="5346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82" name="Ink 81">
                <a:extLst>
                  <a:ext uri="{FF2B5EF4-FFF2-40B4-BE49-F238E27FC236}">
                    <a16:creationId xmlns:a16="http://schemas.microsoft.com/office/drawing/2014/main" id="{0C8004FF-4621-F449-9093-46B8D4A6F1CC}"/>
                  </a:ext>
                </a:extLst>
              </p14:cNvPr>
              <p14:cNvContentPartPr/>
              <p14:nvPr/>
            </p14:nvContentPartPr>
            <p14:xfrm>
              <a:off x="7876540" y="3578329"/>
              <a:ext cx="305280" cy="118800"/>
            </p14:xfrm>
          </p:contentPart>
        </mc:Choice>
        <mc:Fallback>
          <p:pic>
            <p:nvPicPr>
              <p:cNvPr id="82" name="Ink 81">
                <a:extLst>
                  <a:ext uri="{FF2B5EF4-FFF2-40B4-BE49-F238E27FC236}">
                    <a16:creationId xmlns:a16="http://schemas.microsoft.com/office/drawing/2014/main" id="{0C8004FF-4621-F449-9093-46B8D4A6F1CC}"/>
                  </a:ext>
                </a:extLst>
              </p:cNvPr>
              <p:cNvPicPr/>
              <p:nvPr/>
            </p:nvPicPr>
            <p:blipFill>
              <a:blip r:embed="rId31"/>
              <a:stretch>
                <a:fillRect/>
              </a:stretch>
            </p:blipFill>
            <p:spPr>
              <a:xfrm>
                <a:off x="7861420" y="3562849"/>
                <a:ext cx="33588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83" name="Ink 82">
                <a:extLst>
                  <a:ext uri="{FF2B5EF4-FFF2-40B4-BE49-F238E27FC236}">
                    <a16:creationId xmlns:a16="http://schemas.microsoft.com/office/drawing/2014/main" id="{89051181-45DA-FB4C-821A-2144439D35D8}"/>
                  </a:ext>
                </a:extLst>
              </p14:cNvPr>
              <p14:cNvContentPartPr/>
              <p14:nvPr/>
            </p14:nvContentPartPr>
            <p14:xfrm>
              <a:off x="8337340" y="3291769"/>
              <a:ext cx="709920" cy="106200"/>
            </p14:xfrm>
          </p:contentPart>
        </mc:Choice>
        <mc:Fallback>
          <p:pic>
            <p:nvPicPr>
              <p:cNvPr id="83" name="Ink 82">
                <a:extLst>
                  <a:ext uri="{FF2B5EF4-FFF2-40B4-BE49-F238E27FC236}">
                    <a16:creationId xmlns:a16="http://schemas.microsoft.com/office/drawing/2014/main" id="{89051181-45DA-FB4C-821A-2144439D35D8}"/>
                  </a:ext>
                </a:extLst>
              </p:cNvPr>
              <p:cNvPicPr/>
              <p:nvPr/>
            </p:nvPicPr>
            <p:blipFill>
              <a:blip r:embed="rId33"/>
              <a:stretch>
                <a:fillRect/>
              </a:stretch>
            </p:blipFill>
            <p:spPr>
              <a:xfrm>
                <a:off x="8321860" y="3276649"/>
                <a:ext cx="74052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87" name="Ink 87">
                <a:extLst>
                  <a:ext uri="{FF2B5EF4-FFF2-40B4-BE49-F238E27FC236}">
                    <a16:creationId xmlns:a16="http://schemas.microsoft.com/office/drawing/2014/main" id="{3749D2E3-E5E7-5B4F-A84F-2B41F08CE3E9}"/>
                  </a:ext>
                </a:extLst>
              </p14:cNvPr>
              <p14:cNvContentPartPr/>
              <p14:nvPr/>
            </p14:nvContentPartPr>
            <p14:xfrm>
              <a:off x="7998220" y="5028769"/>
              <a:ext cx="563760" cy="317880"/>
            </p14:xfrm>
          </p:contentPart>
        </mc:Choice>
        <mc:Fallback>
          <p:pic>
            <p:nvPicPr>
              <p:cNvPr id="87" name="Ink 87">
                <a:extLst>
                  <a:ext uri="{FF2B5EF4-FFF2-40B4-BE49-F238E27FC236}">
                    <a16:creationId xmlns:a16="http://schemas.microsoft.com/office/drawing/2014/main" id="{3749D2E3-E5E7-5B4F-A84F-2B41F08CE3E9}"/>
                  </a:ext>
                </a:extLst>
              </p:cNvPr>
              <p:cNvPicPr/>
              <p:nvPr/>
            </p:nvPicPr>
            <p:blipFill>
              <a:blip r:embed="rId35"/>
              <a:stretch>
                <a:fillRect/>
              </a:stretch>
            </p:blipFill>
            <p:spPr>
              <a:xfrm>
                <a:off x="7983090" y="5013649"/>
                <a:ext cx="594380" cy="34848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89" name="Ink 88">
                <a:extLst>
                  <a:ext uri="{FF2B5EF4-FFF2-40B4-BE49-F238E27FC236}">
                    <a16:creationId xmlns:a16="http://schemas.microsoft.com/office/drawing/2014/main" id="{39A453B6-1CF2-EF4D-AC05-EB55D6222FB6}"/>
                  </a:ext>
                </a:extLst>
              </p14:cNvPr>
              <p14:cNvContentPartPr/>
              <p14:nvPr/>
            </p14:nvContentPartPr>
            <p14:xfrm>
              <a:off x="8014060" y="5072329"/>
              <a:ext cx="559800" cy="174600"/>
            </p14:xfrm>
          </p:contentPart>
        </mc:Choice>
        <mc:Fallback>
          <p:pic>
            <p:nvPicPr>
              <p:cNvPr id="89" name="Ink 88">
                <a:extLst>
                  <a:ext uri="{FF2B5EF4-FFF2-40B4-BE49-F238E27FC236}">
                    <a16:creationId xmlns:a16="http://schemas.microsoft.com/office/drawing/2014/main" id="{39A453B6-1CF2-EF4D-AC05-EB55D6222FB6}"/>
                  </a:ext>
                </a:extLst>
              </p:cNvPr>
              <p:cNvPicPr/>
              <p:nvPr/>
            </p:nvPicPr>
            <p:blipFill>
              <a:blip r:embed="rId37"/>
              <a:stretch>
                <a:fillRect/>
              </a:stretch>
            </p:blipFill>
            <p:spPr>
              <a:xfrm>
                <a:off x="7998940" y="5057209"/>
                <a:ext cx="590400" cy="2052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92" name="Ink 92">
                <a:extLst>
                  <a:ext uri="{FF2B5EF4-FFF2-40B4-BE49-F238E27FC236}">
                    <a16:creationId xmlns:a16="http://schemas.microsoft.com/office/drawing/2014/main" id="{C6AD76CE-F186-FA47-813E-82CDA45A3124}"/>
                  </a:ext>
                </a:extLst>
              </p14:cNvPr>
              <p14:cNvContentPartPr/>
              <p14:nvPr/>
            </p14:nvContentPartPr>
            <p14:xfrm>
              <a:off x="6974020" y="5701249"/>
              <a:ext cx="411120" cy="367560"/>
            </p14:xfrm>
          </p:contentPart>
        </mc:Choice>
        <mc:Fallback>
          <p:pic>
            <p:nvPicPr>
              <p:cNvPr id="92" name="Ink 92">
                <a:extLst>
                  <a:ext uri="{FF2B5EF4-FFF2-40B4-BE49-F238E27FC236}">
                    <a16:creationId xmlns:a16="http://schemas.microsoft.com/office/drawing/2014/main" id="{C6AD76CE-F186-FA47-813E-82CDA45A3124}"/>
                  </a:ext>
                </a:extLst>
              </p:cNvPr>
              <p:cNvPicPr/>
              <p:nvPr/>
            </p:nvPicPr>
            <p:blipFill>
              <a:blip r:embed="rId39"/>
              <a:stretch>
                <a:fillRect/>
              </a:stretch>
            </p:blipFill>
            <p:spPr>
              <a:xfrm>
                <a:off x="6958540" y="5685769"/>
                <a:ext cx="441720" cy="3981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99" name="Ink 99">
                <a:extLst>
                  <a:ext uri="{FF2B5EF4-FFF2-40B4-BE49-F238E27FC236}">
                    <a16:creationId xmlns:a16="http://schemas.microsoft.com/office/drawing/2014/main" id="{068FF971-4A11-E348-B5C2-30895C2CBEE3}"/>
                  </a:ext>
                </a:extLst>
              </p14:cNvPr>
              <p14:cNvContentPartPr/>
              <p14:nvPr/>
            </p14:nvContentPartPr>
            <p14:xfrm>
              <a:off x="6438340" y="5732209"/>
              <a:ext cx="1376280" cy="685080"/>
            </p14:xfrm>
          </p:contentPart>
        </mc:Choice>
        <mc:Fallback>
          <p:pic>
            <p:nvPicPr>
              <p:cNvPr id="99" name="Ink 99">
                <a:extLst>
                  <a:ext uri="{FF2B5EF4-FFF2-40B4-BE49-F238E27FC236}">
                    <a16:creationId xmlns:a16="http://schemas.microsoft.com/office/drawing/2014/main" id="{068FF971-4A11-E348-B5C2-30895C2CBEE3}"/>
                  </a:ext>
                </a:extLst>
              </p:cNvPr>
              <p:cNvPicPr/>
              <p:nvPr/>
            </p:nvPicPr>
            <p:blipFill>
              <a:blip r:embed="rId41"/>
              <a:stretch>
                <a:fillRect/>
              </a:stretch>
            </p:blipFill>
            <p:spPr>
              <a:xfrm>
                <a:off x="6423220" y="5717089"/>
                <a:ext cx="1406520" cy="715680"/>
              </a:xfrm>
              <a:prstGeom prst="rect">
                <a:avLst/>
              </a:prstGeom>
            </p:spPr>
          </p:pic>
        </mc:Fallback>
      </mc:AlternateContent>
    </p:spTree>
    <p:extLst>
      <p:ext uri="{BB962C8B-B14F-4D97-AF65-F5344CB8AC3E}">
        <p14:creationId xmlns:p14="http://schemas.microsoft.com/office/powerpoint/2010/main" val="5552571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APM </a:t>
            </a:r>
          </a:p>
        </p:txBody>
      </p:sp>
      <p:sp>
        <p:nvSpPr>
          <p:cNvPr id="3" name="Text Placeholder 2"/>
          <p:cNvSpPr>
            <a:spLocks noGrp="1"/>
          </p:cNvSpPr>
          <p:nvPr>
            <p:ph type="body" idx="1"/>
          </p:nvPr>
        </p:nvSpPr>
        <p:spPr>
          <a:xfrm>
            <a:off x="1881188" y="1848445"/>
            <a:ext cx="8429625" cy="4841005"/>
          </a:xfrm>
        </p:spPr>
        <p:txBody>
          <a:bodyPr>
            <a:normAutofit/>
          </a:bodyPr>
          <a:lstStyle/>
          <a:p>
            <a:pPr lvl="0">
              <a:defRPr sz="1800">
                <a:solidFill>
                  <a:srgbClr val="000000"/>
                </a:solidFill>
              </a:defRPr>
            </a:pPr>
            <a:r>
              <a:rPr lang="en-US" sz="2250" dirty="0"/>
              <a:t>Main Question: What should be the expected return on a security?</a:t>
            </a:r>
          </a:p>
          <a:p>
            <a:pPr>
              <a:defRPr sz="1800">
                <a:solidFill>
                  <a:srgbClr val="000000"/>
                </a:solidFill>
              </a:defRPr>
            </a:pPr>
            <a:r>
              <a:rPr lang="en-US" sz="2250" dirty="0"/>
              <a:t>Covariance with the market matters:</a:t>
            </a:r>
          </a:p>
          <a:p>
            <a:pPr>
              <a:defRPr sz="1800">
                <a:solidFill>
                  <a:srgbClr val="000000"/>
                </a:solidFill>
              </a:defRPr>
            </a:pPr>
            <a:endParaRPr lang="en-US" sz="2250" dirty="0"/>
          </a:p>
          <a:p>
            <a:pPr>
              <a:defRPr sz="1800">
                <a:solidFill>
                  <a:srgbClr val="000000"/>
                </a:solidFill>
              </a:defRPr>
            </a:pPr>
            <a:endParaRPr lang="en-US" sz="2250" dirty="0"/>
          </a:p>
          <a:p>
            <a:pPr>
              <a:defRPr sz="1800">
                <a:solidFill>
                  <a:srgbClr val="000000"/>
                </a:solidFill>
              </a:defRPr>
            </a:pPr>
            <a:r>
              <a:rPr lang="en-US" sz="2250" dirty="0"/>
              <a:t>Everyone wants to hold the market portfolio which is the portfolio (and asset) with the highest possible Sharpe ratio</a:t>
            </a:r>
          </a:p>
          <a:p>
            <a:pPr>
              <a:defRPr sz="1800">
                <a:solidFill>
                  <a:srgbClr val="000000"/>
                </a:solidFill>
              </a:defRPr>
            </a:pPr>
            <a:r>
              <a:rPr lang="en-US" sz="2250" dirty="0"/>
              <a:t>SML:</a:t>
            </a:r>
          </a:p>
          <a:p>
            <a:pPr>
              <a:defRPr sz="1800">
                <a:solidFill>
                  <a:srgbClr val="000000"/>
                </a:solidFill>
              </a:defRPr>
            </a:pPr>
            <a:endParaRPr lang="en-US" sz="2250" dirty="0"/>
          </a:p>
          <a:p>
            <a:pPr>
              <a:defRPr sz="1800">
                <a:solidFill>
                  <a:srgbClr val="000000"/>
                </a:solidFill>
              </a:defRPr>
            </a:pPr>
            <a:r>
              <a:rPr lang="en-US" sz="2250" dirty="0"/>
              <a:t>Makes a number of assumptions (what are they?)</a:t>
            </a:r>
          </a:p>
          <a:p>
            <a:pPr lvl="0">
              <a:defRPr sz="1800">
                <a:solidFill>
                  <a:srgbClr val="000000"/>
                </a:solidFill>
              </a:defRPr>
            </a:pPr>
            <a:endParaRPr lang="en-US" sz="2250" dirty="0"/>
          </a:p>
          <a:p>
            <a:pPr lvl="0">
              <a:defRPr sz="1800">
                <a:solidFill>
                  <a:srgbClr val="000000"/>
                </a:solidFill>
              </a:defRPr>
            </a:pPr>
            <a:endParaRPr lang="en-US" sz="2250"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2049" y="3169123"/>
            <a:ext cx="4386920" cy="777316"/>
          </a:xfrm>
          <a:prstGeom prst="rect">
            <a:avLst/>
          </a:prstGeom>
        </p:spPr>
      </p:pic>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7119" y="5539491"/>
            <a:ext cx="5456652" cy="482216"/>
          </a:xfrm>
          <a:prstGeom prst="rect">
            <a:avLst/>
          </a:prstGeom>
        </p:spPr>
      </p:pic>
    </p:spTree>
    <p:extLst>
      <p:ext uri="{BB962C8B-B14F-4D97-AF65-F5344CB8AC3E}">
        <p14:creationId xmlns:p14="http://schemas.microsoft.com/office/powerpoint/2010/main" val="607145511"/>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M continued</a:t>
            </a:r>
          </a:p>
        </p:txBody>
      </p:sp>
      <p:sp>
        <p:nvSpPr>
          <p:cNvPr id="3" name="Text Placeholder 2"/>
          <p:cNvSpPr>
            <a:spLocks noGrp="1"/>
          </p:cNvSpPr>
          <p:nvPr>
            <p:ph type="body" idx="1"/>
          </p:nvPr>
        </p:nvSpPr>
        <p:spPr>
          <a:xfrm>
            <a:off x="1515872" y="1849967"/>
            <a:ext cx="8595360" cy="4351337"/>
          </a:xfrm>
        </p:spPr>
        <p:txBody>
          <a:bodyPr/>
          <a:lstStyle/>
          <a:p>
            <a:pPr marL="182880" lvl="1" indent="-182880">
              <a:lnSpc>
                <a:spcPct val="95000"/>
              </a:lnSpc>
              <a:spcBef>
                <a:spcPts val="1400"/>
              </a:spcBef>
              <a:spcAft>
                <a:spcPts val="200"/>
              </a:spcAft>
              <a:buSzPct val="80000"/>
              <a:buFont typeface="Arial" pitchFamily="34" charset="0"/>
              <a:buChar char="•"/>
            </a:pPr>
            <a:r>
              <a:rPr lang="en-US" altLang="en-US" sz="1800" dirty="0">
                <a:ea typeface="ＭＳ Ｐゴシック" pitchFamily="34" charset="-128"/>
              </a:rPr>
              <a:t>The market risk premium (price of risk):</a:t>
            </a:r>
          </a:p>
          <a:p>
            <a:pPr marL="182880" lvl="1" indent="-182880">
              <a:lnSpc>
                <a:spcPct val="95000"/>
              </a:lnSpc>
              <a:spcBef>
                <a:spcPts val="1400"/>
              </a:spcBef>
              <a:spcAft>
                <a:spcPts val="200"/>
              </a:spcAft>
              <a:buSzPct val="80000"/>
              <a:buFont typeface="Arial" pitchFamily="34" charset="0"/>
              <a:buChar char="•"/>
            </a:pPr>
            <a:endParaRPr lang="en-US" altLang="en-US" sz="1800" dirty="0">
              <a:ea typeface="ＭＳ Ｐゴシック" pitchFamily="34" charset="-128"/>
            </a:endParaRPr>
          </a:p>
          <a:p>
            <a:pPr marL="182880" lvl="1" indent="-182880">
              <a:lnSpc>
                <a:spcPct val="95000"/>
              </a:lnSpc>
              <a:spcBef>
                <a:spcPts val="1400"/>
              </a:spcBef>
              <a:spcAft>
                <a:spcPts val="200"/>
              </a:spcAft>
              <a:buSzPct val="80000"/>
              <a:buFont typeface="Arial" pitchFamily="34" charset="0"/>
              <a:buChar char="•"/>
            </a:pPr>
            <a:endParaRPr lang="en-US" altLang="en-US" sz="1800" dirty="0">
              <a:ea typeface="ＭＳ Ｐゴシック" pitchFamily="34" charset="-128"/>
            </a:endParaRPr>
          </a:p>
          <a:p>
            <a:pPr marL="182880" lvl="1" indent="-182880">
              <a:lnSpc>
                <a:spcPct val="95000"/>
              </a:lnSpc>
              <a:spcBef>
                <a:spcPts val="1400"/>
              </a:spcBef>
              <a:spcAft>
                <a:spcPts val="200"/>
              </a:spcAft>
              <a:buSzPct val="80000"/>
              <a:buFont typeface="Arial" pitchFamily="34" charset="0"/>
              <a:buChar char="•"/>
            </a:pPr>
            <a:endParaRPr lang="en-US" altLang="en-US" sz="1800" dirty="0">
              <a:ea typeface="ＭＳ Ｐゴシック" pitchFamily="34" charset="-128"/>
            </a:endParaRPr>
          </a:p>
          <a:p>
            <a:pPr marL="182880" lvl="1" indent="-182880">
              <a:lnSpc>
                <a:spcPct val="95000"/>
              </a:lnSpc>
              <a:spcBef>
                <a:spcPts val="1400"/>
              </a:spcBef>
              <a:spcAft>
                <a:spcPts val="200"/>
              </a:spcAft>
              <a:buSzPct val="80000"/>
              <a:buFont typeface="Arial" pitchFamily="34" charset="0"/>
              <a:buChar char="•"/>
            </a:pPr>
            <a:r>
              <a:rPr lang="en-US" altLang="en-US" sz="1800" dirty="0">
                <a:ea typeface="ＭＳ Ｐゴシック" pitchFamily="34" charset="-128"/>
              </a:rPr>
              <a:t>Capital market line:</a:t>
            </a:r>
          </a:p>
          <a:p>
            <a:pPr marL="182880" lvl="1" indent="-182880">
              <a:lnSpc>
                <a:spcPct val="95000"/>
              </a:lnSpc>
              <a:spcBef>
                <a:spcPts val="1400"/>
              </a:spcBef>
              <a:spcAft>
                <a:spcPts val="200"/>
              </a:spcAft>
              <a:buSzPct val="80000"/>
              <a:buFont typeface="Arial" pitchFamily="34" charset="0"/>
              <a:buChar char="•"/>
            </a:pPr>
            <a:r>
              <a:rPr lang="en-US" altLang="en-US" sz="1800" dirty="0">
                <a:ea typeface="ＭＳ Ｐゴシック" pitchFamily="34" charset="-128"/>
              </a:rPr>
              <a:t>	</a:t>
            </a:r>
          </a:p>
          <a:p>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9249780"/>
              </p:ext>
            </p:extLst>
          </p:nvPr>
        </p:nvGraphicFramePr>
        <p:xfrm>
          <a:off x="3455357" y="2312171"/>
          <a:ext cx="2780073" cy="686206"/>
        </p:xfrm>
        <a:graphic>
          <a:graphicData uri="http://schemas.openxmlformats.org/presentationml/2006/ole">
            <mc:AlternateContent xmlns:mc="http://schemas.openxmlformats.org/markup-compatibility/2006">
              <mc:Choice xmlns:v="urn:schemas-microsoft-com:vml" Requires="v">
                <p:oleObj spid="_x0000_s1025" name="Equation" r:id="rId3" imgW="1028520" imgH="253800" progId="Equation.DSMT4">
                  <p:embed/>
                </p:oleObj>
              </mc:Choice>
              <mc:Fallback>
                <p:oleObj name="Equation" r:id="rId3" imgW="1028520" imgH="253800" progId="Equation.DSMT4">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357" y="2312171"/>
                        <a:ext cx="2780073" cy="686206"/>
                      </a:xfrm>
                      <a:prstGeom prst="rect">
                        <a:avLst/>
                      </a:prstGeom>
                      <a:noFill/>
                      <a:ln>
                        <a:noFill/>
                      </a:ln>
                      <a:effectLst/>
                    </p:spPr>
                  </p:pic>
                </p:oleObj>
              </mc:Fallback>
            </mc:AlternateContent>
          </a:graphicData>
        </a:graphic>
      </p:graphicFrame>
      <p:pic>
        <p:nvPicPr>
          <p:cNvPr id="5" name="Picture 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227" y="4473995"/>
            <a:ext cx="3322283" cy="653303"/>
          </a:xfrm>
          <a:prstGeom prst="rect">
            <a:avLst/>
          </a:prstGeom>
        </p:spPr>
      </p:pic>
    </p:spTree>
    <p:extLst>
      <p:ext uri="{BB962C8B-B14F-4D97-AF65-F5344CB8AC3E}">
        <p14:creationId xmlns:p14="http://schemas.microsoft.com/office/powerpoint/2010/main" val="1570040490"/>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M Lessons</a:t>
            </a:r>
          </a:p>
        </p:txBody>
      </p:sp>
      <p:sp>
        <p:nvSpPr>
          <p:cNvPr id="3" name="Content Placeholder 2"/>
          <p:cNvSpPr>
            <a:spLocks noGrp="1"/>
          </p:cNvSpPr>
          <p:nvPr>
            <p:ph idx="1"/>
          </p:nvPr>
        </p:nvSpPr>
        <p:spPr/>
        <p:txBody>
          <a:bodyPr>
            <a:normAutofit fontScale="92500"/>
          </a:bodyPr>
          <a:lstStyle/>
          <a:p>
            <a:pPr marL="342900" indent="-342900">
              <a:buAutoNum type="arabicPeriod"/>
            </a:pPr>
            <a:r>
              <a:rPr lang="en-US" dirty="0"/>
              <a:t>Don’t hold an individual asset, hold the factor (market)</a:t>
            </a:r>
          </a:p>
          <a:p>
            <a:pPr lvl="1"/>
            <a:r>
              <a:rPr lang="en-US" sz="1900" dirty="0"/>
              <a:t>The market portfolio is efficient</a:t>
            </a:r>
          </a:p>
          <a:p>
            <a:pPr lvl="2"/>
            <a:r>
              <a:rPr lang="en-US" dirty="0"/>
              <a:t>The idea that the market portfolio is efficient has led to the rise of index funds</a:t>
            </a:r>
          </a:p>
          <a:p>
            <a:pPr lvl="2"/>
            <a:r>
              <a:rPr lang="en-US" dirty="0"/>
              <a:t>Actively managed funds underperform index funds on average</a:t>
            </a:r>
          </a:p>
          <a:p>
            <a:pPr marL="342900" indent="-342900">
              <a:buFont typeface="+mj-lt"/>
              <a:buAutoNum type="arabicPeriod"/>
            </a:pPr>
            <a:r>
              <a:rPr lang="en-US" dirty="0"/>
              <a:t>Each investor has her own optimal exposure of factor  (market) risk</a:t>
            </a:r>
          </a:p>
          <a:p>
            <a:pPr marL="342900" indent="-342900">
              <a:buFont typeface="+mj-lt"/>
              <a:buAutoNum type="arabicPeriod"/>
            </a:pPr>
            <a:r>
              <a:rPr lang="en-US" dirty="0"/>
              <a:t>The average investor holds the market</a:t>
            </a:r>
          </a:p>
          <a:p>
            <a:pPr marL="342900" indent="-342900">
              <a:buFont typeface="+mj-lt"/>
              <a:buAutoNum type="arabicPeriod"/>
            </a:pPr>
            <a:r>
              <a:rPr lang="en-US" dirty="0"/>
              <a:t>The factor risk premium has an economic story</a:t>
            </a:r>
          </a:p>
          <a:p>
            <a:pPr marL="342900" indent="-342900">
              <a:buFont typeface="+mj-lt"/>
              <a:buAutoNum type="arabicPeriod"/>
            </a:pPr>
            <a:r>
              <a:rPr lang="en-US" dirty="0"/>
              <a:t>Risk is factor (market) exposure = beta</a:t>
            </a:r>
          </a:p>
          <a:p>
            <a:pPr marL="342900" indent="-342900">
              <a:buFont typeface="+mj-lt"/>
              <a:buAutoNum type="arabicPeriod"/>
            </a:pPr>
            <a:r>
              <a:rPr lang="en-US" dirty="0"/>
              <a:t>Assets paying off in bad times (assets with low betas) have low risk premiums</a:t>
            </a:r>
          </a:p>
          <a:p>
            <a:pPr marL="617220" lvl="1" indent="-342900">
              <a:buFont typeface="+mj-lt"/>
              <a:buAutoNum type="arabicPeriod"/>
            </a:pPr>
            <a:r>
              <a:rPr lang="en-US" dirty="0"/>
              <a:t>Bad time = low (negative) market return</a:t>
            </a:r>
          </a:p>
          <a:p>
            <a:pPr marL="617220" lvl="1" indent="-342900">
              <a:buFont typeface="+mj-lt"/>
              <a:buAutoNum type="arabicPeriod"/>
            </a:pPr>
            <a:r>
              <a:rPr lang="en-US" dirty="0"/>
              <a:t>Losses during bad times are more likely with high beta assets</a:t>
            </a:r>
          </a:p>
          <a:p>
            <a:pPr marL="617220" lvl="1" indent="-342900">
              <a:buFont typeface="+mj-lt"/>
              <a:buAutoNum type="arabicPeriod"/>
            </a:pPr>
            <a:r>
              <a:rPr lang="en-US" dirty="0"/>
              <a:t>High beta assets are risky and require high expected returns to be held in equilibrium</a:t>
            </a:r>
          </a:p>
          <a:p>
            <a:pPr marL="0" indent="0">
              <a:buNone/>
            </a:pPr>
            <a:endParaRPr lang="en-US" dirty="0"/>
          </a:p>
          <a:p>
            <a:pPr marL="0" indent="0">
              <a:buNone/>
            </a:pPr>
            <a:endParaRPr lang="en-US" dirty="0"/>
          </a:p>
        </p:txBody>
      </p:sp>
      <p:sp>
        <p:nvSpPr>
          <p:cNvPr id="4" name="Slide Number Placeholder 3"/>
          <p:cNvSpPr>
            <a:spLocks noGrp="1"/>
          </p:cNvSpPr>
          <p:nvPr>
            <p:ph type="sldNum" sz="quarter" idx="10"/>
          </p:nvPr>
        </p:nvSpPr>
        <p:spPr/>
        <p:txBody>
          <a:bodyPr/>
          <a:lstStyle/>
          <a:p>
            <a:pPr>
              <a:defRPr/>
            </a:pPr>
            <a:fld id="{4226B316-B3DB-45A6-B68F-26DD7CA7C872}" type="slidenum">
              <a:rPr lang="en-US" smtClean="0"/>
              <a:pPr>
                <a:defRPr/>
              </a:pPr>
              <a:t>18</a:t>
            </a:fld>
            <a:endParaRPr lang="en-US"/>
          </a:p>
        </p:txBody>
      </p:sp>
    </p:spTree>
    <p:extLst>
      <p:ext uri="{BB962C8B-B14F-4D97-AF65-F5344CB8AC3E}">
        <p14:creationId xmlns:p14="http://schemas.microsoft.com/office/powerpoint/2010/main" val="656481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M Derivation</a:t>
            </a:r>
          </a:p>
        </p:txBody>
      </p:sp>
      <p:sp>
        <p:nvSpPr>
          <p:cNvPr id="3" name="Text Placeholder 2"/>
          <p:cNvSpPr>
            <a:spLocks noGrp="1"/>
          </p:cNvSpPr>
          <p:nvPr>
            <p:ph type="body" idx="1"/>
          </p:nvPr>
        </p:nvSpPr>
        <p:spPr/>
        <p:txBody>
          <a:bodyPr/>
          <a:lstStyle/>
          <a:p>
            <a:r>
              <a:rPr lang="en-US" dirty="0"/>
              <a:t>If I set up the CAPM model, you should be able  to derive the CAPM expected </a:t>
            </a:r>
            <a:r>
              <a:rPr lang="en-US"/>
              <a:t>return formula </a:t>
            </a:r>
            <a:r>
              <a:rPr lang="en-US" dirty="0"/>
              <a:t>and market expected </a:t>
            </a:r>
            <a:r>
              <a:rPr lang="en-US"/>
              <a:t>return formula</a:t>
            </a:r>
            <a:endParaRPr lang="en-US" dirty="0"/>
          </a:p>
        </p:txBody>
      </p:sp>
    </p:spTree>
    <p:extLst>
      <p:ext uri="{BB962C8B-B14F-4D97-AF65-F5344CB8AC3E}">
        <p14:creationId xmlns:p14="http://schemas.microsoft.com/office/powerpoint/2010/main" val="2139363400"/>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ips</a:t>
            </a:r>
          </a:p>
        </p:txBody>
      </p:sp>
      <p:sp>
        <p:nvSpPr>
          <p:cNvPr id="4" name="Content Placeholder 3"/>
          <p:cNvSpPr>
            <a:spLocks noGrp="1"/>
          </p:cNvSpPr>
          <p:nvPr>
            <p:ph idx="1"/>
          </p:nvPr>
        </p:nvSpPr>
        <p:spPr/>
        <p:txBody>
          <a:bodyPr>
            <a:normAutofit fontScale="92500" lnSpcReduction="10000"/>
          </a:bodyPr>
          <a:lstStyle/>
          <a:p>
            <a:r>
              <a:rPr lang="en-US" dirty="0"/>
              <a:t>Exam questions will come from material covered in:</a:t>
            </a:r>
          </a:p>
          <a:p>
            <a:pPr lvl="1"/>
            <a:r>
              <a:rPr lang="en-US" dirty="0"/>
              <a:t>1. The class slides and notes (derivations)</a:t>
            </a:r>
          </a:p>
          <a:p>
            <a:pPr lvl="1"/>
            <a:r>
              <a:rPr lang="en-US" dirty="0"/>
              <a:t>2. Homework problems</a:t>
            </a:r>
          </a:p>
          <a:p>
            <a:pPr lvl="1"/>
            <a:r>
              <a:rPr lang="en-US" dirty="0"/>
              <a:t>3. Sample exam</a:t>
            </a:r>
          </a:p>
          <a:p>
            <a:pPr lvl="1"/>
            <a:r>
              <a:rPr lang="en-US" dirty="0"/>
              <a:t>4. Black-</a:t>
            </a:r>
            <a:r>
              <a:rPr lang="en-US" dirty="0" err="1"/>
              <a:t>Litterman</a:t>
            </a:r>
            <a:r>
              <a:rPr lang="en-US" dirty="0"/>
              <a:t> (be able to describe, understand the purpose, do not need to memorize any formulas)</a:t>
            </a:r>
          </a:p>
          <a:p>
            <a:pPr lvl="1"/>
            <a:r>
              <a:rPr lang="en-US" dirty="0"/>
              <a:t>5. GRS test (be able to describe the test, understand the purpose, do not need to memorize the formula for the test statistic)</a:t>
            </a:r>
          </a:p>
          <a:p>
            <a:r>
              <a:rPr lang="en-US" dirty="0"/>
              <a:t>Textbook:</a:t>
            </a:r>
          </a:p>
          <a:p>
            <a:pPr lvl="1"/>
            <a:r>
              <a:rPr lang="en-US" dirty="0"/>
              <a:t>Only the material we discussed in class</a:t>
            </a:r>
          </a:p>
          <a:p>
            <a:pPr lvl="1"/>
            <a:endParaRPr lang="en-US" dirty="0"/>
          </a:p>
          <a:p>
            <a:r>
              <a:rPr lang="en-US" dirty="0"/>
              <a:t>No questions on slide appendix material</a:t>
            </a:r>
          </a:p>
          <a:p>
            <a:r>
              <a:rPr lang="en-US" dirty="0"/>
              <a:t>There will be a formula sheet (see Canvas)</a:t>
            </a:r>
          </a:p>
          <a:p>
            <a:pPr lvl="1"/>
            <a:r>
              <a:rPr lang="en-US" dirty="0"/>
              <a:t>There will be formulas covered on the exam that are not on the formula sheet</a:t>
            </a:r>
          </a:p>
          <a:p>
            <a:endParaRPr lang="en-US" dirty="0"/>
          </a:p>
        </p:txBody>
      </p:sp>
    </p:spTree>
    <p:extLst>
      <p:ext uri="{BB962C8B-B14F-4D97-AF65-F5344CB8AC3E}">
        <p14:creationId xmlns:p14="http://schemas.microsoft.com/office/powerpoint/2010/main" val="312130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s</a:t>
            </a:r>
          </a:p>
        </p:txBody>
      </p:sp>
      <p:sp>
        <p:nvSpPr>
          <p:cNvPr id="3" name="Text Placeholder 2"/>
          <p:cNvSpPr>
            <a:spLocks noGrp="1"/>
          </p:cNvSpPr>
          <p:nvPr>
            <p:ph type="body" idx="1"/>
          </p:nvPr>
        </p:nvSpPr>
        <p:spPr/>
        <p:txBody>
          <a:bodyPr>
            <a:normAutofit/>
          </a:bodyPr>
          <a:lstStyle/>
          <a:p>
            <a:r>
              <a:rPr lang="en-US" dirty="0"/>
              <a:t>In a CAPM world, is it possible for Stock A to have an expected return of 10%, a beta of 0.9 and a standard deviation of 30% and the market portfolio to have an expected return of 12% and a standard deviation of 42%? Assume the risk-free rate is 2%.</a:t>
            </a:r>
          </a:p>
          <a:p>
            <a:pPr lvl="1"/>
            <a:r>
              <a:rPr lang="en-US" i="1" dirty="0"/>
              <a:t>No. Stock A has a Sharpe ratio of 0.2667 and the market portfolio has a Sharpe ratio of 0.238.</a:t>
            </a:r>
          </a:p>
          <a:p>
            <a:pPr lvl="1"/>
            <a:r>
              <a:rPr lang="en-US" i="1" dirty="0"/>
              <a:t>Also, Stock A’s expected return should be 11% based off the SML, so the expected return of 10% is also not possible in a CAPM world</a:t>
            </a:r>
          </a:p>
          <a:p>
            <a:endParaRPr lang="en-US" dirty="0"/>
          </a:p>
          <a:p>
            <a:endParaRPr lang="en-US" dirty="0"/>
          </a:p>
          <a:p>
            <a:endParaRPr lang="en-US" dirty="0"/>
          </a:p>
        </p:txBody>
      </p:sp>
      <p:pic>
        <p:nvPicPr>
          <p:cNvPr id="4" name="Picture 3"/>
          <p:cNvPicPr>
            <a:picLocks noChangeAspect="1"/>
          </p:cNvPicPr>
          <p:nvPr/>
        </p:nvPicPr>
        <p:blipFill>
          <a:blip r:embed="rId2"/>
          <a:stretch>
            <a:fillRect/>
          </a:stretch>
        </p:blipFill>
        <p:spPr>
          <a:xfrm>
            <a:off x="1977179" y="4901762"/>
            <a:ext cx="7682387" cy="30158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E1894BE6-B6A2-074A-8C8B-01CCEF4A5212}"/>
                  </a:ext>
                </a:extLst>
              </p14:cNvPr>
              <p14:cNvContentPartPr/>
              <p14:nvPr/>
            </p14:nvContentPartPr>
            <p14:xfrm>
              <a:off x="1552340" y="1698115"/>
              <a:ext cx="1769400" cy="548280"/>
            </p14:xfrm>
          </p:contentPart>
        </mc:Choice>
        <mc:Fallback>
          <p:pic>
            <p:nvPicPr>
              <p:cNvPr id="5" name="Ink 4">
                <a:extLst>
                  <a:ext uri="{FF2B5EF4-FFF2-40B4-BE49-F238E27FC236}">
                    <a16:creationId xmlns:a16="http://schemas.microsoft.com/office/drawing/2014/main" id="{E1894BE6-B6A2-074A-8C8B-01CCEF4A5212}"/>
                  </a:ext>
                </a:extLst>
              </p:cNvPr>
              <p:cNvPicPr/>
              <p:nvPr/>
            </p:nvPicPr>
            <p:blipFill>
              <a:blip r:embed="rId4"/>
              <a:stretch>
                <a:fillRect/>
              </a:stretch>
            </p:blipFill>
            <p:spPr>
              <a:xfrm>
                <a:off x="1537220" y="1682995"/>
                <a:ext cx="1800000" cy="5788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8" name="Ink 8">
                <a:extLst>
                  <a:ext uri="{FF2B5EF4-FFF2-40B4-BE49-F238E27FC236}">
                    <a16:creationId xmlns:a16="http://schemas.microsoft.com/office/drawing/2014/main" id="{5504EF4E-41D1-2449-A032-D55126A0F4A0}"/>
                  </a:ext>
                </a:extLst>
              </p14:cNvPr>
              <p14:cNvContentPartPr/>
              <p14:nvPr/>
            </p14:nvContentPartPr>
            <p14:xfrm>
              <a:off x="8680340" y="618835"/>
              <a:ext cx="1357560" cy="834120"/>
            </p14:xfrm>
          </p:contentPart>
        </mc:Choice>
        <mc:Fallback>
          <p:pic>
            <p:nvPicPr>
              <p:cNvPr id="8" name="Ink 8">
                <a:extLst>
                  <a:ext uri="{FF2B5EF4-FFF2-40B4-BE49-F238E27FC236}">
                    <a16:creationId xmlns:a16="http://schemas.microsoft.com/office/drawing/2014/main" id="{5504EF4E-41D1-2449-A032-D55126A0F4A0}"/>
                  </a:ext>
                </a:extLst>
              </p:cNvPr>
              <p:cNvPicPr/>
              <p:nvPr/>
            </p:nvPicPr>
            <p:blipFill>
              <a:blip r:embed="rId6"/>
              <a:stretch>
                <a:fillRect/>
              </a:stretch>
            </p:blipFill>
            <p:spPr>
              <a:xfrm>
                <a:off x="8664860" y="603708"/>
                <a:ext cx="1388160" cy="864733"/>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4" name="Ink 14">
                <a:extLst>
                  <a:ext uri="{FF2B5EF4-FFF2-40B4-BE49-F238E27FC236}">
                    <a16:creationId xmlns:a16="http://schemas.microsoft.com/office/drawing/2014/main" id="{70E1A4F8-5DB8-4447-A5A5-BB13CF79E6B3}"/>
                  </a:ext>
                </a:extLst>
              </p14:cNvPr>
              <p14:cNvContentPartPr/>
              <p14:nvPr/>
            </p14:nvContentPartPr>
            <p14:xfrm>
              <a:off x="8172380" y="190435"/>
              <a:ext cx="2000520" cy="1813320"/>
            </p14:xfrm>
          </p:contentPart>
        </mc:Choice>
        <mc:Fallback>
          <p:pic>
            <p:nvPicPr>
              <p:cNvPr id="14" name="Ink 14">
                <a:extLst>
                  <a:ext uri="{FF2B5EF4-FFF2-40B4-BE49-F238E27FC236}">
                    <a16:creationId xmlns:a16="http://schemas.microsoft.com/office/drawing/2014/main" id="{70E1A4F8-5DB8-4447-A5A5-BB13CF79E6B3}"/>
                  </a:ext>
                </a:extLst>
              </p:cNvPr>
              <p:cNvPicPr/>
              <p:nvPr/>
            </p:nvPicPr>
            <p:blipFill>
              <a:blip r:embed="rId8"/>
              <a:stretch>
                <a:fillRect/>
              </a:stretch>
            </p:blipFill>
            <p:spPr>
              <a:xfrm>
                <a:off x="8156900" y="174958"/>
                <a:ext cx="2031120" cy="1843914"/>
              </a:xfrm>
              <a:prstGeom prst="rect">
                <a:avLst/>
              </a:prstGeom>
            </p:spPr>
          </p:pic>
        </mc:Fallback>
      </mc:AlternateContent>
    </p:spTree>
    <p:extLst>
      <p:ext uri="{BB962C8B-B14F-4D97-AF65-F5344CB8AC3E}">
        <p14:creationId xmlns:p14="http://schemas.microsoft.com/office/powerpoint/2010/main" val="70540958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Text Placeholder 2"/>
          <p:cNvSpPr>
            <a:spLocks noGrp="1"/>
          </p:cNvSpPr>
          <p:nvPr>
            <p:ph type="body" idx="1"/>
          </p:nvPr>
        </p:nvSpPr>
        <p:spPr/>
        <p:txBody>
          <a:bodyPr>
            <a:normAutofit lnSpcReduction="10000"/>
          </a:bodyPr>
          <a:lstStyle/>
          <a:p>
            <a:r>
              <a:rPr lang="en-US" dirty="0"/>
              <a:t>Give one piece of evidence (empirical results) of the CAPM not holding in the real world</a:t>
            </a:r>
          </a:p>
          <a:p>
            <a:pPr lvl="1"/>
            <a:r>
              <a:rPr lang="en-US" i="1" dirty="0"/>
              <a:t>Possible answer: CAPM cannot explain the return differential between high and low book-to-market stocks. High book-to-market stocks have positive CAPM alpha and low book-to-market stocks have negative CAPM alpha. </a:t>
            </a:r>
          </a:p>
          <a:p>
            <a:r>
              <a:rPr lang="en-US" dirty="0"/>
              <a:t>What is stock A’s alpha if it’s forecasted return is 10%, it’s beta is 1.5, the market expected return is 11%, the risk-free rate is 1%? Is stock A over or underpriced?</a:t>
            </a:r>
          </a:p>
          <a:p>
            <a:pPr lvl="1"/>
            <a:r>
              <a:rPr lang="en-US" dirty="0"/>
              <a:t>Forecast = alpha + </a:t>
            </a:r>
            <a:r>
              <a:rPr lang="en-US" dirty="0" err="1"/>
              <a:t>r</a:t>
            </a:r>
            <a:r>
              <a:rPr lang="en-US" baseline="-25000" dirty="0" err="1"/>
              <a:t>f</a:t>
            </a:r>
            <a:r>
              <a:rPr lang="en-US" dirty="0"/>
              <a:t> +beta*(</a:t>
            </a:r>
            <a:r>
              <a:rPr lang="en-US" dirty="0" err="1"/>
              <a:t>r</a:t>
            </a:r>
            <a:r>
              <a:rPr lang="en-US" baseline="-25000" dirty="0" err="1"/>
              <a:t>m</a:t>
            </a:r>
            <a:r>
              <a:rPr lang="en-US" dirty="0"/>
              <a:t> – </a:t>
            </a:r>
            <a:r>
              <a:rPr lang="en-US" dirty="0" err="1"/>
              <a:t>r</a:t>
            </a:r>
            <a:r>
              <a:rPr lang="en-US" baseline="-25000" dirty="0" err="1"/>
              <a:t>f</a:t>
            </a:r>
            <a:r>
              <a:rPr lang="en-US" dirty="0"/>
              <a:t>)</a:t>
            </a:r>
          </a:p>
          <a:p>
            <a:pPr lvl="1"/>
            <a:r>
              <a:rPr lang="en-US" dirty="0"/>
              <a:t>10% = alpha + 1% + 1.5*(11% - 1%) =&gt; 10% = alpha+16%</a:t>
            </a:r>
          </a:p>
          <a:p>
            <a:pPr lvl="1"/>
            <a:r>
              <a:rPr lang="en-US" dirty="0"/>
              <a:t>Alpha = -6%. Overpriced.</a:t>
            </a:r>
          </a:p>
          <a:p>
            <a:endParaRPr lang="en-US" dirty="0"/>
          </a:p>
          <a:p>
            <a:endParaRPr lang="en-US" dirty="0"/>
          </a:p>
          <a:p>
            <a:endParaRPr lang="en-US" dirty="0"/>
          </a:p>
        </p:txBody>
      </p:sp>
      <mc:AlternateContent xmlns:mc="http://schemas.openxmlformats.org/markup-compatibility/2006">
        <mc:Choice xmlns:p14="http://schemas.microsoft.com/office/powerpoint/2010/main" Requires="p14">
          <p:contentPart p14:bwMode="auto" r:id="rId2">
            <p14:nvContentPartPr>
              <p14:cNvPr id="6" name="Ink 6">
                <a:extLst>
                  <a:ext uri="{FF2B5EF4-FFF2-40B4-BE49-F238E27FC236}">
                    <a16:creationId xmlns:a16="http://schemas.microsoft.com/office/drawing/2014/main" id="{7DCB4A41-3F48-1A44-BD2D-A8E1D1BE3971}"/>
                  </a:ext>
                </a:extLst>
              </p14:cNvPr>
              <p14:cNvContentPartPr/>
              <p14:nvPr/>
            </p14:nvContentPartPr>
            <p14:xfrm>
              <a:off x="4005020" y="6254635"/>
              <a:ext cx="182880" cy="437040"/>
            </p14:xfrm>
          </p:contentPart>
        </mc:Choice>
        <mc:Fallback>
          <p:pic>
            <p:nvPicPr>
              <p:cNvPr id="6" name="Ink 6">
                <a:extLst>
                  <a:ext uri="{FF2B5EF4-FFF2-40B4-BE49-F238E27FC236}">
                    <a16:creationId xmlns:a16="http://schemas.microsoft.com/office/drawing/2014/main" id="{7DCB4A41-3F48-1A44-BD2D-A8E1D1BE3971}"/>
                  </a:ext>
                </a:extLst>
              </p:cNvPr>
              <p:cNvPicPr/>
              <p:nvPr/>
            </p:nvPicPr>
            <p:blipFill>
              <a:blip r:embed="rId3"/>
              <a:stretch>
                <a:fillRect/>
              </a:stretch>
            </p:blipFill>
            <p:spPr>
              <a:xfrm>
                <a:off x="3989900" y="6239155"/>
                <a:ext cx="213480" cy="4672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2" name="Ink 12">
                <a:extLst>
                  <a:ext uri="{FF2B5EF4-FFF2-40B4-BE49-F238E27FC236}">
                    <a16:creationId xmlns:a16="http://schemas.microsoft.com/office/drawing/2014/main" id="{EA5F5032-C6E3-9240-A5BA-4B88D0FB0581}"/>
                  </a:ext>
                </a:extLst>
              </p14:cNvPr>
              <p14:cNvContentPartPr/>
              <p14:nvPr/>
            </p14:nvContentPartPr>
            <p14:xfrm>
              <a:off x="5941820" y="5778355"/>
              <a:ext cx="277920" cy="238320"/>
            </p14:xfrm>
          </p:contentPart>
        </mc:Choice>
        <mc:Fallback>
          <p:pic>
            <p:nvPicPr>
              <p:cNvPr id="12" name="Ink 12">
                <a:extLst>
                  <a:ext uri="{FF2B5EF4-FFF2-40B4-BE49-F238E27FC236}">
                    <a16:creationId xmlns:a16="http://schemas.microsoft.com/office/drawing/2014/main" id="{EA5F5032-C6E3-9240-A5BA-4B88D0FB0581}"/>
                  </a:ext>
                </a:extLst>
              </p:cNvPr>
              <p:cNvPicPr/>
              <p:nvPr/>
            </p:nvPicPr>
            <p:blipFill>
              <a:blip r:embed="rId5"/>
              <a:stretch>
                <a:fillRect/>
              </a:stretch>
            </p:blipFill>
            <p:spPr>
              <a:xfrm>
                <a:off x="5926720" y="5763235"/>
                <a:ext cx="308121" cy="2689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4" name="Ink 25">
                <a:extLst>
                  <a:ext uri="{FF2B5EF4-FFF2-40B4-BE49-F238E27FC236}">
                    <a16:creationId xmlns:a16="http://schemas.microsoft.com/office/drawing/2014/main" id="{B4A62BB9-0672-7C49-8BB9-31BA8307BCA3}"/>
                  </a:ext>
                </a:extLst>
              </p14:cNvPr>
              <p14:cNvContentPartPr/>
              <p14:nvPr/>
            </p14:nvContentPartPr>
            <p14:xfrm>
              <a:off x="6822740" y="5817955"/>
              <a:ext cx="79920" cy="119520"/>
            </p14:xfrm>
          </p:contentPart>
        </mc:Choice>
        <mc:Fallback>
          <p:pic>
            <p:nvPicPr>
              <p:cNvPr id="24" name="Ink 25">
                <a:extLst>
                  <a:ext uri="{FF2B5EF4-FFF2-40B4-BE49-F238E27FC236}">
                    <a16:creationId xmlns:a16="http://schemas.microsoft.com/office/drawing/2014/main" id="{B4A62BB9-0672-7C49-8BB9-31BA8307BCA3}"/>
                  </a:ext>
                </a:extLst>
              </p:cNvPr>
              <p:cNvPicPr/>
              <p:nvPr/>
            </p:nvPicPr>
            <p:blipFill>
              <a:blip r:embed="rId7"/>
              <a:stretch>
                <a:fillRect/>
              </a:stretch>
            </p:blipFill>
            <p:spPr>
              <a:xfrm>
                <a:off x="6807552" y="5802835"/>
                <a:ext cx="110658" cy="1497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5" name="Ink 26">
                <a:extLst>
                  <a:ext uri="{FF2B5EF4-FFF2-40B4-BE49-F238E27FC236}">
                    <a16:creationId xmlns:a16="http://schemas.microsoft.com/office/drawing/2014/main" id="{66A4E6BA-6905-464F-9D67-4FBA22520375}"/>
                  </a:ext>
                </a:extLst>
              </p14:cNvPr>
              <p14:cNvContentPartPr/>
              <p14:nvPr/>
            </p14:nvContentPartPr>
            <p14:xfrm>
              <a:off x="6203900" y="5778355"/>
              <a:ext cx="405000" cy="278280"/>
            </p14:xfrm>
          </p:contentPart>
        </mc:Choice>
        <mc:Fallback>
          <p:pic>
            <p:nvPicPr>
              <p:cNvPr id="25" name="Ink 26">
                <a:extLst>
                  <a:ext uri="{FF2B5EF4-FFF2-40B4-BE49-F238E27FC236}">
                    <a16:creationId xmlns:a16="http://schemas.microsoft.com/office/drawing/2014/main" id="{66A4E6BA-6905-464F-9D67-4FBA22520375}"/>
                  </a:ext>
                </a:extLst>
              </p:cNvPr>
              <p:cNvPicPr/>
              <p:nvPr/>
            </p:nvPicPr>
            <p:blipFill>
              <a:blip r:embed="rId9"/>
              <a:stretch>
                <a:fillRect/>
              </a:stretch>
            </p:blipFill>
            <p:spPr>
              <a:xfrm>
                <a:off x="6188420" y="5763235"/>
                <a:ext cx="435600" cy="3085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1" name="Ink 54">
                <a:extLst>
                  <a:ext uri="{FF2B5EF4-FFF2-40B4-BE49-F238E27FC236}">
                    <a16:creationId xmlns:a16="http://schemas.microsoft.com/office/drawing/2014/main" id="{6DCC4C9D-D893-2C4F-AB37-60C8FA38FDE0}"/>
                  </a:ext>
                </a:extLst>
              </p14:cNvPr>
              <p14:cNvContentPartPr/>
              <p14:nvPr/>
            </p14:nvContentPartPr>
            <p14:xfrm>
              <a:off x="9545420" y="5691955"/>
              <a:ext cx="357840" cy="348480"/>
            </p14:xfrm>
          </p:contentPart>
        </mc:Choice>
        <mc:Fallback>
          <p:pic>
            <p:nvPicPr>
              <p:cNvPr id="51" name="Ink 54">
                <a:extLst>
                  <a:ext uri="{FF2B5EF4-FFF2-40B4-BE49-F238E27FC236}">
                    <a16:creationId xmlns:a16="http://schemas.microsoft.com/office/drawing/2014/main" id="{6DCC4C9D-D893-2C4F-AB37-60C8FA38FDE0}"/>
                  </a:ext>
                </a:extLst>
              </p:cNvPr>
              <p:cNvPicPr/>
              <p:nvPr/>
            </p:nvPicPr>
            <p:blipFill>
              <a:blip r:embed="rId11"/>
              <a:stretch>
                <a:fillRect/>
              </a:stretch>
            </p:blipFill>
            <p:spPr>
              <a:xfrm>
                <a:off x="9530285" y="5676491"/>
                <a:ext cx="388471" cy="378689"/>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2" name="Ink 55">
                <a:extLst>
                  <a:ext uri="{FF2B5EF4-FFF2-40B4-BE49-F238E27FC236}">
                    <a16:creationId xmlns:a16="http://schemas.microsoft.com/office/drawing/2014/main" id="{C7B15E5F-B064-9A4F-8A94-A073FCD7081D}"/>
                  </a:ext>
                </a:extLst>
              </p14:cNvPr>
              <p14:cNvContentPartPr/>
              <p14:nvPr/>
            </p14:nvContentPartPr>
            <p14:xfrm>
              <a:off x="8457860" y="5659195"/>
              <a:ext cx="905400" cy="429120"/>
            </p14:xfrm>
          </p:contentPart>
        </mc:Choice>
        <mc:Fallback>
          <p:pic>
            <p:nvPicPr>
              <p:cNvPr id="52" name="Ink 55">
                <a:extLst>
                  <a:ext uri="{FF2B5EF4-FFF2-40B4-BE49-F238E27FC236}">
                    <a16:creationId xmlns:a16="http://schemas.microsoft.com/office/drawing/2014/main" id="{C7B15E5F-B064-9A4F-8A94-A073FCD7081D}"/>
                  </a:ext>
                </a:extLst>
              </p:cNvPr>
              <p:cNvPicPr/>
              <p:nvPr/>
            </p:nvPicPr>
            <p:blipFill>
              <a:blip r:embed="rId13"/>
              <a:stretch>
                <a:fillRect/>
              </a:stretch>
            </p:blipFill>
            <p:spPr>
              <a:xfrm>
                <a:off x="8442740" y="5644075"/>
                <a:ext cx="935640" cy="4593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3" name="Ink 56">
                <a:extLst>
                  <a:ext uri="{FF2B5EF4-FFF2-40B4-BE49-F238E27FC236}">
                    <a16:creationId xmlns:a16="http://schemas.microsoft.com/office/drawing/2014/main" id="{6F5D00EC-7E47-9F4D-BB6B-D4D2F2A69275}"/>
                  </a:ext>
                </a:extLst>
              </p14:cNvPr>
              <p14:cNvContentPartPr/>
              <p14:nvPr/>
            </p14:nvContentPartPr>
            <p14:xfrm>
              <a:off x="8092820" y="5778355"/>
              <a:ext cx="103680" cy="151200"/>
            </p14:xfrm>
          </p:contentPart>
        </mc:Choice>
        <mc:Fallback>
          <p:pic>
            <p:nvPicPr>
              <p:cNvPr id="53" name="Ink 56">
                <a:extLst>
                  <a:ext uri="{FF2B5EF4-FFF2-40B4-BE49-F238E27FC236}">
                    <a16:creationId xmlns:a16="http://schemas.microsoft.com/office/drawing/2014/main" id="{6F5D00EC-7E47-9F4D-BB6B-D4D2F2A69275}"/>
                  </a:ext>
                </a:extLst>
              </p:cNvPr>
              <p:cNvPicPr/>
              <p:nvPr/>
            </p:nvPicPr>
            <p:blipFill>
              <a:blip r:embed="rId15"/>
              <a:stretch>
                <a:fillRect/>
              </a:stretch>
            </p:blipFill>
            <p:spPr>
              <a:xfrm>
                <a:off x="8077700" y="5763235"/>
                <a:ext cx="133920" cy="1818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54" name="Ink 57">
                <a:extLst>
                  <a:ext uri="{FF2B5EF4-FFF2-40B4-BE49-F238E27FC236}">
                    <a16:creationId xmlns:a16="http://schemas.microsoft.com/office/drawing/2014/main" id="{623187E0-00C8-CE4C-817D-EF41262309D8}"/>
                  </a:ext>
                </a:extLst>
              </p14:cNvPr>
              <p14:cNvContentPartPr/>
              <p14:nvPr/>
            </p14:nvContentPartPr>
            <p14:xfrm>
              <a:off x="7156100" y="5746675"/>
              <a:ext cx="778680" cy="309600"/>
            </p14:xfrm>
          </p:contentPart>
        </mc:Choice>
        <mc:Fallback>
          <p:pic>
            <p:nvPicPr>
              <p:cNvPr id="54" name="Ink 57">
                <a:extLst>
                  <a:ext uri="{FF2B5EF4-FFF2-40B4-BE49-F238E27FC236}">
                    <a16:creationId xmlns:a16="http://schemas.microsoft.com/office/drawing/2014/main" id="{623187E0-00C8-CE4C-817D-EF41262309D8}"/>
                  </a:ext>
                </a:extLst>
              </p:cNvPr>
              <p:cNvPicPr/>
              <p:nvPr/>
            </p:nvPicPr>
            <p:blipFill>
              <a:blip r:embed="rId17"/>
              <a:stretch>
                <a:fillRect/>
              </a:stretch>
            </p:blipFill>
            <p:spPr>
              <a:xfrm>
                <a:off x="7140973" y="5731213"/>
                <a:ext cx="808934" cy="34016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3" name="Ink 64">
                <a:extLst>
                  <a:ext uri="{FF2B5EF4-FFF2-40B4-BE49-F238E27FC236}">
                    <a16:creationId xmlns:a16="http://schemas.microsoft.com/office/drawing/2014/main" id="{67A2DD8C-27FA-5344-A0B0-A30CCC58919E}"/>
                  </a:ext>
                </a:extLst>
              </p14:cNvPr>
              <p14:cNvContentPartPr/>
              <p14:nvPr/>
            </p14:nvContentPartPr>
            <p14:xfrm>
              <a:off x="6759380" y="6389635"/>
              <a:ext cx="111240" cy="95400"/>
            </p14:xfrm>
          </p:contentPart>
        </mc:Choice>
        <mc:Fallback>
          <p:pic>
            <p:nvPicPr>
              <p:cNvPr id="63" name="Ink 64">
                <a:extLst>
                  <a:ext uri="{FF2B5EF4-FFF2-40B4-BE49-F238E27FC236}">
                    <a16:creationId xmlns:a16="http://schemas.microsoft.com/office/drawing/2014/main" id="{67A2DD8C-27FA-5344-A0B0-A30CCC58919E}"/>
                  </a:ext>
                </a:extLst>
              </p:cNvPr>
              <p:cNvPicPr/>
              <p:nvPr/>
            </p:nvPicPr>
            <p:blipFill>
              <a:blip r:embed="rId19"/>
              <a:stretch>
                <a:fillRect/>
              </a:stretch>
            </p:blipFill>
            <p:spPr>
              <a:xfrm>
                <a:off x="6744309" y="6374213"/>
                <a:ext cx="141382" cy="125526"/>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64" name="Ink 65">
                <a:extLst>
                  <a:ext uri="{FF2B5EF4-FFF2-40B4-BE49-F238E27FC236}">
                    <a16:creationId xmlns:a16="http://schemas.microsoft.com/office/drawing/2014/main" id="{9F350B38-F0A6-824A-97E6-36D7A43A5CCF}"/>
                  </a:ext>
                </a:extLst>
              </p14:cNvPr>
              <p14:cNvContentPartPr/>
              <p14:nvPr/>
            </p14:nvContentPartPr>
            <p14:xfrm>
              <a:off x="6267260" y="6286315"/>
              <a:ext cx="183240" cy="254520"/>
            </p14:xfrm>
          </p:contentPart>
        </mc:Choice>
        <mc:Fallback>
          <p:pic>
            <p:nvPicPr>
              <p:cNvPr id="64" name="Ink 65">
                <a:extLst>
                  <a:ext uri="{FF2B5EF4-FFF2-40B4-BE49-F238E27FC236}">
                    <a16:creationId xmlns:a16="http://schemas.microsoft.com/office/drawing/2014/main" id="{9F350B38-F0A6-824A-97E6-36D7A43A5CCF}"/>
                  </a:ext>
                </a:extLst>
              </p:cNvPr>
              <p:cNvPicPr/>
              <p:nvPr/>
            </p:nvPicPr>
            <p:blipFill>
              <a:blip r:embed="rId21"/>
              <a:stretch>
                <a:fillRect/>
              </a:stretch>
            </p:blipFill>
            <p:spPr>
              <a:xfrm>
                <a:off x="6252110" y="6271195"/>
                <a:ext cx="21390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77" name="Ink 78">
                <a:extLst>
                  <a:ext uri="{FF2B5EF4-FFF2-40B4-BE49-F238E27FC236}">
                    <a16:creationId xmlns:a16="http://schemas.microsoft.com/office/drawing/2014/main" id="{A5A16742-013B-0346-BBF9-D781C1C3D15C}"/>
                  </a:ext>
                </a:extLst>
              </p14:cNvPr>
              <p14:cNvContentPartPr/>
              <p14:nvPr/>
            </p14:nvContentPartPr>
            <p14:xfrm>
              <a:off x="8497820" y="6310075"/>
              <a:ext cx="341640" cy="174960"/>
            </p14:xfrm>
          </p:contentPart>
        </mc:Choice>
        <mc:Fallback>
          <p:pic>
            <p:nvPicPr>
              <p:cNvPr id="77" name="Ink 78">
                <a:extLst>
                  <a:ext uri="{FF2B5EF4-FFF2-40B4-BE49-F238E27FC236}">
                    <a16:creationId xmlns:a16="http://schemas.microsoft.com/office/drawing/2014/main" id="{A5A16742-013B-0346-BBF9-D781C1C3D15C}"/>
                  </a:ext>
                </a:extLst>
              </p:cNvPr>
              <p:cNvPicPr/>
              <p:nvPr/>
            </p:nvPicPr>
            <p:blipFill>
              <a:blip r:embed="rId23"/>
              <a:stretch>
                <a:fillRect/>
              </a:stretch>
            </p:blipFill>
            <p:spPr>
              <a:xfrm>
                <a:off x="8482340" y="6294955"/>
                <a:ext cx="372240" cy="2055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78" name="Ink 79">
                <a:extLst>
                  <a:ext uri="{FF2B5EF4-FFF2-40B4-BE49-F238E27FC236}">
                    <a16:creationId xmlns:a16="http://schemas.microsoft.com/office/drawing/2014/main" id="{73A4B7E8-7E3D-E24D-9B6D-670A51713E9A}"/>
                  </a:ext>
                </a:extLst>
              </p14:cNvPr>
              <p14:cNvContentPartPr/>
              <p14:nvPr/>
            </p14:nvContentPartPr>
            <p14:xfrm>
              <a:off x="7108580" y="6254635"/>
              <a:ext cx="897480" cy="230400"/>
            </p14:xfrm>
          </p:contentPart>
        </mc:Choice>
        <mc:Fallback>
          <p:pic>
            <p:nvPicPr>
              <p:cNvPr id="78" name="Ink 79">
                <a:extLst>
                  <a:ext uri="{FF2B5EF4-FFF2-40B4-BE49-F238E27FC236}">
                    <a16:creationId xmlns:a16="http://schemas.microsoft.com/office/drawing/2014/main" id="{73A4B7E8-7E3D-E24D-9B6D-670A51713E9A}"/>
                  </a:ext>
                </a:extLst>
              </p:cNvPr>
              <p:cNvPicPr/>
              <p:nvPr/>
            </p:nvPicPr>
            <p:blipFill>
              <a:blip r:embed="rId25"/>
              <a:stretch>
                <a:fillRect/>
              </a:stretch>
            </p:blipFill>
            <p:spPr>
              <a:xfrm>
                <a:off x="7093454" y="6239155"/>
                <a:ext cx="928092" cy="2610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81" name="Ink 80">
                <a:extLst>
                  <a:ext uri="{FF2B5EF4-FFF2-40B4-BE49-F238E27FC236}">
                    <a16:creationId xmlns:a16="http://schemas.microsoft.com/office/drawing/2014/main" id="{14068F2E-2F74-1046-9F9C-ACE98479ADF4}"/>
                  </a:ext>
                </a:extLst>
              </p14:cNvPr>
              <p14:cNvContentPartPr/>
              <p14:nvPr/>
            </p14:nvContentPartPr>
            <p14:xfrm>
              <a:off x="9037460" y="6365875"/>
              <a:ext cx="16200" cy="24120"/>
            </p14:xfrm>
          </p:contentPart>
        </mc:Choice>
        <mc:Fallback>
          <p:pic>
            <p:nvPicPr>
              <p:cNvPr id="81" name="Ink 80">
                <a:extLst>
                  <a:ext uri="{FF2B5EF4-FFF2-40B4-BE49-F238E27FC236}">
                    <a16:creationId xmlns:a16="http://schemas.microsoft.com/office/drawing/2014/main" id="{14068F2E-2F74-1046-9F9C-ACE98479ADF4}"/>
                  </a:ext>
                </a:extLst>
              </p:cNvPr>
              <p:cNvPicPr/>
              <p:nvPr/>
            </p:nvPicPr>
            <p:blipFill>
              <a:blip r:embed="rId27"/>
              <a:stretch>
                <a:fillRect/>
              </a:stretch>
            </p:blipFill>
            <p:spPr>
              <a:xfrm>
                <a:off x="9022340" y="6350395"/>
                <a:ext cx="4680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84" name="Ink 84">
                <a:extLst>
                  <a:ext uri="{FF2B5EF4-FFF2-40B4-BE49-F238E27FC236}">
                    <a16:creationId xmlns:a16="http://schemas.microsoft.com/office/drawing/2014/main" id="{060F32A1-2FE4-7441-B42B-55CB625AA2BC}"/>
                  </a:ext>
                </a:extLst>
              </p14:cNvPr>
              <p14:cNvContentPartPr/>
              <p14:nvPr/>
            </p14:nvContentPartPr>
            <p14:xfrm>
              <a:off x="9172460" y="6207115"/>
              <a:ext cx="190800" cy="238320"/>
            </p14:xfrm>
          </p:contentPart>
        </mc:Choice>
        <mc:Fallback>
          <p:pic>
            <p:nvPicPr>
              <p:cNvPr id="84" name="Ink 84">
                <a:extLst>
                  <a:ext uri="{FF2B5EF4-FFF2-40B4-BE49-F238E27FC236}">
                    <a16:creationId xmlns:a16="http://schemas.microsoft.com/office/drawing/2014/main" id="{060F32A1-2FE4-7441-B42B-55CB625AA2BC}"/>
                  </a:ext>
                </a:extLst>
              </p:cNvPr>
              <p:cNvPicPr/>
              <p:nvPr/>
            </p:nvPicPr>
            <p:blipFill>
              <a:blip r:embed="rId29"/>
              <a:stretch>
                <a:fillRect/>
              </a:stretch>
            </p:blipFill>
            <p:spPr>
              <a:xfrm>
                <a:off x="9156980" y="6191635"/>
                <a:ext cx="221400" cy="2689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95" name="Ink 95">
                <a:extLst>
                  <a:ext uri="{FF2B5EF4-FFF2-40B4-BE49-F238E27FC236}">
                    <a16:creationId xmlns:a16="http://schemas.microsoft.com/office/drawing/2014/main" id="{D336A509-AE5D-8F41-B8C9-6F803E49C0D8}"/>
                  </a:ext>
                </a:extLst>
              </p14:cNvPr>
              <p14:cNvContentPartPr/>
              <p14:nvPr/>
            </p14:nvContentPartPr>
            <p14:xfrm>
              <a:off x="10069220" y="6262555"/>
              <a:ext cx="1000440" cy="349560"/>
            </p14:xfrm>
          </p:contentPart>
        </mc:Choice>
        <mc:Fallback>
          <p:pic>
            <p:nvPicPr>
              <p:cNvPr id="95" name="Ink 95">
                <a:extLst>
                  <a:ext uri="{FF2B5EF4-FFF2-40B4-BE49-F238E27FC236}">
                    <a16:creationId xmlns:a16="http://schemas.microsoft.com/office/drawing/2014/main" id="{D336A509-AE5D-8F41-B8C9-6F803E49C0D8}"/>
                  </a:ext>
                </a:extLst>
              </p:cNvPr>
              <p:cNvPicPr/>
              <p:nvPr/>
            </p:nvPicPr>
            <p:blipFill>
              <a:blip r:embed="rId31"/>
              <a:stretch>
                <a:fillRect/>
              </a:stretch>
            </p:blipFill>
            <p:spPr>
              <a:xfrm>
                <a:off x="10054100" y="6247435"/>
                <a:ext cx="1031040" cy="380160"/>
              </a:xfrm>
              <a:prstGeom prst="rect">
                <a:avLst/>
              </a:prstGeom>
            </p:spPr>
          </p:pic>
        </mc:Fallback>
      </mc:AlternateContent>
    </p:spTree>
    <p:extLst>
      <p:ext uri="{BB962C8B-B14F-4D97-AF65-F5344CB8AC3E}">
        <p14:creationId xmlns:p14="http://schemas.microsoft.com/office/powerpoint/2010/main" val="12841789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CAPM and SDF</a:t>
            </a:r>
          </a:p>
        </p:txBody>
      </p:sp>
      <p:sp>
        <p:nvSpPr>
          <p:cNvPr id="3" name="Text Placeholder 2"/>
          <p:cNvSpPr>
            <a:spLocks noGrp="1"/>
          </p:cNvSpPr>
          <p:nvPr>
            <p:ph type="body" idx="1"/>
          </p:nvPr>
        </p:nvSpPr>
        <p:spPr>
          <a:xfrm>
            <a:off x="1502392" y="1847927"/>
            <a:ext cx="8595360" cy="4351337"/>
          </a:xfrm>
        </p:spPr>
        <p:txBody>
          <a:bodyPr>
            <a:normAutofit fontScale="92500" lnSpcReduction="10000"/>
          </a:bodyPr>
          <a:lstStyle/>
          <a:p>
            <a:r>
              <a:rPr lang="en-US" dirty="0"/>
              <a:t>Stochastic discount factor</a:t>
            </a:r>
          </a:p>
          <a:p>
            <a:pPr lvl="1"/>
            <a:r>
              <a:rPr lang="en-US" sz="1800" dirty="0"/>
              <a:t>Assigns a weight to each state of the world</a:t>
            </a:r>
          </a:p>
          <a:p>
            <a:pPr lvl="1"/>
            <a:r>
              <a:rPr lang="en-US" sz="1800" dirty="0"/>
              <a:t>Higher weight in bad times when marginal utility is high</a:t>
            </a:r>
          </a:p>
          <a:p>
            <a:pPr lvl="1"/>
            <a:r>
              <a:rPr lang="en-US" sz="1800" dirty="0"/>
              <a:t>1 = E[m(1+r)]</a:t>
            </a:r>
          </a:p>
          <a:p>
            <a:pPr lvl="1"/>
            <a:r>
              <a:rPr lang="en-US" sz="1800" dirty="0"/>
              <a:t>If we know the SDF, we can price any asset</a:t>
            </a:r>
          </a:p>
          <a:p>
            <a:pPr lvl="1"/>
            <a:r>
              <a:rPr lang="en-US" sz="1800" dirty="0"/>
              <a:t>Most asset pricing models are attempts to describe the SDF</a:t>
            </a:r>
          </a:p>
          <a:p>
            <a:r>
              <a:rPr lang="en-US" dirty="0"/>
              <a:t>Consumption-CAPM:</a:t>
            </a:r>
          </a:p>
          <a:p>
            <a:pPr lvl="1"/>
            <a:r>
              <a:rPr lang="en-US" sz="1800" dirty="0"/>
              <a:t>Asset pricing model in which utility is a function of consumption</a:t>
            </a:r>
          </a:p>
          <a:p>
            <a:pPr lvl="1"/>
            <a:r>
              <a:rPr lang="en-US" sz="1800" dirty="0"/>
              <a:t>Low consumption = high marginal utility</a:t>
            </a:r>
          </a:p>
          <a:p>
            <a:pPr lvl="1"/>
            <a:r>
              <a:rPr lang="en-US" sz="1800" dirty="0"/>
              <a:t>High consumption = low marginal utility</a:t>
            </a:r>
          </a:p>
          <a:p>
            <a:pPr lvl="1"/>
            <a:r>
              <a:rPr lang="en-US" sz="1800" dirty="0"/>
              <a:t>High marginal utility = bad times</a:t>
            </a:r>
          </a:p>
          <a:p>
            <a:pPr lvl="1"/>
            <a:r>
              <a:rPr lang="en-US" sz="1800" dirty="0"/>
              <a:t>Risk premiums are based on covariance with consumption growth</a:t>
            </a:r>
          </a:p>
          <a:p>
            <a:r>
              <a:rPr lang="en-US" dirty="0"/>
              <a:t>You should be able to derive the E[r] on an asset within each of these framework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A9A400F5-B907-0F44-9CBF-510830CB7152}"/>
                  </a:ext>
                </a:extLst>
              </p14:cNvPr>
              <p14:cNvContentPartPr/>
              <p14:nvPr/>
            </p14:nvContentPartPr>
            <p14:xfrm>
              <a:off x="2094248" y="4493027"/>
              <a:ext cx="1762560" cy="51480"/>
            </p14:xfrm>
          </p:contentPart>
        </mc:Choice>
        <mc:Fallback>
          <p:pic>
            <p:nvPicPr>
              <p:cNvPr id="4" name="Ink 3">
                <a:extLst>
                  <a:ext uri="{FF2B5EF4-FFF2-40B4-BE49-F238E27FC236}">
                    <a16:creationId xmlns:a16="http://schemas.microsoft.com/office/drawing/2014/main" id="{A9A400F5-B907-0F44-9CBF-510830CB7152}"/>
                  </a:ext>
                </a:extLst>
              </p:cNvPr>
              <p:cNvPicPr/>
              <p:nvPr/>
            </p:nvPicPr>
            <p:blipFill>
              <a:blip r:embed="rId3"/>
              <a:stretch>
                <a:fillRect/>
              </a:stretch>
            </p:blipFill>
            <p:spPr>
              <a:xfrm>
                <a:off x="2078768" y="4477907"/>
                <a:ext cx="1793160" cy="82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0" name="Ink 10">
                <a:extLst>
                  <a:ext uri="{FF2B5EF4-FFF2-40B4-BE49-F238E27FC236}">
                    <a16:creationId xmlns:a16="http://schemas.microsoft.com/office/drawing/2014/main" id="{1D843C8E-7731-9641-AC7B-242151E9935B}"/>
                  </a:ext>
                </a:extLst>
              </p14:cNvPr>
              <p14:cNvContentPartPr/>
              <p14:nvPr/>
            </p14:nvContentPartPr>
            <p14:xfrm>
              <a:off x="7662008" y="1645787"/>
              <a:ext cx="1107000" cy="404280"/>
            </p14:xfrm>
          </p:contentPart>
        </mc:Choice>
        <mc:Fallback>
          <p:pic>
            <p:nvPicPr>
              <p:cNvPr id="10" name="Ink 10">
                <a:extLst>
                  <a:ext uri="{FF2B5EF4-FFF2-40B4-BE49-F238E27FC236}">
                    <a16:creationId xmlns:a16="http://schemas.microsoft.com/office/drawing/2014/main" id="{1D843C8E-7731-9641-AC7B-242151E9935B}"/>
                  </a:ext>
                </a:extLst>
              </p:cNvPr>
              <p:cNvPicPr/>
              <p:nvPr/>
            </p:nvPicPr>
            <p:blipFill>
              <a:blip r:embed="rId5"/>
              <a:stretch>
                <a:fillRect/>
              </a:stretch>
            </p:blipFill>
            <p:spPr>
              <a:xfrm>
                <a:off x="7646888" y="1630307"/>
                <a:ext cx="1137600" cy="4348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3" name="Ink 24">
                <a:extLst>
                  <a:ext uri="{FF2B5EF4-FFF2-40B4-BE49-F238E27FC236}">
                    <a16:creationId xmlns:a16="http://schemas.microsoft.com/office/drawing/2014/main" id="{4B5727AF-1D0C-464A-B00A-0EFE8BB56724}"/>
                  </a:ext>
                </a:extLst>
              </p14:cNvPr>
              <p14:cNvContentPartPr/>
              <p14:nvPr/>
            </p14:nvContentPartPr>
            <p14:xfrm>
              <a:off x="8130368" y="2518787"/>
              <a:ext cx="1268640" cy="859320"/>
            </p14:xfrm>
          </p:contentPart>
        </mc:Choice>
        <mc:Fallback>
          <p:pic>
            <p:nvPicPr>
              <p:cNvPr id="23" name="Ink 24">
                <a:extLst>
                  <a:ext uri="{FF2B5EF4-FFF2-40B4-BE49-F238E27FC236}">
                    <a16:creationId xmlns:a16="http://schemas.microsoft.com/office/drawing/2014/main" id="{4B5727AF-1D0C-464A-B00A-0EFE8BB56724}"/>
                  </a:ext>
                </a:extLst>
              </p:cNvPr>
              <p:cNvPicPr/>
              <p:nvPr/>
            </p:nvPicPr>
            <p:blipFill>
              <a:blip r:embed="rId7"/>
              <a:stretch>
                <a:fillRect/>
              </a:stretch>
            </p:blipFill>
            <p:spPr>
              <a:xfrm>
                <a:off x="8114892" y="2503667"/>
                <a:ext cx="1298871" cy="8899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4" name="Ink 25">
                <a:extLst>
                  <a:ext uri="{FF2B5EF4-FFF2-40B4-BE49-F238E27FC236}">
                    <a16:creationId xmlns:a16="http://schemas.microsoft.com/office/drawing/2014/main" id="{0026BCD1-3D9F-5541-87AA-286C40ECF8F9}"/>
                  </a:ext>
                </a:extLst>
              </p14:cNvPr>
              <p14:cNvContentPartPr/>
              <p14:nvPr/>
            </p14:nvContentPartPr>
            <p14:xfrm>
              <a:off x="8394248" y="2236907"/>
              <a:ext cx="162000" cy="145080"/>
            </p14:xfrm>
          </p:contentPart>
        </mc:Choice>
        <mc:Fallback>
          <p:pic>
            <p:nvPicPr>
              <p:cNvPr id="24" name="Ink 25">
                <a:extLst>
                  <a:ext uri="{FF2B5EF4-FFF2-40B4-BE49-F238E27FC236}">
                    <a16:creationId xmlns:a16="http://schemas.microsoft.com/office/drawing/2014/main" id="{0026BCD1-3D9F-5541-87AA-286C40ECF8F9}"/>
                  </a:ext>
                </a:extLst>
              </p:cNvPr>
              <p:cNvPicPr/>
              <p:nvPr/>
            </p:nvPicPr>
            <p:blipFill>
              <a:blip r:embed="rId9"/>
              <a:stretch>
                <a:fillRect/>
              </a:stretch>
            </p:blipFill>
            <p:spPr>
              <a:xfrm>
                <a:off x="8378768" y="2221787"/>
                <a:ext cx="19260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2" name="Ink 32">
                <a:extLst>
                  <a:ext uri="{FF2B5EF4-FFF2-40B4-BE49-F238E27FC236}">
                    <a16:creationId xmlns:a16="http://schemas.microsoft.com/office/drawing/2014/main" id="{E082D7FC-8227-9D4A-B650-9BF27D6C7407}"/>
                  </a:ext>
                </a:extLst>
              </p14:cNvPr>
              <p14:cNvContentPartPr/>
              <p14:nvPr/>
            </p14:nvContentPartPr>
            <p14:xfrm>
              <a:off x="8385608" y="3496907"/>
              <a:ext cx="1098720" cy="298440"/>
            </p14:xfrm>
          </p:contentPart>
        </mc:Choice>
        <mc:Fallback>
          <p:pic>
            <p:nvPicPr>
              <p:cNvPr id="32" name="Ink 32">
                <a:extLst>
                  <a:ext uri="{FF2B5EF4-FFF2-40B4-BE49-F238E27FC236}">
                    <a16:creationId xmlns:a16="http://schemas.microsoft.com/office/drawing/2014/main" id="{E082D7FC-8227-9D4A-B650-9BF27D6C7407}"/>
                  </a:ext>
                </a:extLst>
              </p:cNvPr>
              <p:cNvPicPr/>
              <p:nvPr/>
            </p:nvPicPr>
            <p:blipFill>
              <a:blip r:embed="rId11"/>
              <a:stretch>
                <a:fillRect/>
              </a:stretch>
            </p:blipFill>
            <p:spPr>
              <a:xfrm>
                <a:off x="8370488" y="3481787"/>
                <a:ext cx="1128960" cy="3286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4" name="Ink 33">
                <a:extLst>
                  <a:ext uri="{FF2B5EF4-FFF2-40B4-BE49-F238E27FC236}">
                    <a16:creationId xmlns:a16="http://schemas.microsoft.com/office/drawing/2014/main" id="{C563D5B0-CDE7-624B-B49F-1AEB4CDE8A04}"/>
                  </a:ext>
                </a:extLst>
              </p14:cNvPr>
              <p14:cNvContentPartPr/>
              <p14:nvPr/>
            </p14:nvContentPartPr>
            <p14:xfrm>
              <a:off x="6665888" y="5352707"/>
              <a:ext cx="2341440" cy="77040"/>
            </p14:xfrm>
          </p:contentPart>
        </mc:Choice>
        <mc:Fallback>
          <p:pic>
            <p:nvPicPr>
              <p:cNvPr id="34" name="Ink 33">
                <a:extLst>
                  <a:ext uri="{FF2B5EF4-FFF2-40B4-BE49-F238E27FC236}">
                    <a16:creationId xmlns:a16="http://schemas.microsoft.com/office/drawing/2014/main" id="{C563D5B0-CDE7-624B-B49F-1AEB4CDE8A04}"/>
                  </a:ext>
                </a:extLst>
              </p:cNvPr>
              <p:cNvPicPr/>
              <p:nvPr/>
            </p:nvPicPr>
            <p:blipFill>
              <a:blip r:embed="rId13"/>
              <a:stretch>
                <a:fillRect/>
              </a:stretch>
            </p:blipFill>
            <p:spPr>
              <a:xfrm>
                <a:off x="6650768" y="5337587"/>
                <a:ext cx="2372040" cy="107640"/>
              </a:xfrm>
              <a:prstGeom prst="rect">
                <a:avLst/>
              </a:prstGeom>
            </p:spPr>
          </p:pic>
        </mc:Fallback>
      </mc:AlternateContent>
    </p:spTree>
    <p:extLst>
      <p:ext uri="{BB962C8B-B14F-4D97-AF65-F5344CB8AC3E}">
        <p14:creationId xmlns:p14="http://schemas.microsoft.com/office/powerpoint/2010/main" val="86557258"/>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15763370"/>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ced Portfolio Optimization</a:t>
            </a:r>
          </a:p>
        </p:txBody>
      </p:sp>
      <p:sp>
        <p:nvSpPr>
          <p:cNvPr id="3" name="Text Placeholder 2"/>
          <p:cNvSpPr>
            <a:spLocks noGrp="1"/>
          </p:cNvSpPr>
          <p:nvPr>
            <p:ph type="body" idx="1"/>
          </p:nvPr>
        </p:nvSpPr>
        <p:spPr/>
        <p:txBody>
          <a:bodyPr>
            <a:normAutofit fontScale="92500" lnSpcReduction="20000"/>
          </a:bodyPr>
          <a:lstStyle/>
          <a:p>
            <a:r>
              <a:rPr lang="en-US" sz="2400" dirty="0"/>
              <a:t>Full Markowitz model:</a:t>
            </a:r>
          </a:p>
          <a:p>
            <a:pPr lvl="1"/>
            <a:r>
              <a:rPr lang="en-US" sz="2000" dirty="0"/>
              <a:t>Using the full-covariance matrix invokes estimation risk of thousands of terms</a:t>
            </a:r>
          </a:p>
          <a:p>
            <a:pPr lvl="1"/>
            <a:r>
              <a:rPr lang="en-US" sz="2000" dirty="0"/>
              <a:t>Cumulative errors may result in a portfolio that is actually inferior to simple strategies like 1/N</a:t>
            </a:r>
          </a:p>
          <a:p>
            <a:pPr lvl="1"/>
            <a:endParaRPr lang="en-US" sz="2000" dirty="0">
              <a:solidFill>
                <a:srgbClr val="000000"/>
              </a:solidFill>
            </a:endParaRPr>
          </a:p>
          <a:p>
            <a:r>
              <a:rPr lang="en-US" sz="2400" dirty="0">
                <a:solidFill>
                  <a:srgbClr val="000000"/>
                </a:solidFill>
              </a:rPr>
              <a:t>Black-</a:t>
            </a:r>
            <a:r>
              <a:rPr lang="en-US" sz="2400" dirty="0" err="1">
                <a:solidFill>
                  <a:srgbClr val="000000"/>
                </a:solidFill>
              </a:rPr>
              <a:t>Litterman</a:t>
            </a:r>
            <a:r>
              <a:rPr lang="en-US" sz="2400" dirty="0">
                <a:solidFill>
                  <a:srgbClr val="000000"/>
                </a:solidFill>
              </a:rPr>
              <a:t> Model:</a:t>
            </a:r>
            <a:endParaRPr lang="en-US" sz="2400" dirty="0"/>
          </a:p>
          <a:p>
            <a:pPr lvl="1"/>
            <a:r>
              <a:rPr lang="en-US" dirty="0"/>
              <a:t>Procedure for estimating return distribution</a:t>
            </a:r>
          </a:p>
          <a:p>
            <a:pPr lvl="2"/>
            <a:r>
              <a:rPr lang="en-US" dirty="0"/>
              <a:t>CAPM prior</a:t>
            </a:r>
          </a:p>
          <a:p>
            <a:pPr lvl="2"/>
            <a:r>
              <a:rPr lang="en-US" dirty="0"/>
              <a:t>Incorporates manager’s views</a:t>
            </a:r>
          </a:p>
          <a:p>
            <a:pPr lvl="1"/>
            <a:r>
              <a:rPr lang="en-US" sz="2400" dirty="0"/>
              <a:t>Why use the Black-</a:t>
            </a:r>
            <a:r>
              <a:rPr lang="en-US" sz="2400" dirty="0" err="1"/>
              <a:t>Litterman</a:t>
            </a:r>
            <a:r>
              <a:rPr lang="en-US" sz="2400" dirty="0"/>
              <a:t>?</a:t>
            </a:r>
          </a:p>
          <a:p>
            <a:pPr lvl="2"/>
            <a:r>
              <a:rPr lang="en-US" sz="1839" dirty="0"/>
              <a:t>1. Reasonable asset class weights</a:t>
            </a:r>
          </a:p>
          <a:p>
            <a:pPr lvl="3"/>
            <a:r>
              <a:rPr lang="en-US" sz="1600" dirty="0"/>
              <a:t>Prior is the market portfolio</a:t>
            </a:r>
          </a:p>
          <a:p>
            <a:pPr lvl="2"/>
            <a:r>
              <a:rPr lang="en-US" sz="1839" dirty="0"/>
              <a:t>2. Incorporate our forecasts with discipline </a:t>
            </a:r>
          </a:p>
          <a:p>
            <a:pPr lvl="3"/>
            <a:r>
              <a:rPr lang="en-US" sz="1600" dirty="0"/>
              <a:t>Based on our confidence</a:t>
            </a:r>
          </a:p>
          <a:p>
            <a:endParaRPr lang="en-US" dirty="0"/>
          </a:p>
          <a:p>
            <a:pPr lvl="1"/>
            <a:endParaRPr lang="en-US" dirty="0"/>
          </a:p>
        </p:txBody>
      </p:sp>
    </p:spTree>
    <p:extLst>
      <p:ext uri="{BB962C8B-B14F-4D97-AF65-F5344CB8AC3E}">
        <p14:creationId xmlns:p14="http://schemas.microsoft.com/office/powerpoint/2010/main" val="614710495"/>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hape 59"/>
          <p:cNvSpPr>
            <a:spLocks noGrp="1"/>
          </p:cNvSpPr>
          <p:nvPr>
            <p:ph type="title"/>
          </p:nvPr>
        </p:nvSpPr>
        <p:spPr>
          <a:prstGeom prst="rect">
            <a:avLst/>
          </a:prstGeom>
        </p:spPr>
        <p:txBody>
          <a:bodyPr/>
          <a:lstStyle/>
          <a:p>
            <a:pPr lvl="0">
              <a:defRPr sz="1800">
                <a:solidFill>
                  <a:srgbClr val="000000"/>
                </a:solidFill>
              </a:defRPr>
            </a:pPr>
            <a:r>
              <a:rPr lang="en-US" sz="4922" dirty="0"/>
              <a:t>Black-</a:t>
            </a:r>
            <a:r>
              <a:rPr lang="en-US" sz="4922" dirty="0" err="1"/>
              <a:t>Litterman</a:t>
            </a:r>
            <a:r>
              <a:rPr lang="en-US" sz="4922" dirty="0"/>
              <a:t> Overview</a:t>
            </a:r>
            <a:endParaRPr sz="4922" dirty="0"/>
          </a:p>
        </p:txBody>
      </p:sp>
      <p:sp>
        <p:nvSpPr>
          <p:cNvPr id="60" name="Shape 60"/>
          <p:cNvSpPr>
            <a:spLocks noGrp="1"/>
          </p:cNvSpPr>
          <p:nvPr>
            <p:ph idx="1"/>
          </p:nvPr>
        </p:nvSpPr>
        <p:spPr>
          <a:prstGeom prst="rect">
            <a:avLst/>
          </a:prstGeom>
        </p:spPr>
        <p:txBody>
          <a:bodyPr>
            <a:normAutofit fontScale="92500" lnSpcReduction="10000"/>
          </a:bodyPr>
          <a:lstStyle/>
          <a:p>
            <a:r>
              <a:rPr lang="en-US" sz="3375" dirty="0"/>
              <a:t>(1) Establish prior distribution of returns </a:t>
            </a:r>
            <a:r>
              <a:rPr lang="en-US" sz="3375" b="1" dirty="0"/>
              <a:t>and</a:t>
            </a:r>
            <a:r>
              <a:rPr lang="en-US" sz="3375" dirty="0"/>
              <a:t> the distribution of expected returns based on CAPM</a:t>
            </a:r>
          </a:p>
          <a:p>
            <a:r>
              <a:rPr lang="en-US" sz="3375" dirty="0"/>
              <a:t>(2) Establish views about expected returns (manager generated)</a:t>
            </a:r>
          </a:p>
          <a:p>
            <a:r>
              <a:rPr lang="en-US" sz="3375" dirty="0"/>
              <a:t>(3) Combine prior and views to create posterior distribution of returns</a:t>
            </a:r>
          </a:p>
          <a:p>
            <a:r>
              <a:rPr lang="en-US" sz="3375" dirty="0"/>
              <a:t>(4) Optimize portfolio using posterior distribution of returns</a:t>
            </a:r>
            <a:endParaRPr sz="3375" dirty="0"/>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8393" y="6175062"/>
            <a:ext cx="3134685" cy="613005"/>
          </a:xfrm>
          <a:prstGeom prst="rect">
            <a:avLst/>
          </a:prstGeom>
        </p:spPr>
      </p:pic>
    </p:spTree>
    <p:extLst>
      <p:ext uri="{BB962C8B-B14F-4D97-AF65-F5344CB8AC3E}">
        <p14:creationId xmlns:p14="http://schemas.microsoft.com/office/powerpoint/2010/main" val="17884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s</a:t>
            </a:r>
          </a:p>
        </p:txBody>
      </p:sp>
      <p:sp>
        <p:nvSpPr>
          <p:cNvPr id="3" name="Content Placeholder 2"/>
          <p:cNvSpPr>
            <a:spLocks noGrp="1"/>
          </p:cNvSpPr>
          <p:nvPr>
            <p:ph idx="1"/>
          </p:nvPr>
        </p:nvSpPr>
        <p:spPr/>
        <p:txBody>
          <a:bodyPr>
            <a:normAutofit/>
          </a:bodyPr>
          <a:lstStyle/>
          <a:p>
            <a:r>
              <a:rPr lang="en-US" dirty="0"/>
              <a:t>Describe the Black-</a:t>
            </a:r>
            <a:r>
              <a:rPr lang="en-US" dirty="0" err="1"/>
              <a:t>Litterman</a:t>
            </a:r>
            <a:r>
              <a:rPr lang="en-US" dirty="0"/>
              <a:t> model in 3-5 sentences</a:t>
            </a:r>
          </a:p>
          <a:p>
            <a:pPr lvl="1"/>
            <a:r>
              <a:rPr lang="en-US" dirty="0"/>
              <a:t>The Black-</a:t>
            </a:r>
            <a:r>
              <a:rPr lang="en-US" dirty="0" err="1"/>
              <a:t>Litterman</a:t>
            </a:r>
            <a:r>
              <a:rPr lang="en-US" dirty="0"/>
              <a:t> model combines a CAPM-based prior that the market is in equilibrium. First, a prior distribution of returns is established based on the CAPM. Second, the manager generates views about expected returns and his confidence in each view. Third,  the prior and views are combined to create posterior distribution of returns. Fourth, the optimal weights are found given the posterior distribution of returns.</a:t>
            </a:r>
          </a:p>
          <a:p>
            <a:endParaRPr lang="en-US" dirty="0"/>
          </a:p>
          <a:p>
            <a:r>
              <a:rPr lang="en-US" dirty="0"/>
              <a:t>Why does the Black-</a:t>
            </a:r>
            <a:r>
              <a:rPr lang="en-US" dirty="0" err="1"/>
              <a:t>Litterman</a:t>
            </a:r>
            <a:r>
              <a:rPr lang="en-US" dirty="0"/>
              <a:t> typically produce more “reasonable” portfolio weights than the Markowitz procedure?</a:t>
            </a:r>
          </a:p>
          <a:p>
            <a:pPr lvl="1"/>
            <a:r>
              <a:rPr lang="en-US" dirty="0"/>
              <a:t>It starts with a CAPM prior which is based on market weights. </a:t>
            </a:r>
          </a:p>
        </p:txBody>
      </p:sp>
    </p:spTree>
    <p:extLst>
      <p:ext uri="{BB962C8B-B14F-4D97-AF65-F5344CB8AC3E}">
        <p14:creationId xmlns:p14="http://schemas.microsoft.com/office/powerpoint/2010/main" val="80941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 Theory</a:t>
            </a:r>
          </a:p>
        </p:txBody>
      </p:sp>
      <p:sp>
        <p:nvSpPr>
          <p:cNvPr id="3" name="Content Placeholder 2"/>
          <p:cNvSpPr>
            <a:spLocks noGrp="1"/>
          </p:cNvSpPr>
          <p:nvPr>
            <p:ph idx="1"/>
          </p:nvPr>
        </p:nvSpPr>
        <p:spPr/>
        <p:txBody>
          <a:bodyPr/>
          <a:lstStyle/>
          <a:p>
            <a:r>
              <a:rPr lang="en-US" dirty="0"/>
              <a:t>Market efficiency</a:t>
            </a:r>
          </a:p>
          <a:p>
            <a:pPr lvl="1"/>
            <a:r>
              <a:rPr lang="en-US" dirty="0"/>
              <a:t>Different forms of market efficiency</a:t>
            </a:r>
          </a:p>
          <a:p>
            <a:pPr lvl="1"/>
            <a:r>
              <a:rPr lang="en-US" dirty="0"/>
              <a:t>Grossman and Stiglitz impossibility theorem</a:t>
            </a:r>
          </a:p>
          <a:p>
            <a:r>
              <a:rPr lang="en-US" dirty="0"/>
              <a:t>Multi-factor models</a:t>
            </a:r>
          </a:p>
          <a:p>
            <a:pPr lvl="1"/>
            <a:r>
              <a:rPr lang="en-US" dirty="0"/>
              <a:t>Calculating expected returns</a:t>
            </a:r>
          </a:p>
          <a:p>
            <a:r>
              <a:rPr lang="en-US" dirty="0"/>
              <a:t>Macro factors</a:t>
            </a:r>
          </a:p>
          <a:p>
            <a:r>
              <a:rPr lang="en-US" dirty="0"/>
              <a:t>Investment factors</a:t>
            </a:r>
          </a:p>
          <a:p>
            <a:pPr lvl="1"/>
            <a:r>
              <a:rPr lang="en-US" dirty="0"/>
              <a:t>Investment factor theories</a:t>
            </a:r>
          </a:p>
          <a:p>
            <a:r>
              <a:rPr lang="en-US" dirty="0"/>
              <a:t>Joint hypothesis problem</a:t>
            </a:r>
          </a:p>
        </p:txBody>
      </p:sp>
    </p:spTree>
    <p:extLst>
      <p:ext uri="{BB962C8B-B14F-4D97-AF65-F5344CB8AC3E}">
        <p14:creationId xmlns:p14="http://schemas.microsoft.com/office/powerpoint/2010/main" val="5923114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s</a:t>
            </a:r>
          </a:p>
        </p:txBody>
      </p:sp>
      <p:sp>
        <p:nvSpPr>
          <p:cNvPr id="3" name="Content Placeholder 2"/>
          <p:cNvSpPr>
            <a:spLocks noGrp="1"/>
          </p:cNvSpPr>
          <p:nvPr>
            <p:ph idx="1"/>
          </p:nvPr>
        </p:nvSpPr>
        <p:spPr/>
        <p:txBody>
          <a:bodyPr/>
          <a:lstStyle/>
          <a:p>
            <a:r>
              <a:rPr lang="en-US" dirty="0"/>
              <a:t>Name a macro factor with a positive risk premium</a:t>
            </a:r>
          </a:p>
          <a:p>
            <a:pPr lvl="1"/>
            <a:r>
              <a:rPr lang="en-US" dirty="0"/>
              <a:t>GDP growth</a:t>
            </a:r>
          </a:p>
          <a:p>
            <a:pPr lvl="1"/>
            <a:r>
              <a:rPr lang="en-US" dirty="0"/>
              <a:t>Assets that </a:t>
            </a:r>
            <a:r>
              <a:rPr lang="en-US" dirty="0" err="1"/>
              <a:t>covary</a:t>
            </a:r>
            <a:r>
              <a:rPr lang="en-US" dirty="0"/>
              <a:t> positively with GDP growth pay off less in bad times </a:t>
            </a:r>
            <a:r>
              <a:rPr lang="mr-IN" dirty="0"/>
              <a:t>–</a:t>
            </a:r>
            <a:r>
              <a:rPr lang="en-US" dirty="0"/>
              <a:t> demand a risk premium</a:t>
            </a:r>
          </a:p>
          <a:p>
            <a:r>
              <a:rPr lang="en-US" dirty="0"/>
              <a:t>What is a behavioral theory of momentum?</a:t>
            </a:r>
          </a:p>
          <a:p>
            <a:pPr lvl="1"/>
            <a:r>
              <a:rPr lang="en-US" dirty="0"/>
              <a:t>Example: </a:t>
            </a:r>
            <a:r>
              <a:rPr lang="en-US" altLang="en-US" dirty="0"/>
              <a:t>Under-reaction: good news comes out but investors under-react.  Then, prices slowly drift upwards to the rational price.</a:t>
            </a:r>
          </a:p>
          <a:p>
            <a:pPr lvl="1"/>
            <a:endParaRPr lang="en-US" dirty="0"/>
          </a:p>
        </p:txBody>
      </p:sp>
    </p:spTree>
    <p:extLst>
      <p:ext uri="{BB962C8B-B14F-4D97-AF65-F5344CB8AC3E}">
        <p14:creationId xmlns:p14="http://schemas.microsoft.com/office/powerpoint/2010/main" val="110783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bitrage Pricing Theory</a:t>
            </a:r>
          </a:p>
        </p:txBody>
      </p:sp>
      <p:sp>
        <p:nvSpPr>
          <p:cNvPr id="3" name="Text Placeholder 2"/>
          <p:cNvSpPr>
            <a:spLocks noGrp="1"/>
          </p:cNvSpPr>
          <p:nvPr>
            <p:ph type="body" idx="1"/>
          </p:nvPr>
        </p:nvSpPr>
        <p:spPr/>
        <p:txBody>
          <a:bodyPr/>
          <a:lstStyle/>
          <a:p>
            <a:pPr eaLnBrk="1" hangingPunct="1"/>
            <a:r>
              <a:rPr lang="en-US" sz="2812" dirty="0"/>
              <a:t>If there is no arbitrage, then the expected return should only be determined by the beta on each factor and the price of risk for each factor (for well-diversified portfolios</a:t>
            </a:r>
          </a:p>
          <a:p>
            <a:pPr eaLnBrk="1" hangingPunct="1"/>
            <a:endParaRPr lang="en-US" sz="2812" dirty="0"/>
          </a:p>
          <a:p>
            <a:pPr eaLnBrk="1" hangingPunct="1"/>
            <a:r>
              <a:rPr lang="en-US" sz="2812" dirty="0"/>
              <a:t>Portfolios and assets with idiosyncratic risk may have “alpha” because this alpha is not a pure arbitrage opportunity (because we can’t hedge the idiosyncratic risk).</a:t>
            </a:r>
          </a:p>
          <a:p>
            <a:endParaRPr lang="en-US" sz="2812" dirty="0"/>
          </a:p>
          <a:p>
            <a:endParaRPr lang="en-US"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7013" y="3540443"/>
            <a:ext cx="6162562" cy="396239"/>
          </a:xfrm>
          <a:prstGeom prst="rect">
            <a:avLst/>
          </a:prstGeom>
        </p:spPr>
      </p:pic>
    </p:spTree>
    <p:extLst>
      <p:ext uri="{BB962C8B-B14F-4D97-AF65-F5344CB8AC3E}">
        <p14:creationId xmlns:p14="http://schemas.microsoft.com/office/powerpoint/2010/main" val="1567905043"/>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and Return</a:t>
            </a:r>
          </a:p>
        </p:txBody>
      </p:sp>
      <p:sp>
        <p:nvSpPr>
          <p:cNvPr id="3" name="Text Placeholder 2"/>
          <p:cNvSpPr>
            <a:spLocks noGrp="1"/>
          </p:cNvSpPr>
          <p:nvPr>
            <p:ph type="body" idx="1"/>
          </p:nvPr>
        </p:nvSpPr>
        <p:spPr/>
        <p:txBody>
          <a:bodyPr>
            <a:normAutofit/>
          </a:bodyPr>
          <a:lstStyle/>
          <a:p>
            <a:pPr lvl="0"/>
            <a:r>
              <a:rPr lang="en-US" sz="2812" dirty="0"/>
              <a:t>Scenario Analysis</a:t>
            </a:r>
          </a:p>
          <a:p>
            <a:pPr lvl="1"/>
            <a:r>
              <a:rPr lang="en-US" sz="2391" dirty="0"/>
              <a:t>Expected return and standard deviation</a:t>
            </a:r>
          </a:p>
          <a:p>
            <a:pPr lvl="0"/>
            <a:r>
              <a:rPr lang="en-US" sz="2812" dirty="0"/>
              <a:t>Return statistics </a:t>
            </a:r>
          </a:p>
          <a:p>
            <a:pPr lvl="1"/>
            <a:r>
              <a:rPr lang="en-US" sz="2391" dirty="0"/>
              <a:t>HPR</a:t>
            </a:r>
          </a:p>
          <a:p>
            <a:pPr lvl="1"/>
            <a:r>
              <a:rPr lang="en-US" sz="2391" dirty="0"/>
              <a:t>Average returns</a:t>
            </a:r>
          </a:p>
          <a:p>
            <a:pPr lvl="1"/>
            <a:r>
              <a:rPr lang="en-US" sz="2391" dirty="0"/>
              <a:t>Risk measures</a:t>
            </a:r>
          </a:p>
          <a:p>
            <a:pPr lvl="2"/>
            <a:r>
              <a:rPr lang="en-US" sz="1969" dirty="0"/>
              <a:t>Std. dev.</a:t>
            </a:r>
          </a:p>
          <a:p>
            <a:pPr lvl="2"/>
            <a:r>
              <a:rPr lang="en-US" sz="1969" dirty="0" err="1"/>
              <a:t>VaR</a:t>
            </a:r>
            <a:endParaRPr lang="en-US" sz="1969" dirty="0"/>
          </a:p>
          <a:p>
            <a:pPr lvl="2"/>
            <a:r>
              <a:rPr lang="en-US" sz="1969" dirty="0"/>
              <a:t>Skewness</a:t>
            </a:r>
          </a:p>
          <a:p>
            <a:pPr lvl="2"/>
            <a:r>
              <a:rPr lang="en-US" sz="1969" dirty="0"/>
              <a:t>Kurtosis</a:t>
            </a:r>
            <a:endParaRPr lang="en-US" dirty="0"/>
          </a:p>
        </p:txBody>
      </p:sp>
    </p:spTree>
    <p:extLst>
      <p:ext uri="{BB962C8B-B14F-4D97-AF65-F5344CB8AC3E}">
        <p14:creationId xmlns:p14="http://schemas.microsoft.com/office/powerpoint/2010/main" val="1384002728"/>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hape 59"/>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APT vs. CAPM</a:t>
            </a:r>
            <a:endParaRPr sz="4922" dirty="0">
              <a:solidFill>
                <a:srgbClr val="D93E2B"/>
              </a:solidFill>
            </a:endParaRPr>
          </a:p>
        </p:txBody>
      </p:sp>
      <p:sp>
        <p:nvSpPr>
          <p:cNvPr id="60" name="Shape 60"/>
          <p:cNvSpPr>
            <a:spLocks noGrp="1"/>
          </p:cNvSpPr>
          <p:nvPr>
            <p:ph idx="1"/>
          </p:nvPr>
        </p:nvSpPr>
        <p:spPr>
          <a:prstGeom prst="rect">
            <a:avLst/>
          </a:prstGeom>
        </p:spPr>
        <p:txBody>
          <a:bodyPr>
            <a:normAutofit/>
          </a:bodyPr>
          <a:lstStyle/>
          <a:p>
            <a:pPr lvl="0"/>
            <a:r>
              <a:rPr lang="en-US" sz="3797" dirty="0"/>
              <a:t>APT:				CAPM:</a:t>
            </a:r>
            <a:endParaRPr sz="3797" dirty="0"/>
          </a:p>
        </p:txBody>
      </p:sp>
      <p:sp>
        <p:nvSpPr>
          <p:cNvPr id="4" name="Content Placeholder 4"/>
          <p:cNvSpPr txBox="1">
            <a:spLocks/>
          </p:cNvSpPr>
          <p:nvPr/>
        </p:nvSpPr>
        <p:spPr>
          <a:xfrm>
            <a:off x="1530888" y="2459543"/>
            <a:ext cx="3752604" cy="3720594"/>
          </a:xfrm>
          <a:prstGeom prst="rect">
            <a:avLst/>
          </a:prstGeom>
          <a:ln w="12700">
            <a:miter lim="400000"/>
          </a:ln>
          <a:extLst>
            <a:ext uri="{C572A759-6A51-4108-AA02-DFA0A04FC94B}">
              <ma14:wrappingTextBoxFlag xmlns="" xmlns:ma14="http://schemas.microsoft.com/office/mac/drawingml/2011/main" val="1"/>
            </a:ext>
          </a:extLst>
        </p:spPr>
        <p:txBody>
          <a:bodyPr lIns="0" tIns="0" rIns="0" bIns="0" rtlCol="0">
            <a:noAutofit/>
          </a:bodyPr>
          <a:lstStyle>
            <a:lvl1pPr marL="469900" indent="-469900" defTabSz="584200">
              <a:spcBef>
                <a:spcPts val="800"/>
              </a:spcBef>
              <a:buClr>
                <a:srgbClr val="929292"/>
              </a:buClr>
              <a:buSzPct val="60000"/>
              <a:buFont typeface="Zapf Dingbats"/>
              <a:buChar char="❖"/>
              <a:defRPr sz="4000">
                <a:solidFill>
                  <a:srgbClr val="414141"/>
                </a:solidFill>
                <a:latin typeface="Palatino"/>
                <a:ea typeface="Palatino"/>
                <a:cs typeface="Palatino"/>
                <a:sym typeface="Palatino"/>
              </a:defRPr>
            </a:lvl1pPr>
            <a:lvl2pPr marL="939800" indent="-469900" defTabSz="584200">
              <a:spcBef>
                <a:spcPts val="800"/>
              </a:spcBef>
              <a:buClr>
                <a:srgbClr val="929292"/>
              </a:buClr>
              <a:buSzPct val="60000"/>
              <a:buFont typeface="Zapf Dingbats"/>
              <a:buChar char="❖"/>
              <a:defRPr sz="3300">
                <a:solidFill>
                  <a:srgbClr val="414141"/>
                </a:solidFill>
                <a:latin typeface="Palatino"/>
                <a:ea typeface="Palatino"/>
                <a:cs typeface="Palatino"/>
                <a:sym typeface="Palatino"/>
              </a:defRPr>
            </a:lvl2pPr>
            <a:lvl3pPr marL="1409700" indent="-469900" defTabSz="584200">
              <a:spcBef>
                <a:spcPts val="800"/>
              </a:spcBef>
              <a:buClr>
                <a:srgbClr val="929292"/>
              </a:buClr>
              <a:buSzPct val="60000"/>
              <a:buFont typeface="Zapf Dingbats"/>
              <a:buChar char="❖"/>
              <a:defRPr sz="2700">
                <a:solidFill>
                  <a:srgbClr val="414141"/>
                </a:solidFill>
                <a:latin typeface="Palatino"/>
                <a:ea typeface="Palatino"/>
                <a:cs typeface="Palatino"/>
                <a:sym typeface="Palatino"/>
              </a:defRPr>
            </a:lvl3pPr>
            <a:lvl4pPr marL="1879600" indent="-469900" defTabSz="584200">
              <a:spcBef>
                <a:spcPts val="800"/>
              </a:spcBef>
              <a:buClr>
                <a:srgbClr val="929292"/>
              </a:buClr>
              <a:buSzPct val="60000"/>
              <a:buFont typeface="Zapf Dingbats"/>
              <a:buChar char="❖"/>
              <a:defRPr sz="2600">
                <a:solidFill>
                  <a:srgbClr val="414141"/>
                </a:solidFill>
                <a:latin typeface="Palatino"/>
                <a:ea typeface="Palatino"/>
                <a:cs typeface="Palatino"/>
                <a:sym typeface="Palatino"/>
              </a:defRPr>
            </a:lvl4pPr>
            <a:lvl5pPr marL="2349500" indent="-469900" defTabSz="584200">
              <a:spcBef>
                <a:spcPts val="800"/>
              </a:spcBef>
              <a:buClr>
                <a:srgbClr val="929292"/>
              </a:buClr>
              <a:buSzPct val="60000"/>
              <a:buFont typeface="Zapf Dingbats"/>
              <a:buChar char="❖"/>
              <a:defRPr sz="2600">
                <a:solidFill>
                  <a:srgbClr val="414141"/>
                </a:solidFill>
                <a:latin typeface="Palatino"/>
                <a:ea typeface="Palatino"/>
                <a:cs typeface="Palatino"/>
                <a:sym typeface="Palatino"/>
              </a:defRPr>
            </a:lvl5pPr>
            <a:lvl6pPr marL="2858558" indent="-509058" defTabSz="584200">
              <a:spcBef>
                <a:spcPts val="800"/>
              </a:spcBef>
              <a:buClr>
                <a:srgbClr val="929292"/>
              </a:buClr>
              <a:buSzPct val="60000"/>
              <a:buFont typeface="Zapf Dingbats"/>
              <a:buChar char="❖"/>
              <a:defRPr sz="3900">
                <a:solidFill>
                  <a:srgbClr val="414141"/>
                </a:solidFill>
                <a:latin typeface="Palatino"/>
                <a:ea typeface="Palatino"/>
                <a:cs typeface="Palatino"/>
                <a:sym typeface="Palatino"/>
              </a:defRPr>
            </a:lvl6pPr>
            <a:lvl7pPr marL="3328458" indent="-509058" defTabSz="584200">
              <a:spcBef>
                <a:spcPts val="800"/>
              </a:spcBef>
              <a:buClr>
                <a:srgbClr val="929292"/>
              </a:buClr>
              <a:buSzPct val="60000"/>
              <a:buFont typeface="Zapf Dingbats"/>
              <a:buChar char="❖"/>
              <a:defRPr sz="3900">
                <a:solidFill>
                  <a:srgbClr val="414141"/>
                </a:solidFill>
                <a:latin typeface="Palatino"/>
                <a:ea typeface="Palatino"/>
                <a:cs typeface="Palatino"/>
                <a:sym typeface="Palatino"/>
              </a:defRPr>
            </a:lvl7pPr>
            <a:lvl8pPr marL="3798358" indent="-509058" defTabSz="584200">
              <a:spcBef>
                <a:spcPts val="800"/>
              </a:spcBef>
              <a:buClr>
                <a:srgbClr val="929292"/>
              </a:buClr>
              <a:buSzPct val="60000"/>
              <a:buFont typeface="Zapf Dingbats"/>
              <a:buChar char="❖"/>
              <a:defRPr sz="3900">
                <a:solidFill>
                  <a:srgbClr val="414141"/>
                </a:solidFill>
                <a:latin typeface="Palatino"/>
                <a:ea typeface="Palatino"/>
                <a:cs typeface="Palatino"/>
                <a:sym typeface="Palatino"/>
              </a:defRPr>
            </a:lvl8pPr>
            <a:lvl9pPr marL="4268258" indent="-509058" defTabSz="584200">
              <a:spcBef>
                <a:spcPts val="800"/>
              </a:spcBef>
              <a:buClr>
                <a:srgbClr val="929292"/>
              </a:buClr>
              <a:buSzPct val="60000"/>
              <a:buFont typeface="Zapf Dingbats"/>
              <a:buChar char="❖"/>
              <a:defRPr sz="3900">
                <a:solidFill>
                  <a:srgbClr val="414141"/>
                </a:solidFill>
                <a:latin typeface="Palatino"/>
                <a:ea typeface="Palatino"/>
                <a:cs typeface="Palatino"/>
                <a:sym typeface="Palatino"/>
              </a:defRPr>
            </a:lvl9pPr>
          </a:lstStyle>
          <a:p>
            <a:pPr algn="l">
              <a:lnSpc>
                <a:spcPct val="80000"/>
              </a:lnSpc>
              <a:buFont typeface="Arial" pitchFamily="34" charset="0"/>
              <a:buChar char="•"/>
              <a:defRPr/>
            </a:pPr>
            <a:r>
              <a:rPr lang="en-US" altLang="en-US" sz="2000" dirty="0">
                <a:solidFill>
                  <a:schemeClr val="tx1"/>
                </a:solidFill>
                <a:ea typeface="ＭＳ Ｐゴシック" charset="0"/>
              </a:rPr>
              <a:t>Assumes a well-diversified portfolio, but residual risk is still an issue.</a:t>
            </a:r>
          </a:p>
          <a:p>
            <a:pPr algn="l">
              <a:lnSpc>
                <a:spcPct val="80000"/>
              </a:lnSpc>
              <a:buFont typeface="Arial" pitchFamily="34" charset="0"/>
              <a:buChar char="•"/>
              <a:defRPr/>
            </a:pPr>
            <a:r>
              <a:rPr lang="en-US" altLang="en-US" sz="2000" dirty="0">
                <a:solidFill>
                  <a:schemeClr val="tx1"/>
                </a:solidFill>
                <a:ea typeface="ＭＳ Ｐゴシック" charset="0"/>
              </a:rPr>
              <a:t>Does not assume investors are mean-variance optimizers.</a:t>
            </a:r>
          </a:p>
          <a:p>
            <a:pPr algn="l">
              <a:lnSpc>
                <a:spcPct val="80000"/>
              </a:lnSpc>
              <a:buFont typeface="Arial" pitchFamily="34" charset="0"/>
              <a:buChar char="•"/>
              <a:defRPr/>
            </a:pPr>
            <a:r>
              <a:rPr lang="en-US" altLang="en-US" sz="2000" dirty="0">
                <a:solidFill>
                  <a:schemeClr val="tx1"/>
                </a:solidFill>
                <a:ea typeface="ＭＳ Ｐゴシック" charset="0"/>
              </a:rPr>
              <a:t>Uses tradable factor portfolios like a market index</a:t>
            </a:r>
          </a:p>
          <a:p>
            <a:pPr algn="l">
              <a:lnSpc>
                <a:spcPct val="80000"/>
              </a:lnSpc>
              <a:buFont typeface="Arial" pitchFamily="34" charset="0"/>
              <a:buChar char="•"/>
              <a:defRPr/>
            </a:pPr>
            <a:r>
              <a:rPr lang="en-US" altLang="en-US" sz="2000" dirty="0">
                <a:solidFill>
                  <a:schemeClr val="tx1"/>
                </a:solidFill>
                <a:ea typeface="ＭＳ Ｐゴシック" charset="0"/>
              </a:rPr>
              <a:t>Reveals arbitrage opportunities</a:t>
            </a:r>
          </a:p>
          <a:p>
            <a:pPr algn="l">
              <a:lnSpc>
                <a:spcPct val="80000"/>
              </a:lnSpc>
              <a:buFont typeface="Arial" pitchFamily="34" charset="0"/>
              <a:buChar char="•"/>
              <a:defRPr/>
            </a:pPr>
            <a:r>
              <a:rPr lang="en-US" altLang="en-US" sz="2000" dirty="0">
                <a:solidFill>
                  <a:schemeClr val="tx1"/>
                </a:solidFill>
                <a:ea typeface="ＭＳ Ｐゴシック" charset="0"/>
              </a:rPr>
              <a:t>Allows for many possible factors</a:t>
            </a:r>
          </a:p>
        </p:txBody>
      </p:sp>
      <p:sp>
        <p:nvSpPr>
          <p:cNvPr id="5" name="Content Placeholder 6"/>
          <p:cNvSpPr>
            <a:spLocks noGrp="1"/>
          </p:cNvSpPr>
          <p:nvPr/>
        </p:nvSpPr>
        <p:spPr bwMode="auto">
          <a:xfrm>
            <a:off x="6021158" y="2427205"/>
            <a:ext cx="4289655" cy="4110221"/>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64294" tIns="32147" rIns="64294" bIns="32147"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90000"/>
              </a:lnSpc>
            </a:pPr>
            <a:r>
              <a:rPr lang="en-US" sz="2000" dirty="0">
                <a:latin typeface="Palatino"/>
                <a:cs typeface="Palatino"/>
              </a:rPr>
              <a:t>Model is based on an inherently unobservable “market” portfolio.</a:t>
            </a:r>
          </a:p>
          <a:p>
            <a:pPr eaLnBrk="1" hangingPunct="1">
              <a:lnSpc>
                <a:spcPct val="90000"/>
              </a:lnSpc>
            </a:pPr>
            <a:r>
              <a:rPr lang="en-US" sz="2000" dirty="0">
                <a:latin typeface="Palatino"/>
                <a:cs typeface="Palatino"/>
              </a:rPr>
              <a:t>Rests on mean-variance efficiency. </a:t>
            </a:r>
          </a:p>
          <a:p>
            <a:pPr eaLnBrk="1" hangingPunct="1">
              <a:lnSpc>
                <a:spcPct val="90000"/>
              </a:lnSpc>
            </a:pPr>
            <a:r>
              <a:rPr lang="en-US" sz="2000" dirty="0">
                <a:latin typeface="Palatino"/>
                <a:cs typeface="Palatino"/>
              </a:rPr>
              <a:t>The actions of many small investors restore CAPM equilibrium.</a:t>
            </a:r>
          </a:p>
          <a:p>
            <a:pPr eaLnBrk="1" hangingPunct="1">
              <a:lnSpc>
                <a:spcPct val="90000"/>
              </a:lnSpc>
            </a:pPr>
            <a:endParaRPr lang="en-US" sz="1687" dirty="0">
              <a:latin typeface="Calibri" charset="0"/>
            </a:endParaRPr>
          </a:p>
          <a:p>
            <a:pPr eaLnBrk="1" hangingPunct="1">
              <a:lnSpc>
                <a:spcPct val="90000"/>
              </a:lnSpc>
            </a:pPr>
            <a:endParaRPr lang="en-US" sz="1687" dirty="0">
              <a:latin typeface="Calibri" charset="0"/>
            </a:endParaRPr>
          </a:p>
        </p:txBody>
      </p:sp>
    </p:spTree>
    <p:extLst>
      <p:ext uri="{BB962C8B-B14F-4D97-AF65-F5344CB8AC3E}">
        <p14:creationId xmlns:p14="http://schemas.microsoft.com/office/powerpoint/2010/main" val="9948772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Text Placeholder 2"/>
          <p:cNvSpPr>
            <a:spLocks noGrp="1"/>
          </p:cNvSpPr>
          <p:nvPr>
            <p:ph type="body" idx="1"/>
          </p:nvPr>
        </p:nvSpPr>
        <p:spPr/>
        <p:txBody>
          <a:bodyPr>
            <a:normAutofit/>
          </a:bodyPr>
          <a:lstStyle/>
          <a:p>
            <a:r>
              <a:rPr lang="en-US" dirty="0"/>
              <a:t>Use the </a:t>
            </a:r>
            <a:r>
              <a:rPr lang="en-US" dirty="0" err="1"/>
              <a:t>Fama</a:t>
            </a:r>
            <a:r>
              <a:rPr lang="en-US" dirty="0"/>
              <a:t>-French 3-factor model to calculate the expected return on Stock A, assume there is no arbitrage in the market. Stock A’s returns follow:</a:t>
            </a:r>
          </a:p>
          <a:p>
            <a:endParaRPr lang="en-US" dirty="0"/>
          </a:p>
          <a:p>
            <a:pPr lvl="1"/>
            <a:r>
              <a:rPr lang="en-US" dirty="0"/>
              <a:t>Market risk premium = 8%</a:t>
            </a:r>
          </a:p>
          <a:p>
            <a:pPr lvl="1"/>
            <a:r>
              <a:rPr lang="en-US" dirty="0"/>
              <a:t>Risk-free rate = 3%</a:t>
            </a:r>
          </a:p>
          <a:p>
            <a:pPr lvl="1"/>
            <a:r>
              <a:rPr lang="en-US" dirty="0"/>
              <a:t>E[SMB] = 4%</a:t>
            </a:r>
          </a:p>
          <a:p>
            <a:pPr lvl="1"/>
            <a:r>
              <a:rPr lang="en-US" dirty="0"/>
              <a:t>E[HML] = 1%</a:t>
            </a:r>
          </a:p>
        </p:txBody>
      </p:sp>
      <p:pic>
        <p:nvPicPr>
          <p:cNvPr id="5" name="Picture 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5" y="2656437"/>
            <a:ext cx="7340203" cy="339328"/>
          </a:xfrm>
          <a:prstGeom prst="rect">
            <a:avLst/>
          </a:prstGeom>
        </p:spPr>
      </p:pic>
    </p:spTree>
    <p:extLst>
      <p:ext uri="{BB962C8B-B14F-4D97-AF65-F5344CB8AC3E}">
        <p14:creationId xmlns:p14="http://schemas.microsoft.com/office/powerpoint/2010/main" val="804739340"/>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Text Placeholder 2"/>
          <p:cNvSpPr>
            <a:spLocks noGrp="1"/>
          </p:cNvSpPr>
          <p:nvPr>
            <p:ph type="body" idx="1"/>
          </p:nvPr>
        </p:nvSpPr>
        <p:spPr/>
        <p:txBody>
          <a:bodyPr/>
          <a:lstStyle/>
          <a:p>
            <a:r>
              <a:rPr lang="en-US" dirty="0"/>
              <a:t>Answer:</a:t>
            </a:r>
          </a:p>
          <a:p>
            <a:endParaRPr lang="en-US" dirty="0"/>
          </a:p>
          <a:p>
            <a:endParaRPr lang="en-US" dirty="0"/>
          </a:p>
          <a:p>
            <a:r>
              <a:rPr lang="en-US" dirty="0"/>
              <a:t>No arbitrage means alpha will be zero</a:t>
            </a:r>
          </a:p>
          <a:p>
            <a:r>
              <a:rPr lang="en-US" dirty="0"/>
              <a:t>Also, remember the market return minus the risk-free rate is called the market risk premium.</a:t>
            </a:r>
          </a:p>
          <a:p>
            <a:endParaRPr lang="en-US" dirty="0"/>
          </a:p>
          <a:p>
            <a:r>
              <a:rPr lang="en-US" dirty="0"/>
              <a:t>***You should be able to construct an arbitrage strategy like we did in class</a:t>
            </a:r>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6684" y="2620864"/>
            <a:ext cx="7063383" cy="330398"/>
          </a:xfrm>
          <a:prstGeom prst="rect">
            <a:avLst/>
          </a:prstGeom>
        </p:spPr>
      </p:pic>
    </p:spTree>
    <p:extLst>
      <p:ext uri="{BB962C8B-B14F-4D97-AF65-F5344CB8AC3E}">
        <p14:creationId xmlns:p14="http://schemas.microsoft.com/office/powerpoint/2010/main" val="402078574"/>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S test</a:t>
            </a:r>
          </a:p>
        </p:txBody>
      </p:sp>
      <p:sp>
        <p:nvSpPr>
          <p:cNvPr id="3" name="Text Placeholder 2"/>
          <p:cNvSpPr>
            <a:spLocks noGrp="1"/>
          </p:cNvSpPr>
          <p:nvPr>
            <p:ph type="body" idx="1"/>
          </p:nvPr>
        </p:nvSpPr>
        <p:spPr/>
        <p:txBody>
          <a:bodyPr>
            <a:normAutofit/>
          </a:bodyPr>
          <a:lstStyle/>
          <a:p>
            <a:r>
              <a:rPr lang="en-US" dirty="0"/>
              <a:t>To test if a factor model “prices” a set of test assets (e.g., 10 portfolios sorted on a characteristic), we regress each test asset’s returns on the factor returns and examine the intercept</a:t>
            </a:r>
          </a:p>
          <a:p>
            <a:endParaRPr lang="en-US" dirty="0"/>
          </a:p>
          <a:p>
            <a:r>
              <a:rPr lang="en-US" dirty="0"/>
              <a:t>We do not want to use the intercept’s t-statistic from each individual regression as our criteria to reject or fail to reject the null</a:t>
            </a:r>
          </a:p>
          <a:p>
            <a:pPr lvl="1"/>
            <a:r>
              <a:rPr lang="en-US" sz="1800" dirty="0"/>
              <a:t>Why? If we run 10 regressions using 10 different test assets, then on average 1 will have a statistically significant alpha at the 10% level</a:t>
            </a:r>
          </a:p>
          <a:p>
            <a:r>
              <a:rPr lang="en-US" b="1" dirty="0"/>
              <a:t>GRS test: </a:t>
            </a:r>
            <a:r>
              <a:rPr lang="en-US" dirty="0"/>
              <a:t>tests the joint significance of the estimated intercept values</a:t>
            </a:r>
          </a:p>
          <a:p>
            <a:endParaRPr lang="en-US" dirty="0"/>
          </a:p>
          <a:p>
            <a:r>
              <a:rPr lang="en-US" dirty="0"/>
              <a:t>Cite: Gibbons, Ross and </a:t>
            </a:r>
            <a:r>
              <a:rPr lang="en-US" dirty="0" err="1"/>
              <a:t>Shanken</a:t>
            </a:r>
            <a:r>
              <a:rPr lang="en-US" dirty="0"/>
              <a:t> (1989)</a:t>
            </a:r>
          </a:p>
        </p:txBody>
      </p:sp>
      <p:pic>
        <p:nvPicPr>
          <p:cNvPr id="4" name="Picture 3"/>
          <p:cNvPicPr>
            <a:picLocks noChangeAspect="1"/>
          </p:cNvPicPr>
          <p:nvPr/>
        </p:nvPicPr>
        <p:blipFill>
          <a:blip r:embed="rId2"/>
          <a:stretch>
            <a:fillRect/>
          </a:stretch>
        </p:blipFill>
        <p:spPr>
          <a:xfrm>
            <a:off x="3070860" y="5013960"/>
            <a:ext cx="4069080" cy="334445"/>
          </a:xfrm>
          <a:prstGeom prst="rect">
            <a:avLst/>
          </a:prstGeom>
        </p:spPr>
      </p:pic>
    </p:spTree>
    <p:extLst>
      <p:ext uri="{BB962C8B-B14F-4D97-AF65-F5344CB8AC3E}">
        <p14:creationId xmlns:p14="http://schemas.microsoft.com/office/powerpoint/2010/main" val="1458113583"/>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a:t>
            </a:r>
          </a:p>
        </p:txBody>
      </p:sp>
      <p:sp>
        <p:nvSpPr>
          <p:cNvPr id="3" name="Content Placeholder 2"/>
          <p:cNvSpPr>
            <a:spLocks noGrp="1"/>
          </p:cNvSpPr>
          <p:nvPr>
            <p:ph idx="1"/>
          </p:nvPr>
        </p:nvSpPr>
        <p:spPr>
          <a:xfrm>
            <a:off x="1261872" y="1828800"/>
            <a:ext cx="8595360" cy="5029200"/>
          </a:xfrm>
        </p:spPr>
        <p:txBody>
          <a:bodyPr vert="horz" lIns="91440" tIns="45720" rIns="91440" bIns="45720" rtlCol="0" anchor="t">
            <a:normAutofit fontScale="85000" lnSpcReduction="20000"/>
          </a:bodyPr>
          <a:lstStyle/>
          <a:p>
            <a:r>
              <a:rPr lang="x-none" sz="2200" dirty="0"/>
              <a:t>Many strategies/measures to adjust performance for </a:t>
            </a:r>
            <a:r>
              <a:rPr lang="x-none" sz="2200" b="1" dirty="0"/>
              <a:t>risk</a:t>
            </a:r>
            <a:r>
              <a:rPr lang="x-none" sz="2200" dirty="0"/>
              <a:t> or </a:t>
            </a:r>
            <a:r>
              <a:rPr lang="x-none" sz="2200" b="1" dirty="0"/>
              <a:t>opportunity cost</a:t>
            </a:r>
          </a:p>
          <a:p>
            <a:r>
              <a:rPr lang="x-none" sz="2200" dirty="0"/>
              <a:t>Compare fund to other funds (or a benchmark index) with similar characteristics (styles)</a:t>
            </a:r>
          </a:p>
          <a:p>
            <a:pPr lvl="1"/>
            <a:r>
              <a:rPr lang="x-none" sz="1900" dirty="0"/>
              <a:t>e.g., compare a high-yield debt fund’s returns to the universe of high-yield debt funds</a:t>
            </a:r>
          </a:p>
          <a:p>
            <a:pPr lvl="1"/>
            <a:r>
              <a:rPr lang="x-none" sz="1900" dirty="0"/>
              <a:t>The funds should have similar styles</a:t>
            </a:r>
          </a:p>
          <a:p>
            <a:r>
              <a:rPr lang="x-none" sz="2200" dirty="0"/>
              <a:t>Adjust for total risk in the portfolio</a:t>
            </a:r>
          </a:p>
          <a:p>
            <a:pPr lvl="1"/>
            <a:r>
              <a:rPr lang="x-none" sz="1900" dirty="0"/>
              <a:t>Sharpe ratio, M</a:t>
            </a:r>
            <a:r>
              <a:rPr lang="x-none" sz="1900" baseline="30000" dirty="0"/>
              <a:t>2</a:t>
            </a:r>
            <a:r>
              <a:rPr lang="x-none" sz="1900" dirty="0"/>
              <a:t> measure (RAP measure in case)</a:t>
            </a:r>
          </a:p>
          <a:p>
            <a:r>
              <a:rPr lang="x-none" sz="2200" dirty="0"/>
              <a:t>Adjust for market beta:</a:t>
            </a:r>
          </a:p>
          <a:p>
            <a:pPr lvl="1"/>
            <a:r>
              <a:rPr lang="x-none" sz="1900" dirty="0"/>
              <a:t>Jensen’s alpha, Treynor Measure</a:t>
            </a:r>
          </a:p>
          <a:p>
            <a:r>
              <a:rPr lang="x-none" sz="2200" dirty="0"/>
              <a:t>Adjust for multiple-factors:</a:t>
            </a:r>
          </a:p>
          <a:p>
            <a:pPr lvl="1"/>
            <a:r>
              <a:rPr lang="x-none" sz="1900" dirty="0"/>
              <a:t>Fama-French 3-factor model, four/five/six/etc. factors</a:t>
            </a:r>
          </a:p>
          <a:p>
            <a:r>
              <a:rPr lang="x-none" sz="2200" dirty="0"/>
              <a:t>Adjust for systematic and idiosyncratic risk:</a:t>
            </a:r>
          </a:p>
          <a:p>
            <a:pPr lvl="1"/>
            <a:r>
              <a:rPr lang="x-none" sz="1900" dirty="0"/>
              <a:t>Information ratio</a:t>
            </a:r>
            <a:endParaRPr lang="en-US" sz="1900" dirty="0"/>
          </a:p>
          <a:p>
            <a:r>
              <a:rPr lang="en-US" sz="2100" dirty="0"/>
              <a:t>Investors will use different measures depending on the fund’s purpose</a:t>
            </a:r>
          </a:p>
          <a:p>
            <a:pPr lvl="1"/>
            <a:endParaRPr lang="en-US" sz="1900" dirty="0"/>
          </a:p>
          <a:p>
            <a:endParaRPr lang="x-none" sz="2100" dirty="0"/>
          </a:p>
          <a:p>
            <a:pPr lvl="1"/>
            <a:endParaRPr lang="en-US" dirty="0"/>
          </a:p>
          <a:p>
            <a:pPr lvl="1"/>
            <a:endParaRPr lang="en-US" dirty="0"/>
          </a:p>
        </p:txBody>
      </p:sp>
    </p:spTree>
    <p:extLst>
      <p:ext uri="{BB962C8B-B14F-4D97-AF65-F5344CB8AC3E}">
        <p14:creationId xmlns:p14="http://schemas.microsoft.com/office/powerpoint/2010/main" val="12913984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Market Timing Measures</a:t>
            </a:r>
            <a:endParaRPr sz="4922" dirty="0">
              <a:solidFill>
                <a:srgbClr val="D93E2B"/>
              </a:solidFill>
            </a:endParaRPr>
          </a:p>
        </p:txBody>
      </p:sp>
      <p:sp>
        <p:nvSpPr>
          <p:cNvPr id="75" name="Shape 75"/>
          <p:cNvSpPr>
            <a:spLocks noGrp="1"/>
          </p:cNvSpPr>
          <p:nvPr>
            <p:ph idx="1"/>
          </p:nvPr>
        </p:nvSpPr>
        <p:spPr>
          <a:prstGeom prst="rect">
            <a:avLst/>
          </a:prstGeom>
        </p:spPr>
        <p:txBody>
          <a:bodyPr>
            <a:normAutofit fontScale="55000" lnSpcReduction="20000"/>
          </a:bodyPr>
          <a:lstStyle/>
          <a:p>
            <a:r>
              <a:rPr lang="en-US" sz="4000" dirty="0"/>
              <a:t>Allow fund beta to be conditional on the market return</a:t>
            </a:r>
          </a:p>
          <a:p>
            <a:pPr lvl="0"/>
            <a:endParaRPr lang="en-US" sz="3797" dirty="0"/>
          </a:p>
          <a:p>
            <a:pPr lvl="0"/>
            <a:r>
              <a:rPr lang="en-US" sz="3797" dirty="0" err="1"/>
              <a:t>Treynor</a:t>
            </a:r>
            <a:r>
              <a:rPr lang="en-US" sz="3797" dirty="0"/>
              <a:t> and </a:t>
            </a:r>
            <a:r>
              <a:rPr lang="en-US" sz="3797" dirty="0" err="1"/>
              <a:t>Mazuy</a:t>
            </a:r>
            <a:r>
              <a:rPr lang="en-US" sz="3797" dirty="0"/>
              <a:t>:</a:t>
            </a:r>
          </a:p>
          <a:p>
            <a:pPr lvl="0"/>
            <a:endParaRPr lang="en-US" sz="3797" dirty="0"/>
          </a:p>
          <a:p>
            <a:pPr lvl="1"/>
            <a:r>
              <a:rPr lang="en-US" sz="3597" dirty="0"/>
              <a:t>Positive c usually indicates fund is good at market timing</a:t>
            </a:r>
          </a:p>
          <a:p>
            <a:pPr lvl="2"/>
            <a:r>
              <a:rPr lang="en-US" sz="3397" dirty="0"/>
              <a:t>Plot fitted line to see</a:t>
            </a:r>
          </a:p>
          <a:p>
            <a:pPr lvl="0"/>
            <a:endParaRPr lang="en-US" sz="3797" dirty="0"/>
          </a:p>
          <a:p>
            <a:pPr lvl="0"/>
            <a:r>
              <a:rPr lang="en-US" sz="3797" dirty="0" err="1"/>
              <a:t>Henriksson</a:t>
            </a:r>
            <a:r>
              <a:rPr lang="en-US" sz="3797" dirty="0"/>
              <a:t> and Merton:</a:t>
            </a:r>
          </a:p>
          <a:p>
            <a:pPr lvl="0"/>
            <a:endParaRPr lang="en-US" sz="3797" dirty="0"/>
          </a:p>
          <a:p>
            <a:pPr lvl="1"/>
            <a:r>
              <a:rPr lang="en-US" sz="3597" dirty="0"/>
              <a:t>D is an indicator = 1 if </a:t>
            </a:r>
            <a:r>
              <a:rPr lang="en-US" sz="3597" dirty="0" err="1"/>
              <a:t>r</a:t>
            </a:r>
            <a:r>
              <a:rPr lang="en-US" sz="3597" baseline="-25000" dirty="0" err="1"/>
              <a:t>M</a:t>
            </a:r>
            <a:r>
              <a:rPr lang="en-US" sz="3597" dirty="0"/>
              <a:t>&gt;</a:t>
            </a:r>
            <a:r>
              <a:rPr lang="en-US" sz="3597" dirty="0" err="1"/>
              <a:t>r</a:t>
            </a:r>
            <a:r>
              <a:rPr lang="en-US" sz="3597" baseline="-25000" dirty="0" err="1"/>
              <a:t>f</a:t>
            </a:r>
            <a:endParaRPr lang="en-US" sz="3597" baseline="-25000" dirty="0"/>
          </a:p>
          <a:p>
            <a:pPr lvl="1"/>
            <a:r>
              <a:rPr lang="en-US" sz="3597" dirty="0"/>
              <a:t>Positive c indicates fund is good market timing</a:t>
            </a:r>
            <a:endParaRPr sz="3597" dirty="0"/>
          </a:p>
        </p:txBody>
      </p:sp>
      <p:graphicFrame>
        <p:nvGraphicFramePr>
          <p:cNvPr id="4" name="Object 2"/>
          <p:cNvGraphicFramePr>
            <a:graphicFrameLocks noChangeAspect="1"/>
          </p:cNvGraphicFramePr>
          <p:nvPr/>
        </p:nvGraphicFramePr>
        <p:xfrm>
          <a:off x="2299460" y="2879038"/>
          <a:ext cx="6036158" cy="628767"/>
        </p:xfrm>
        <a:graphic>
          <a:graphicData uri="http://schemas.openxmlformats.org/presentationml/2006/ole">
            <mc:AlternateContent xmlns:mc="http://schemas.openxmlformats.org/markup-compatibility/2006">
              <mc:Choice xmlns:v="urn:schemas-microsoft-com:vml" Requires="v">
                <p:oleObj spid="_x0000_s2049" name="Equation" r:id="rId3" imgW="2400300" imgH="219165" progId="Equation.3">
                  <p:embed/>
                </p:oleObj>
              </mc:Choice>
              <mc:Fallback>
                <p:oleObj name="Equation" r:id="rId3" imgW="2400300" imgH="219165"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9460" y="2879038"/>
                        <a:ext cx="6036158" cy="628767"/>
                      </a:xfrm>
                      <a:prstGeom prst="rect">
                        <a:avLst/>
                      </a:prstGeom>
                      <a:noFill/>
                      <a:ln>
                        <a:noFill/>
                      </a:ln>
                      <a:effectLst/>
                    </p:spPr>
                  </p:pic>
                </p:oleObj>
              </mc:Fallback>
            </mc:AlternateContent>
          </a:graphicData>
        </a:graphic>
      </p:graphicFrame>
      <p:graphicFrame>
        <p:nvGraphicFramePr>
          <p:cNvPr id="5" name="Object 3"/>
          <p:cNvGraphicFramePr>
            <a:graphicFrameLocks noChangeAspect="1"/>
          </p:cNvGraphicFramePr>
          <p:nvPr/>
        </p:nvGraphicFramePr>
        <p:xfrm>
          <a:off x="1928398" y="4754489"/>
          <a:ext cx="7580183" cy="642627"/>
        </p:xfrm>
        <a:graphic>
          <a:graphicData uri="http://schemas.openxmlformats.org/presentationml/2006/ole">
            <mc:AlternateContent xmlns:mc="http://schemas.openxmlformats.org/markup-compatibility/2006">
              <mc:Choice xmlns:v="urn:schemas-microsoft-com:vml" Requires="v">
                <p:oleObj spid="_x0000_s2050" name="Equation" r:id="rId5" imgW="2447820" imgH="200025" progId="Equation.3">
                  <p:embed/>
                </p:oleObj>
              </mc:Choice>
              <mc:Fallback>
                <p:oleObj name="Equation" r:id="rId5" imgW="2447820" imgH="200025" progId="Equation.3">
                  <p:embed/>
                  <p:pic>
                    <p:nvPicPr>
                      <p:cNvPr id="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398" y="4754489"/>
                        <a:ext cx="7580183" cy="6426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6445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Formulas for Attribution</a:t>
            </a:r>
            <a:endParaRPr sz="4922" dirty="0">
              <a:solidFill>
                <a:srgbClr val="D93E2B"/>
              </a:solidFill>
            </a:endParaRPr>
          </a:p>
        </p:txBody>
      </p:sp>
      <p:sp>
        <p:nvSpPr>
          <p:cNvPr id="2" name="TextBox 1"/>
          <p:cNvSpPr txBox="1"/>
          <p:nvPr/>
        </p:nvSpPr>
        <p:spPr>
          <a:xfrm>
            <a:off x="5414174" y="1844000"/>
            <a:ext cx="3191899" cy="369332"/>
          </a:xfrm>
          <a:prstGeom prst="rect">
            <a:avLst/>
          </a:prstGeom>
          <a:noFill/>
        </p:spPr>
        <p:txBody>
          <a:bodyPr wrap="none" rtlCol="0">
            <a:spAutoFit/>
          </a:bodyPr>
          <a:lstStyle/>
          <a:p>
            <a:r>
              <a:rPr lang="en-US" dirty="0"/>
              <a:t>Benchmark’s </a:t>
            </a:r>
            <a:r>
              <a:rPr lang="en-US"/>
              <a:t>overall return:</a:t>
            </a:r>
            <a:endParaRPr lang="en-US" dirty="0"/>
          </a:p>
        </p:txBody>
      </p:sp>
      <p:pic>
        <p:nvPicPr>
          <p:cNvPr id="3" name="Picture 2"/>
          <p:cNvPicPr>
            <a:picLocks noChangeAspect="1"/>
          </p:cNvPicPr>
          <p:nvPr/>
        </p:nvPicPr>
        <p:blipFill>
          <a:blip r:embed="rId2"/>
          <a:stretch>
            <a:fillRect/>
          </a:stretch>
        </p:blipFill>
        <p:spPr>
          <a:xfrm>
            <a:off x="6519375" y="2213332"/>
            <a:ext cx="2477692" cy="956462"/>
          </a:xfrm>
          <a:prstGeom prst="rect">
            <a:avLst/>
          </a:prstGeom>
        </p:spPr>
      </p:pic>
      <p:pic>
        <p:nvPicPr>
          <p:cNvPr id="5" name="Picture 4"/>
          <p:cNvPicPr>
            <a:picLocks noChangeAspect="1"/>
          </p:cNvPicPr>
          <p:nvPr/>
        </p:nvPicPr>
        <p:blipFill>
          <a:blip r:embed="rId3"/>
          <a:stretch>
            <a:fillRect/>
          </a:stretch>
        </p:blipFill>
        <p:spPr>
          <a:xfrm>
            <a:off x="1524501" y="2313497"/>
            <a:ext cx="2395709" cy="956462"/>
          </a:xfrm>
          <a:prstGeom prst="rect">
            <a:avLst/>
          </a:prstGeom>
        </p:spPr>
      </p:pic>
      <p:pic>
        <p:nvPicPr>
          <p:cNvPr id="6" name="Picture 5"/>
          <p:cNvPicPr>
            <a:picLocks noChangeAspect="1"/>
          </p:cNvPicPr>
          <p:nvPr/>
        </p:nvPicPr>
        <p:blipFill>
          <a:blip r:embed="rId4"/>
          <a:stretch>
            <a:fillRect/>
          </a:stretch>
        </p:blipFill>
        <p:spPr>
          <a:xfrm>
            <a:off x="1524501" y="3892135"/>
            <a:ext cx="5314176" cy="965378"/>
          </a:xfrm>
          <a:prstGeom prst="rect">
            <a:avLst/>
          </a:prstGeom>
        </p:spPr>
      </p:pic>
      <p:pic>
        <p:nvPicPr>
          <p:cNvPr id="7" name="Picture 6"/>
          <p:cNvPicPr>
            <a:picLocks noChangeAspect="1"/>
          </p:cNvPicPr>
          <p:nvPr/>
        </p:nvPicPr>
        <p:blipFill>
          <a:blip r:embed="rId5"/>
          <a:stretch>
            <a:fillRect/>
          </a:stretch>
        </p:blipFill>
        <p:spPr>
          <a:xfrm>
            <a:off x="7037460" y="3892135"/>
            <a:ext cx="3564280" cy="972076"/>
          </a:xfrm>
          <a:prstGeom prst="rect">
            <a:avLst/>
          </a:prstGeom>
        </p:spPr>
      </p:pic>
      <p:sp>
        <p:nvSpPr>
          <p:cNvPr id="10" name="TextBox 9"/>
          <p:cNvSpPr txBox="1"/>
          <p:nvPr/>
        </p:nvSpPr>
        <p:spPr>
          <a:xfrm>
            <a:off x="1373474" y="1828800"/>
            <a:ext cx="2739853" cy="369332"/>
          </a:xfrm>
          <a:prstGeom prst="rect">
            <a:avLst/>
          </a:prstGeom>
          <a:noFill/>
        </p:spPr>
        <p:txBody>
          <a:bodyPr wrap="none" rtlCol="0">
            <a:spAutoFit/>
          </a:bodyPr>
          <a:lstStyle/>
          <a:p>
            <a:r>
              <a:rPr lang="en-US" dirty="0"/>
              <a:t>Fund P’s overall return:</a:t>
            </a:r>
          </a:p>
        </p:txBody>
      </p:sp>
      <p:sp>
        <p:nvSpPr>
          <p:cNvPr id="9" name="TextBox 8"/>
          <p:cNvSpPr txBox="1"/>
          <p:nvPr/>
        </p:nvSpPr>
        <p:spPr>
          <a:xfrm>
            <a:off x="1261872" y="3459973"/>
            <a:ext cx="3445174" cy="369332"/>
          </a:xfrm>
          <a:prstGeom prst="rect">
            <a:avLst/>
          </a:prstGeom>
          <a:noFill/>
        </p:spPr>
        <p:txBody>
          <a:bodyPr wrap="none" rtlCol="0">
            <a:spAutoFit/>
          </a:bodyPr>
          <a:lstStyle/>
          <a:p>
            <a:r>
              <a:rPr lang="en-US"/>
              <a:t>Difference in portfolio returns:</a:t>
            </a:r>
          </a:p>
        </p:txBody>
      </p:sp>
      <p:sp>
        <p:nvSpPr>
          <p:cNvPr id="12" name="TextBox 11"/>
          <p:cNvSpPr txBox="1"/>
          <p:nvPr/>
        </p:nvSpPr>
        <p:spPr>
          <a:xfrm flipH="1">
            <a:off x="4274355" y="6261155"/>
            <a:ext cx="4141968" cy="369332"/>
          </a:xfrm>
          <a:prstGeom prst="rect">
            <a:avLst/>
          </a:prstGeom>
          <a:noFill/>
        </p:spPr>
        <p:txBody>
          <a:bodyPr wrap="square" rtlCol="0">
            <a:spAutoFit/>
          </a:bodyPr>
          <a:lstStyle/>
          <a:p>
            <a:r>
              <a:rPr lang="en-US" dirty="0"/>
              <a:t>Asset Selection + Asset Allocation</a:t>
            </a:r>
          </a:p>
        </p:txBody>
      </p:sp>
      <p:pic>
        <p:nvPicPr>
          <p:cNvPr id="13" name="Picture 12"/>
          <p:cNvPicPr>
            <a:picLocks noChangeAspect="1"/>
          </p:cNvPicPr>
          <p:nvPr/>
        </p:nvPicPr>
        <p:blipFill>
          <a:blip r:embed="rId6"/>
          <a:stretch>
            <a:fillRect/>
          </a:stretch>
        </p:blipFill>
        <p:spPr>
          <a:xfrm>
            <a:off x="2730448" y="5095248"/>
            <a:ext cx="6276985" cy="934870"/>
          </a:xfrm>
          <a:prstGeom prst="rect">
            <a:avLst/>
          </a:prstGeom>
        </p:spPr>
      </p:pic>
    </p:spTree>
    <p:extLst>
      <p:ext uri="{BB962C8B-B14F-4D97-AF65-F5344CB8AC3E}">
        <p14:creationId xmlns:p14="http://schemas.microsoft.com/office/powerpoint/2010/main" val="19753200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Portfolio Performance</a:t>
            </a:r>
            <a:endParaRPr sz="4922" dirty="0">
              <a:solidFill>
                <a:srgbClr val="D93E2B"/>
              </a:solidFill>
            </a:endParaRPr>
          </a:p>
        </p:txBody>
      </p:sp>
      <p:sp>
        <p:nvSpPr>
          <p:cNvPr id="75" name="Shape 75"/>
          <p:cNvSpPr>
            <a:spLocks noGrp="1"/>
          </p:cNvSpPr>
          <p:nvPr>
            <p:ph type="body" idx="1"/>
          </p:nvPr>
        </p:nvSpPr>
        <p:spPr>
          <a:xfrm>
            <a:off x="1881188" y="1848445"/>
            <a:ext cx="8429625" cy="4566896"/>
          </a:xfrm>
          <a:prstGeom prst="rect">
            <a:avLst/>
          </a:prstGeom>
        </p:spPr>
        <p:txBody>
          <a:bodyPr>
            <a:normAutofit/>
          </a:bodyPr>
          <a:lstStyle/>
          <a:p>
            <a:pPr lvl="0"/>
            <a:endParaRPr lang="en-US" sz="3797" dirty="0"/>
          </a:p>
          <a:p>
            <a:pPr lvl="0"/>
            <a:endParaRPr lang="en-US" sz="3797" dirty="0"/>
          </a:p>
          <a:p>
            <a:pPr lvl="0"/>
            <a:endParaRPr lang="en-US" sz="3797" dirty="0"/>
          </a:p>
          <a:p>
            <a:pPr lvl="0"/>
            <a:r>
              <a:rPr lang="en-US" sz="3797" dirty="0"/>
              <a:t>Find M</a:t>
            </a:r>
            <a:r>
              <a:rPr lang="en-US" sz="3797" baseline="30000" dirty="0"/>
              <a:t>2</a:t>
            </a:r>
            <a:r>
              <a:rPr lang="en-US" sz="3797" dirty="0"/>
              <a:t> and Information Ratio</a:t>
            </a:r>
          </a:p>
          <a:p>
            <a:pPr lvl="1"/>
            <a:r>
              <a:rPr lang="en-US" sz="2800" dirty="0"/>
              <a:t>Average risk-free rate = 1%</a:t>
            </a:r>
            <a:endParaRPr sz="4317" dirty="0"/>
          </a:p>
        </p:txBody>
      </p:sp>
      <p:graphicFrame>
        <p:nvGraphicFramePr>
          <p:cNvPr id="2" name="Table 1"/>
          <p:cNvGraphicFramePr>
            <a:graphicFrameLocks noGrp="1"/>
          </p:cNvGraphicFramePr>
          <p:nvPr/>
        </p:nvGraphicFramePr>
        <p:xfrm>
          <a:off x="2329579" y="1974714"/>
          <a:ext cx="6045936" cy="1686166"/>
        </p:xfrm>
        <a:graphic>
          <a:graphicData uri="http://schemas.openxmlformats.org/drawingml/2006/table">
            <a:tbl>
              <a:tblPr firstRow="1" bandRow="1">
                <a:tableStyleId>{5940675A-B579-460E-94D1-54222C63F5DA}</a:tableStyleId>
              </a:tblPr>
              <a:tblGrid>
                <a:gridCol w="2125689">
                  <a:extLst>
                    <a:ext uri="{9D8B030D-6E8A-4147-A177-3AD203B41FA5}">
                      <a16:colId xmlns:a16="http://schemas.microsoft.com/office/drawing/2014/main" val="20000"/>
                    </a:ext>
                  </a:extLst>
                </a:gridCol>
                <a:gridCol w="922311">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473936">
                  <a:extLst>
                    <a:ext uri="{9D8B030D-6E8A-4147-A177-3AD203B41FA5}">
                      <a16:colId xmlns:a16="http://schemas.microsoft.com/office/drawing/2014/main" val="20003"/>
                    </a:ext>
                  </a:extLst>
                </a:gridCol>
              </a:tblGrid>
              <a:tr h="376636">
                <a:tc>
                  <a:txBody>
                    <a:bodyPr/>
                    <a:lstStyle/>
                    <a:p>
                      <a:endParaRPr lang="en-US" sz="1300" dirty="0"/>
                    </a:p>
                  </a:txBody>
                  <a:tcPr marL="64294" marR="64294" marT="32147" marB="32147"/>
                </a:tc>
                <a:tc>
                  <a:txBody>
                    <a:bodyPr/>
                    <a:lstStyle/>
                    <a:p>
                      <a:r>
                        <a:rPr lang="en-US" sz="1300" dirty="0"/>
                        <a:t>Fund A</a:t>
                      </a:r>
                    </a:p>
                  </a:txBody>
                  <a:tcPr marL="64294" marR="64294" marT="32147" marB="32147"/>
                </a:tc>
                <a:tc>
                  <a:txBody>
                    <a:bodyPr/>
                    <a:lstStyle/>
                    <a:p>
                      <a:r>
                        <a:rPr lang="en-US" sz="1300" dirty="0"/>
                        <a:t>Fund B</a:t>
                      </a:r>
                    </a:p>
                  </a:txBody>
                  <a:tcPr marL="64294" marR="64294" marT="32147" marB="32147"/>
                </a:tc>
                <a:tc>
                  <a:txBody>
                    <a:bodyPr/>
                    <a:lstStyle/>
                    <a:p>
                      <a:r>
                        <a:rPr lang="en-US" sz="1300" dirty="0"/>
                        <a:t>Market</a:t>
                      </a:r>
                    </a:p>
                  </a:txBody>
                  <a:tcPr marL="64294" marR="64294" marT="32147" marB="32147"/>
                </a:tc>
                <a:extLst>
                  <a:ext uri="{0D108BD9-81ED-4DB2-BD59-A6C34878D82A}">
                    <a16:rowId xmlns:a16="http://schemas.microsoft.com/office/drawing/2014/main" val="10000"/>
                  </a:ext>
                </a:extLst>
              </a:tr>
              <a:tr h="429737">
                <a:tc>
                  <a:txBody>
                    <a:bodyPr/>
                    <a:lstStyle/>
                    <a:p>
                      <a:r>
                        <a:rPr lang="en-US" sz="1300" dirty="0"/>
                        <a:t>Beta</a:t>
                      </a:r>
                    </a:p>
                  </a:txBody>
                  <a:tcPr marL="64294" marR="64294" marT="32147" marB="32147"/>
                </a:tc>
                <a:tc>
                  <a:txBody>
                    <a:bodyPr/>
                    <a:lstStyle/>
                    <a:p>
                      <a:r>
                        <a:rPr lang="en-US" sz="1300" dirty="0"/>
                        <a:t>0.8</a:t>
                      </a:r>
                    </a:p>
                  </a:txBody>
                  <a:tcPr marL="64294" marR="64294" marT="32147" marB="32147"/>
                </a:tc>
                <a:tc>
                  <a:txBody>
                    <a:bodyPr/>
                    <a:lstStyle/>
                    <a:p>
                      <a:r>
                        <a:rPr lang="en-US" sz="1300" dirty="0"/>
                        <a:t>1.3</a:t>
                      </a:r>
                    </a:p>
                  </a:txBody>
                  <a:tcPr marL="64294" marR="64294" marT="32147" marB="32147"/>
                </a:tc>
                <a:tc>
                  <a:txBody>
                    <a:bodyPr/>
                    <a:lstStyle/>
                    <a:p>
                      <a:r>
                        <a:rPr lang="en-US" sz="1300" dirty="0"/>
                        <a:t>1.0</a:t>
                      </a:r>
                    </a:p>
                  </a:txBody>
                  <a:tcPr marL="64294" marR="64294" marT="32147" marB="32147"/>
                </a:tc>
                <a:extLst>
                  <a:ext uri="{0D108BD9-81ED-4DB2-BD59-A6C34878D82A}">
                    <a16:rowId xmlns:a16="http://schemas.microsoft.com/office/drawing/2014/main" val="10001"/>
                  </a:ext>
                </a:extLst>
              </a:tr>
              <a:tr h="450056">
                <a:tc>
                  <a:txBody>
                    <a:bodyPr/>
                    <a:lstStyle/>
                    <a:p>
                      <a:r>
                        <a:rPr lang="en-US" sz="1300" dirty="0"/>
                        <a:t>Return</a:t>
                      </a:r>
                    </a:p>
                  </a:txBody>
                  <a:tcPr marL="64294" marR="64294" marT="32147" marB="32147"/>
                </a:tc>
                <a:tc>
                  <a:txBody>
                    <a:bodyPr/>
                    <a:lstStyle/>
                    <a:p>
                      <a:r>
                        <a:rPr lang="en-US" sz="1300" dirty="0"/>
                        <a:t>10%</a:t>
                      </a:r>
                    </a:p>
                  </a:txBody>
                  <a:tcPr marL="64294" marR="64294" marT="32147" marB="32147"/>
                </a:tc>
                <a:tc>
                  <a:txBody>
                    <a:bodyPr/>
                    <a:lstStyle/>
                    <a:p>
                      <a:r>
                        <a:rPr lang="en-US" sz="1300" dirty="0"/>
                        <a:t>10%</a:t>
                      </a:r>
                    </a:p>
                  </a:txBody>
                  <a:tcPr marL="64294" marR="64294" marT="32147" marB="32147"/>
                </a:tc>
                <a:tc>
                  <a:txBody>
                    <a:bodyPr/>
                    <a:lstStyle/>
                    <a:p>
                      <a:r>
                        <a:rPr lang="en-US" sz="1300" dirty="0"/>
                        <a:t>7%</a:t>
                      </a:r>
                    </a:p>
                  </a:txBody>
                  <a:tcPr marL="64294" marR="64294" marT="32147" marB="32147"/>
                </a:tc>
                <a:extLst>
                  <a:ext uri="{0D108BD9-81ED-4DB2-BD59-A6C34878D82A}">
                    <a16:rowId xmlns:a16="http://schemas.microsoft.com/office/drawing/2014/main" val="10002"/>
                  </a:ext>
                </a:extLst>
              </a:tr>
              <a:tr h="429737">
                <a:tc>
                  <a:txBody>
                    <a:bodyPr/>
                    <a:lstStyle/>
                    <a:p>
                      <a:r>
                        <a:rPr lang="en-US" sz="1300" dirty="0"/>
                        <a:t>Fund Std.</a:t>
                      </a:r>
                      <a:r>
                        <a:rPr lang="en-US" sz="1300" baseline="0" dirty="0"/>
                        <a:t> Dev.</a:t>
                      </a:r>
                      <a:endParaRPr lang="en-US" sz="1300" dirty="0"/>
                    </a:p>
                  </a:txBody>
                  <a:tcPr marL="64294" marR="64294" marT="32147" marB="32147"/>
                </a:tc>
                <a:tc>
                  <a:txBody>
                    <a:bodyPr/>
                    <a:lstStyle/>
                    <a:p>
                      <a:r>
                        <a:rPr lang="en-US" sz="1300" dirty="0"/>
                        <a:t>20%</a:t>
                      </a:r>
                    </a:p>
                  </a:txBody>
                  <a:tcPr marL="64294" marR="64294" marT="32147" marB="32147"/>
                </a:tc>
                <a:tc>
                  <a:txBody>
                    <a:bodyPr/>
                    <a:lstStyle/>
                    <a:p>
                      <a:r>
                        <a:rPr lang="en-US" sz="1300" dirty="0"/>
                        <a:t>25%</a:t>
                      </a:r>
                    </a:p>
                  </a:txBody>
                  <a:tcPr marL="64294" marR="64294" marT="32147" marB="32147"/>
                </a:tc>
                <a:tc>
                  <a:txBody>
                    <a:bodyPr/>
                    <a:lstStyle/>
                    <a:p>
                      <a:r>
                        <a:rPr lang="en-US" sz="1300" dirty="0"/>
                        <a:t>15%</a:t>
                      </a:r>
                    </a:p>
                  </a:txBody>
                  <a:tcPr marL="64294" marR="64294" marT="32147" marB="32147"/>
                </a:tc>
                <a:extLst>
                  <a:ext uri="{0D108BD9-81ED-4DB2-BD59-A6C34878D82A}">
                    <a16:rowId xmlns:a16="http://schemas.microsoft.com/office/drawing/2014/main" val="10004"/>
                  </a:ext>
                </a:extLst>
              </a:tr>
            </a:tbl>
          </a:graphicData>
        </a:graphic>
      </p:graphicFrame>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58A2861A-B3C5-3646-998A-F83A0E06BBA7}"/>
                  </a:ext>
                </a:extLst>
              </p14:cNvPr>
              <p14:cNvContentPartPr/>
              <p14:nvPr/>
            </p14:nvContentPartPr>
            <p14:xfrm>
              <a:off x="6553100" y="5294155"/>
              <a:ext cx="651240" cy="87840"/>
            </p14:xfrm>
          </p:contentPart>
        </mc:Choice>
        <mc:Fallback>
          <p:pic>
            <p:nvPicPr>
              <p:cNvPr id="3" name="Ink 2">
                <a:extLst>
                  <a:ext uri="{FF2B5EF4-FFF2-40B4-BE49-F238E27FC236}">
                    <a16:creationId xmlns:a16="http://schemas.microsoft.com/office/drawing/2014/main" id="{58A2861A-B3C5-3646-998A-F83A0E06BBA7}"/>
                  </a:ext>
                </a:extLst>
              </p:cNvPr>
              <p:cNvPicPr/>
              <p:nvPr/>
            </p:nvPicPr>
            <p:blipFill>
              <a:blip r:embed="rId3"/>
              <a:stretch>
                <a:fillRect/>
              </a:stretch>
            </p:blipFill>
            <p:spPr>
              <a:xfrm>
                <a:off x="6499100" y="5186155"/>
                <a:ext cx="758880" cy="3034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4" name="Ink 15">
                <a:extLst>
                  <a:ext uri="{FF2B5EF4-FFF2-40B4-BE49-F238E27FC236}">
                    <a16:creationId xmlns:a16="http://schemas.microsoft.com/office/drawing/2014/main" id="{6B6D6184-5186-F349-9933-281BC1514885}"/>
                  </a:ext>
                </a:extLst>
              </p14:cNvPr>
              <p14:cNvContentPartPr/>
              <p14:nvPr/>
            </p14:nvContentPartPr>
            <p14:xfrm>
              <a:off x="7957820" y="467995"/>
              <a:ext cx="595800" cy="572040"/>
            </p14:xfrm>
          </p:contentPart>
        </mc:Choice>
        <mc:Fallback>
          <p:pic>
            <p:nvPicPr>
              <p:cNvPr id="14" name="Ink 15">
                <a:extLst>
                  <a:ext uri="{FF2B5EF4-FFF2-40B4-BE49-F238E27FC236}">
                    <a16:creationId xmlns:a16="http://schemas.microsoft.com/office/drawing/2014/main" id="{6B6D6184-5186-F349-9933-281BC1514885}"/>
                  </a:ext>
                </a:extLst>
              </p:cNvPr>
              <p:cNvPicPr/>
              <p:nvPr/>
            </p:nvPicPr>
            <p:blipFill>
              <a:blip r:embed="rId5"/>
              <a:stretch>
                <a:fillRect/>
              </a:stretch>
            </p:blipFill>
            <p:spPr>
              <a:xfrm>
                <a:off x="7942700" y="452865"/>
                <a:ext cx="626040" cy="602659"/>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5" name="Ink 16">
                <a:extLst>
                  <a:ext uri="{FF2B5EF4-FFF2-40B4-BE49-F238E27FC236}">
                    <a16:creationId xmlns:a16="http://schemas.microsoft.com/office/drawing/2014/main" id="{392D5A0A-D456-5A4F-AA85-7F1BE60367DE}"/>
                  </a:ext>
                </a:extLst>
              </p14:cNvPr>
              <p14:cNvContentPartPr/>
              <p14:nvPr/>
            </p14:nvContentPartPr>
            <p14:xfrm>
              <a:off x="7354820" y="666715"/>
              <a:ext cx="405000" cy="405000"/>
            </p14:xfrm>
          </p:contentPart>
        </mc:Choice>
        <mc:Fallback>
          <p:pic>
            <p:nvPicPr>
              <p:cNvPr id="15" name="Ink 16">
                <a:extLst>
                  <a:ext uri="{FF2B5EF4-FFF2-40B4-BE49-F238E27FC236}">
                    <a16:creationId xmlns:a16="http://schemas.microsoft.com/office/drawing/2014/main" id="{392D5A0A-D456-5A4F-AA85-7F1BE60367DE}"/>
                  </a:ext>
                </a:extLst>
              </p:cNvPr>
              <p:cNvPicPr/>
              <p:nvPr/>
            </p:nvPicPr>
            <p:blipFill>
              <a:blip r:embed="rId7"/>
              <a:stretch>
                <a:fillRect/>
              </a:stretch>
            </p:blipFill>
            <p:spPr>
              <a:xfrm>
                <a:off x="7339340" y="651235"/>
                <a:ext cx="435600" cy="435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1" name="Ink 20">
                <a:extLst>
                  <a:ext uri="{FF2B5EF4-FFF2-40B4-BE49-F238E27FC236}">
                    <a16:creationId xmlns:a16="http://schemas.microsoft.com/office/drawing/2014/main" id="{B082589C-CC5C-9D4F-832A-8F9FC8AE8149}"/>
                  </a:ext>
                </a:extLst>
              </p14:cNvPr>
              <p14:cNvContentPartPr/>
              <p14:nvPr/>
            </p14:nvContentPartPr>
            <p14:xfrm>
              <a:off x="8767460" y="698395"/>
              <a:ext cx="127440" cy="32040"/>
            </p14:xfrm>
          </p:contentPart>
        </mc:Choice>
        <mc:Fallback>
          <p:pic>
            <p:nvPicPr>
              <p:cNvPr id="21" name="Ink 20">
                <a:extLst>
                  <a:ext uri="{FF2B5EF4-FFF2-40B4-BE49-F238E27FC236}">
                    <a16:creationId xmlns:a16="http://schemas.microsoft.com/office/drawing/2014/main" id="{B082589C-CC5C-9D4F-832A-8F9FC8AE8149}"/>
                  </a:ext>
                </a:extLst>
              </p:cNvPr>
              <p:cNvPicPr/>
              <p:nvPr/>
            </p:nvPicPr>
            <p:blipFill>
              <a:blip r:embed="rId9"/>
              <a:stretch>
                <a:fillRect/>
              </a:stretch>
            </p:blipFill>
            <p:spPr>
              <a:xfrm>
                <a:off x="8752340" y="682915"/>
                <a:ext cx="157680" cy="626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4" name="Ink 25">
                <a:extLst>
                  <a:ext uri="{FF2B5EF4-FFF2-40B4-BE49-F238E27FC236}">
                    <a16:creationId xmlns:a16="http://schemas.microsoft.com/office/drawing/2014/main" id="{813A5386-8645-EE4A-BE85-70A99F87ABB4}"/>
                  </a:ext>
                </a:extLst>
              </p14:cNvPr>
              <p14:cNvContentPartPr/>
              <p14:nvPr/>
            </p14:nvContentPartPr>
            <p14:xfrm>
              <a:off x="9148700" y="475915"/>
              <a:ext cx="429120" cy="270360"/>
            </p14:xfrm>
          </p:contentPart>
        </mc:Choice>
        <mc:Fallback>
          <p:pic>
            <p:nvPicPr>
              <p:cNvPr id="24" name="Ink 25">
                <a:extLst>
                  <a:ext uri="{FF2B5EF4-FFF2-40B4-BE49-F238E27FC236}">
                    <a16:creationId xmlns:a16="http://schemas.microsoft.com/office/drawing/2014/main" id="{813A5386-8645-EE4A-BE85-70A99F87ABB4}"/>
                  </a:ext>
                </a:extLst>
              </p:cNvPr>
              <p:cNvPicPr/>
              <p:nvPr/>
            </p:nvPicPr>
            <p:blipFill>
              <a:blip r:embed="rId11"/>
              <a:stretch>
                <a:fillRect/>
              </a:stretch>
            </p:blipFill>
            <p:spPr>
              <a:xfrm>
                <a:off x="9133220" y="460795"/>
                <a:ext cx="459360" cy="3006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5" name="Ink 26">
                <a:extLst>
                  <a:ext uri="{FF2B5EF4-FFF2-40B4-BE49-F238E27FC236}">
                    <a16:creationId xmlns:a16="http://schemas.microsoft.com/office/drawing/2014/main" id="{3EDEE48C-E3F2-DB46-8D5E-68A4B6C3818B}"/>
                  </a:ext>
                </a:extLst>
              </p14:cNvPr>
              <p14:cNvContentPartPr/>
              <p14:nvPr/>
            </p14:nvContentPartPr>
            <p14:xfrm>
              <a:off x="8354900" y="500035"/>
              <a:ext cx="174960" cy="159120"/>
            </p14:xfrm>
          </p:contentPart>
        </mc:Choice>
        <mc:Fallback>
          <p:pic>
            <p:nvPicPr>
              <p:cNvPr id="25" name="Ink 26">
                <a:extLst>
                  <a:ext uri="{FF2B5EF4-FFF2-40B4-BE49-F238E27FC236}">
                    <a16:creationId xmlns:a16="http://schemas.microsoft.com/office/drawing/2014/main" id="{3EDEE48C-E3F2-DB46-8D5E-68A4B6C3818B}"/>
                  </a:ext>
                </a:extLst>
              </p:cNvPr>
              <p:cNvPicPr/>
              <p:nvPr/>
            </p:nvPicPr>
            <p:blipFill>
              <a:blip r:embed="rId13"/>
              <a:stretch>
                <a:fillRect/>
              </a:stretch>
            </p:blipFill>
            <p:spPr>
              <a:xfrm>
                <a:off x="8339420" y="484555"/>
                <a:ext cx="2055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8" name="Ink 27">
                <a:extLst>
                  <a:ext uri="{FF2B5EF4-FFF2-40B4-BE49-F238E27FC236}">
                    <a16:creationId xmlns:a16="http://schemas.microsoft.com/office/drawing/2014/main" id="{FAA2B8C4-57D1-DD4D-8FE2-0E53A89B3257}"/>
                  </a:ext>
                </a:extLst>
              </p14:cNvPr>
              <p14:cNvContentPartPr/>
              <p14:nvPr/>
            </p14:nvContentPartPr>
            <p14:xfrm>
              <a:off x="8013620" y="1420555"/>
              <a:ext cx="119520" cy="32040"/>
            </p14:xfrm>
          </p:contentPart>
        </mc:Choice>
        <mc:Fallback>
          <p:pic>
            <p:nvPicPr>
              <p:cNvPr id="28" name="Ink 27">
                <a:extLst>
                  <a:ext uri="{FF2B5EF4-FFF2-40B4-BE49-F238E27FC236}">
                    <a16:creationId xmlns:a16="http://schemas.microsoft.com/office/drawing/2014/main" id="{FAA2B8C4-57D1-DD4D-8FE2-0E53A89B3257}"/>
                  </a:ext>
                </a:extLst>
              </p:cNvPr>
              <p:cNvPicPr/>
              <p:nvPr/>
            </p:nvPicPr>
            <p:blipFill>
              <a:blip r:embed="rId15"/>
              <a:stretch>
                <a:fillRect/>
              </a:stretch>
            </p:blipFill>
            <p:spPr>
              <a:xfrm>
                <a:off x="7998140" y="1405435"/>
                <a:ext cx="149760" cy="626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9" name="Ink 28">
                <a:extLst>
                  <a:ext uri="{FF2B5EF4-FFF2-40B4-BE49-F238E27FC236}">
                    <a16:creationId xmlns:a16="http://schemas.microsoft.com/office/drawing/2014/main" id="{74AA2CAE-CB51-D24A-9410-40BF80EA9181}"/>
                  </a:ext>
                </a:extLst>
              </p14:cNvPr>
              <p14:cNvContentPartPr/>
              <p14:nvPr/>
            </p14:nvContentPartPr>
            <p14:xfrm>
              <a:off x="8014340" y="1563475"/>
              <a:ext cx="102600" cy="16200"/>
            </p14:xfrm>
          </p:contentPart>
        </mc:Choice>
        <mc:Fallback>
          <p:pic>
            <p:nvPicPr>
              <p:cNvPr id="29" name="Ink 28">
                <a:extLst>
                  <a:ext uri="{FF2B5EF4-FFF2-40B4-BE49-F238E27FC236}">
                    <a16:creationId xmlns:a16="http://schemas.microsoft.com/office/drawing/2014/main" id="{74AA2CAE-CB51-D24A-9410-40BF80EA9181}"/>
                  </a:ext>
                </a:extLst>
              </p:cNvPr>
              <p:cNvPicPr/>
              <p:nvPr/>
            </p:nvPicPr>
            <p:blipFill>
              <a:blip r:embed="rId17"/>
              <a:stretch>
                <a:fillRect/>
              </a:stretch>
            </p:blipFill>
            <p:spPr>
              <a:xfrm>
                <a:off x="7999220" y="1548355"/>
                <a:ext cx="133200" cy="468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57" name="Ink 58">
                <a:extLst>
                  <a:ext uri="{FF2B5EF4-FFF2-40B4-BE49-F238E27FC236}">
                    <a16:creationId xmlns:a16="http://schemas.microsoft.com/office/drawing/2014/main" id="{0836F429-D7E0-8E43-89F9-41E14C5E4A79}"/>
                  </a:ext>
                </a:extLst>
              </p14:cNvPr>
              <p14:cNvContentPartPr/>
              <p14:nvPr/>
            </p14:nvContentPartPr>
            <p14:xfrm>
              <a:off x="8759540" y="2277715"/>
              <a:ext cx="429120" cy="302040"/>
            </p14:xfrm>
          </p:contentPart>
        </mc:Choice>
        <mc:Fallback>
          <p:pic>
            <p:nvPicPr>
              <p:cNvPr id="57" name="Ink 58">
                <a:extLst>
                  <a:ext uri="{FF2B5EF4-FFF2-40B4-BE49-F238E27FC236}">
                    <a16:creationId xmlns:a16="http://schemas.microsoft.com/office/drawing/2014/main" id="{0836F429-D7E0-8E43-89F9-41E14C5E4A79}"/>
                  </a:ext>
                </a:extLst>
              </p:cNvPr>
              <p:cNvPicPr/>
              <p:nvPr/>
            </p:nvPicPr>
            <p:blipFill>
              <a:blip r:embed="rId19"/>
              <a:stretch>
                <a:fillRect/>
              </a:stretch>
            </p:blipFill>
            <p:spPr>
              <a:xfrm>
                <a:off x="8744420" y="2262595"/>
                <a:ext cx="459360" cy="3326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8" name="Ink 59">
                <a:extLst>
                  <a:ext uri="{FF2B5EF4-FFF2-40B4-BE49-F238E27FC236}">
                    <a16:creationId xmlns:a16="http://schemas.microsoft.com/office/drawing/2014/main" id="{764A77A7-6A17-9345-AD8F-F9F27F0C7EC5}"/>
                  </a:ext>
                </a:extLst>
              </p14:cNvPr>
              <p14:cNvContentPartPr/>
              <p14:nvPr/>
            </p14:nvContentPartPr>
            <p14:xfrm>
              <a:off x="8354900" y="1055515"/>
              <a:ext cx="2849760" cy="555120"/>
            </p14:xfrm>
          </p:contentPart>
        </mc:Choice>
        <mc:Fallback>
          <p:pic>
            <p:nvPicPr>
              <p:cNvPr id="58" name="Ink 59">
                <a:extLst>
                  <a:ext uri="{FF2B5EF4-FFF2-40B4-BE49-F238E27FC236}">
                    <a16:creationId xmlns:a16="http://schemas.microsoft.com/office/drawing/2014/main" id="{764A77A7-6A17-9345-AD8F-F9F27F0C7EC5}"/>
                  </a:ext>
                </a:extLst>
              </p:cNvPr>
              <p:cNvPicPr/>
              <p:nvPr/>
            </p:nvPicPr>
            <p:blipFill>
              <a:blip r:embed="rId21"/>
              <a:stretch>
                <a:fillRect/>
              </a:stretch>
            </p:blipFill>
            <p:spPr>
              <a:xfrm>
                <a:off x="8339420" y="1040395"/>
                <a:ext cx="2880360" cy="5857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76" name="Ink 76">
                <a:extLst>
                  <a:ext uri="{FF2B5EF4-FFF2-40B4-BE49-F238E27FC236}">
                    <a16:creationId xmlns:a16="http://schemas.microsoft.com/office/drawing/2014/main" id="{504CA16F-37F1-E54F-A634-4C7D40DBC964}"/>
                  </a:ext>
                </a:extLst>
              </p14:cNvPr>
              <p14:cNvContentPartPr/>
              <p14:nvPr/>
            </p14:nvContentPartPr>
            <p14:xfrm>
              <a:off x="8664500" y="3023995"/>
              <a:ext cx="1151280" cy="532080"/>
            </p14:xfrm>
          </p:contentPart>
        </mc:Choice>
        <mc:Fallback>
          <p:pic>
            <p:nvPicPr>
              <p:cNvPr id="76" name="Ink 76">
                <a:extLst>
                  <a:ext uri="{FF2B5EF4-FFF2-40B4-BE49-F238E27FC236}">
                    <a16:creationId xmlns:a16="http://schemas.microsoft.com/office/drawing/2014/main" id="{504CA16F-37F1-E54F-A634-4C7D40DBC964}"/>
                  </a:ext>
                </a:extLst>
              </p:cNvPr>
              <p:cNvPicPr/>
              <p:nvPr/>
            </p:nvPicPr>
            <p:blipFill>
              <a:blip r:embed="rId23"/>
              <a:stretch>
                <a:fillRect/>
              </a:stretch>
            </p:blipFill>
            <p:spPr>
              <a:xfrm>
                <a:off x="8649020" y="3008875"/>
                <a:ext cx="1181880" cy="5626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81" name="Ink 80">
                <a:extLst>
                  <a:ext uri="{FF2B5EF4-FFF2-40B4-BE49-F238E27FC236}">
                    <a16:creationId xmlns:a16="http://schemas.microsoft.com/office/drawing/2014/main" id="{9CD308D2-435D-F141-A76C-82CBB92DFFA5}"/>
                  </a:ext>
                </a:extLst>
              </p14:cNvPr>
              <p14:cNvContentPartPr/>
              <p14:nvPr/>
            </p14:nvContentPartPr>
            <p14:xfrm>
              <a:off x="9974180" y="3143155"/>
              <a:ext cx="119520" cy="32040"/>
            </p14:xfrm>
          </p:contentPart>
        </mc:Choice>
        <mc:Fallback>
          <p:pic>
            <p:nvPicPr>
              <p:cNvPr id="81" name="Ink 80">
                <a:extLst>
                  <a:ext uri="{FF2B5EF4-FFF2-40B4-BE49-F238E27FC236}">
                    <a16:creationId xmlns:a16="http://schemas.microsoft.com/office/drawing/2014/main" id="{9CD308D2-435D-F141-A76C-82CBB92DFFA5}"/>
                  </a:ext>
                </a:extLst>
              </p:cNvPr>
              <p:cNvPicPr/>
              <p:nvPr/>
            </p:nvPicPr>
            <p:blipFill>
              <a:blip r:embed="rId25"/>
              <a:stretch>
                <a:fillRect/>
              </a:stretch>
            </p:blipFill>
            <p:spPr>
              <a:xfrm>
                <a:off x="9958700" y="3127675"/>
                <a:ext cx="149760" cy="626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82" name="Ink 81">
                <a:extLst>
                  <a:ext uri="{FF2B5EF4-FFF2-40B4-BE49-F238E27FC236}">
                    <a16:creationId xmlns:a16="http://schemas.microsoft.com/office/drawing/2014/main" id="{106F194A-28B0-9F48-9734-F12F9B5B0B78}"/>
                  </a:ext>
                </a:extLst>
              </p14:cNvPr>
              <p14:cNvContentPartPr/>
              <p14:nvPr/>
            </p14:nvContentPartPr>
            <p14:xfrm>
              <a:off x="9997940" y="3214435"/>
              <a:ext cx="87840" cy="24120"/>
            </p14:xfrm>
          </p:contentPart>
        </mc:Choice>
        <mc:Fallback>
          <p:pic>
            <p:nvPicPr>
              <p:cNvPr id="82" name="Ink 81">
                <a:extLst>
                  <a:ext uri="{FF2B5EF4-FFF2-40B4-BE49-F238E27FC236}">
                    <a16:creationId xmlns:a16="http://schemas.microsoft.com/office/drawing/2014/main" id="{106F194A-28B0-9F48-9734-F12F9B5B0B78}"/>
                  </a:ext>
                </a:extLst>
              </p:cNvPr>
              <p:cNvPicPr/>
              <p:nvPr/>
            </p:nvPicPr>
            <p:blipFill>
              <a:blip r:embed="rId27"/>
              <a:stretch>
                <a:fillRect/>
              </a:stretch>
            </p:blipFill>
            <p:spPr>
              <a:xfrm>
                <a:off x="9982820" y="3199315"/>
                <a:ext cx="11808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02" name="Ink 103">
                <a:extLst>
                  <a:ext uri="{FF2B5EF4-FFF2-40B4-BE49-F238E27FC236}">
                    <a16:creationId xmlns:a16="http://schemas.microsoft.com/office/drawing/2014/main" id="{BFD5BC35-965E-4B4B-8E5E-A708833229F5}"/>
                  </a:ext>
                </a:extLst>
              </p14:cNvPr>
              <p14:cNvContentPartPr/>
              <p14:nvPr/>
            </p14:nvContentPartPr>
            <p14:xfrm>
              <a:off x="9227900" y="3500275"/>
              <a:ext cx="1373400" cy="738360"/>
            </p14:xfrm>
          </p:contentPart>
        </mc:Choice>
        <mc:Fallback>
          <p:pic>
            <p:nvPicPr>
              <p:cNvPr id="102" name="Ink 103">
                <a:extLst>
                  <a:ext uri="{FF2B5EF4-FFF2-40B4-BE49-F238E27FC236}">
                    <a16:creationId xmlns:a16="http://schemas.microsoft.com/office/drawing/2014/main" id="{BFD5BC35-965E-4B4B-8E5E-A708833229F5}"/>
                  </a:ext>
                </a:extLst>
              </p:cNvPr>
              <p:cNvPicPr/>
              <p:nvPr/>
            </p:nvPicPr>
            <p:blipFill>
              <a:blip r:embed="rId29"/>
              <a:stretch>
                <a:fillRect/>
              </a:stretch>
            </p:blipFill>
            <p:spPr>
              <a:xfrm>
                <a:off x="9212780" y="3485162"/>
                <a:ext cx="1404000" cy="768585"/>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03" name="Ink 104">
                <a:extLst>
                  <a:ext uri="{FF2B5EF4-FFF2-40B4-BE49-F238E27FC236}">
                    <a16:creationId xmlns:a16="http://schemas.microsoft.com/office/drawing/2014/main" id="{CCCA0714-1FD6-F246-9102-DCE272CF9C68}"/>
                  </a:ext>
                </a:extLst>
              </p14:cNvPr>
              <p14:cNvContentPartPr/>
              <p14:nvPr/>
            </p14:nvContentPartPr>
            <p14:xfrm>
              <a:off x="10283780" y="2793955"/>
              <a:ext cx="627480" cy="587520"/>
            </p14:xfrm>
          </p:contentPart>
        </mc:Choice>
        <mc:Fallback>
          <p:pic>
            <p:nvPicPr>
              <p:cNvPr id="103" name="Ink 104">
                <a:extLst>
                  <a:ext uri="{FF2B5EF4-FFF2-40B4-BE49-F238E27FC236}">
                    <a16:creationId xmlns:a16="http://schemas.microsoft.com/office/drawing/2014/main" id="{CCCA0714-1FD6-F246-9102-DCE272CF9C68}"/>
                  </a:ext>
                </a:extLst>
              </p:cNvPr>
              <p:cNvPicPr/>
              <p:nvPr/>
            </p:nvPicPr>
            <p:blipFill>
              <a:blip r:embed="rId31"/>
              <a:stretch>
                <a:fillRect/>
              </a:stretch>
            </p:blipFill>
            <p:spPr>
              <a:xfrm>
                <a:off x="10268300" y="2778484"/>
                <a:ext cx="658080" cy="617741"/>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10" name="Ink 110">
                <a:extLst>
                  <a:ext uri="{FF2B5EF4-FFF2-40B4-BE49-F238E27FC236}">
                    <a16:creationId xmlns:a16="http://schemas.microsoft.com/office/drawing/2014/main" id="{F14A02B6-4196-1E4E-A15D-796E0EEC1FFB}"/>
                  </a:ext>
                </a:extLst>
              </p14:cNvPr>
              <p14:cNvContentPartPr/>
              <p14:nvPr/>
            </p14:nvContentPartPr>
            <p14:xfrm>
              <a:off x="7633460" y="5230795"/>
              <a:ext cx="650520" cy="302040"/>
            </p14:xfrm>
          </p:contentPart>
        </mc:Choice>
        <mc:Fallback>
          <p:pic>
            <p:nvPicPr>
              <p:cNvPr id="110" name="Ink 110">
                <a:extLst>
                  <a:ext uri="{FF2B5EF4-FFF2-40B4-BE49-F238E27FC236}">
                    <a16:creationId xmlns:a16="http://schemas.microsoft.com/office/drawing/2014/main" id="{F14A02B6-4196-1E4E-A15D-796E0EEC1FFB}"/>
                  </a:ext>
                </a:extLst>
              </p:cNvPr>
              <p:cNvPicPr/>
              <p:nvPr/>
            </p:nvPicPr>
            <p:blipFill>
              <a:blip r:embed="rId33"/>
              <a:stretch>
                <a:fillRect/>
              </a:stretch>
            </p:blipFill>
            <p:spPr>
              <a:xfrm>
                <a:off x="7617980" y="5215315"/>
                <a:ext cx="680760" cy="3326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12" name="Ink 111">
                <a:extLst>
                  <a:ext uri="{FF2B5EF4-FFF2-40B4-BE49-F238E27FC236}">
                    <a16:creationId xmlns:a16="http://schemas.microsoft.com/office/drawing/2014/main" id="{9880F840-749D-C242-8BB8-D4A314041606}"/>
                  </a:ext>
                </a:extLst>
              </p14:cNvPr>
              <p14:cNvContentPartPr/>
              <p14:nvPr/>
            </p14:nvContentPartPr>
            <p14:xfrm>
              <a:off x="7823180" y="5595835"/>
              <a:ext cx="262440" cy="159120"/>
            </p14:xfrm>
          </p:contentPart>
        </mc:Choice>
        <mc:Fallback>
          <p:pic>
            <p:nvPicPr>
              <p:cNvPr id="112" name="Ink 111">
                <a:extLst>
                  <a:ext uri="{FF2B5EF4-FFF2-40B4-BE49-F238E27FC236}">
                    <a16:creationId xmlns:a16="http://schemas.microsoft.com/office/drawing/2014/main" id="{9880F840-749D-C242-8BB8-D4A314041606}"/>
                  </a:ext>
                </a:extLst>
              </p:cNvPr>
              <p:cNvPicPr/>
              <p:nvPr/>
            </p:nvPicPr>
            <p:blipFill>
              <a:blip r:embed="rId35"/>
              <a:stretch>
                <a:fillRect/>
              </a:stretch>
            </p:blipFill>
            <p:spPr>
              <a:xfrm>
                <a:off x="7807700" y="5580355"/>
                <a:ext cx="29268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13" name="Ink 112">
                <a:extLst>
                  <a:ext uri="{FF2B5EF4-FFF2-40B4-BE49-F238E27FC236}">
                    <a16:creationId xmlns:a16="http://schemas.microsoft.com/office/drawing/2014/main" id="{2B7696F2-B57F-574E-8BC5-F8BF85A192D7}"/>
                  </a:ext>
                </a:extLst>
              </p14:cNvPr>
              <p14:cNvContentPartPr/>
              <p14:nvPr/>
            </p14:nvContentPartPr>
            <p14:xfrm>
              <a:off x="8426180" y="5437075"/>
              <a:ext cx="32040" cy="24120"/>
            </p14:xfrm>
          </p:contentPart>
        </mc:Choice>
        <mc:Fallback>
          <p:pic>
            <p:nvPicPr>
              <p:cNvPr id="113" name="Ink 112">
                <a:extLst>
                  <a:ext uri="{FF2B5EF4-FFF2-40B4-BE49-F238E27FC236}">
                    <a16:creationId xmlns:a16="http://schemas.microsoft.com/office/drawing/2014/main" id="{2B7696F2-B57F-574E-8BC5-F8BF85A192D7}"/>
                  </a:ext>
                </a:extLst>
              </p:cNvPr>
              <p:cNvPicPr/>
              <p:nvPr/>
            </p:nvPicPr>
            <p:blipFill>
              <a:blip r:embed="rId37"/>
              <a:stretch>
                <a:fillRect/>
              </a:stretch>
            </p:blipFill>
            <p:spPr>
              <a:xfrm>
                <a:off x="8411060" y="5421595"/>
                <a:ext cx="6264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19" name="Ink 119">
                <a:extLst>
                  <a:ext uri="{FF2B5EF4-FFF2-40B4-BE49-F238E27FC236}">
                    <a16:creationId xmlns:a16="http://schemas.microsoft.com/office/drawing/2014/main" id="{BB1A1CB1-28CC-3040-A9A1-B95EE1858E1A}"/>
                  </a:ext>
                </a:extLst>
              </p14:cNvPr>
              <p14:cNvContentPartPr/>
              <p14:nvPr/>
            </p14:nvContentPartPr>
            <p14:xfrm>
              <a:off x="8624540" y="5270395"/>
              <a:ext cx="183240" cy="388440"/>
            </p14:xfrm>
          </p:contentPart>
        </mc:Choice>
        <mc:Fallback>
          <p:pic>
            <p:nvPicPr>
              <p:cNvPr id="119" name="Ink 119">
                <a:extLst>
                  <a:ext uri="{FF2B5EF4-FFF2-40B4-BE49-F238E27FC236}">
                    <a16:creationId xmlns:a16="http://schemas.microsoft.com/office/drawing/2014/main" id="{BB1A1CB1-28CC-3040-A9A1-B95EE1858E1A}"/>
                  </a:ext>
                </a:extLst>
              </p:cNvPr>
              <p:cNvPicPr/>
              <p:nvPr/>
            </p:nvPicPr>
            <p:blipFill>
              <a:blip r:embed="rId39"/>
              <a:stretch>
                <a:fillRect/>
              </a:stretch>
            </p:blipFill>
            <p:spPr>
              <a:xfrm>
                <a:off x="8609390" y="5254915"/>
                <a:ext cx="213900" cy="41904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24" name="Ink 123">
                <a:extLst>
                  <a:ext uri="{FF2B5EF4-FFF2-40B4-BE49-F238E27FC236}">
                    <a16:creationId xmlns:a16="http://schemas.microsoft.com/office/drawing/2014/main" id="{7BEAE40C-27F0-9D46-A4D3-5B1CAF2B4226}"/>
                  </a:ext>
                </a:extLst>
              </p14:cNvPr>
              <p14:cNvContentPartPr/>
              <p14:nvPr/>
            </p14:nvContentPartPr>
            <p14:xfrm>
              <a:off x="9347060" y="5508355"/>
              <a:ext cx="190800" cy="134280"/>
            </p14:xfrm>
          </p:contentPart>
        </mc:Choice>
        <mc:Fallback>
          <p:pic>
            <p:nvPicPr>
              <p:cNvPr id="124" name="Ink 123">
                <a:extLst>
                  <a:ext uri="{FF2B5EF4-FFF2-40B4-BE49-F238E27FC236}">
                    <a16:creationId xmlns:a16="http://schemas.microsoft.com/office/drawing/2014/main" id="{7BEAE40C-27F0-9D46-A4D3-5B1CAF2B4226}"/>
                  </a:ext>
                </a:extLst>
              </p:cNvPr>
              <p:cNvPicPr/>
              <p:nvPr/>
            </p:nvPicPr>
            <p:blipFill>
              <a:blip r:embed="rId41"/>
              <a:stretch>
                <a:fillRect/>
              </a:stretch>
            </p:blipFill>
            <p:spPr>
              <a:xfrm>
                <a:off x="9331940" y="5493235"/>
                <a:ext cx="221400" cy="1648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28" name="Ink 127">
                <a:extLst>
                  <a:ext uri="{FF2B5EF4-FFF2-40B4-BE49-F238E27FC236}">
                    <a16:creationId xmlns:a16="http://schemas.microsoft.com/office/drawing/2014/main" id="{9860F2DA-E54E-8B43-8EDB-5AF17705F358}"/>
                  </a:ext>
                </a:extLst>
              </p14:cNvPr>
              <p14:cNvContentPartPr/>
              <p14:nvPr/>
            </p14:nvContentPartPr>
            <p14:xfrm>
              <a:off x="9815420" y="5357515"/>
              <a:ext cx="16200" cy="190800"/>
            </p14:xfrm>
          </p:contentPart>
        </mc:Choice>
        <mc:Fallback>
          <p:pic>
            <p:nvPicPr>
              <p:cNvPr id="128" name="Ink 127">
                <a:extLst>
                  <a:ext uri="{FF2B5EF4-FFF2-40B4-BE49-F238E27FC236}">
                    <a16:creationId xmlns:a16="http://schemas.microsoft.com/office/drawing/2014/main" id="{9860F2DA-E54E-8B43-8EDB-5AF17705F358}"/>
                  </a:ext>
                </a:extLst>
              </p:cNvPr>
              <p:cNvPicPr/>
              <p:nvPr/>
            </p:nvPicPr>
            <p:blipFill>
              <a:blip r:embed="rId43"/>
              <a:stretch>
                <a:fillRect/>
              </a:stretch>
            </p:blipFill>
            <p:spPr>
              <a:xfrm>
                <a:off x="9799940" y="5342395"/>
                <a:ext cx="46800" cy="22140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29" name="Ink 130">
                <a:extLst>
                  <a:ext uri="{FF2B5EF4-FFF2-40B4-BE49-F238E27FC236}">
                    <a16:creationId xmlns:a16="http://schemas.microsoft.com/office/drawing/2014/main" id="{4EA240A9-518D-C041-8D2A-FCD1D740ACF7}"/>
                  </a:ext>
                </a:extLst>
              </p14:cNvPr>
              <p14:cNvContentPartPr/>
              <p14:nvPr/>
            </p14:nvContentPartPr>
            <p14:xfrm>
              <a:off x="9307460" y="5174995"/>
              <a:ext cx="293760" cy="270360"/>
            </p14:xfrm>
          </p:contentPart>
        </mc:Choice>
        <mc:Fallback>
          <p:pic>
            <p:nvPicPr>
              <p:cNvPr id="129" name="Ink 130">
                <a:extLst>
                  <a:ext uri="{FF2B5EF4-FFF2-40B4-BE49-F238E27FC236}">
                    <a16:creationId xmlns:a16="http://schemas.microsoft.com/office/drawing/2014/main" id="{4EA240A9-518D-C041-8D2A-FCD1D740ACF7}"/>
                  </a:ext>
                </a:extLst>
              </p:cNvPr>
              <p:cNvPicPr/>
              <p:nvPr/>
            </p:nvPicPr>
            <p:blipFill>
              <a:blip r:embed="rId45"/>
              <a:stretch>
                <a:fillRect/>
              </a:stretch>
            </p:blipFill>
            <p:spPr>
              <a:xfrm>
                <a:off x="9291999" y="5159875"/>
                <a:ext cx="324323" cy="3006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30" name="Ink 131">
                <a:extLst>
                  <a:ext uri="{FF2B5EF4-FFF2-40B4-BE49-F238E27FC236}">
                    <a16:creationId xmlns:a16="http://schemas.microsoft.com/office/drawing/2014/main" id="{A735EF9C-42DA-CC46-B313-CDFB450FC191}"/>
                  </a:ext>
                </a:extLst>
              </p14:cNvPr>
              <p14:cNvContentPartPr/>
              <p14:nvPr/>
            </p14:nvContentPartPr>
            <p14:xfrm>
              <a:off x="9029540" y="5421235"/>
              <a:ext cx="119520" cy="119520"/>
            </p14:xfrm>
          </p:contentPart>
        </mc:Choice>
        <mc:Fallback>
          <p:pic>
            <p:nvPicPr>
              <p:cNvPr id="130" name="Ink 131">
                <a:extLst>
                  <a:ext uri="{FF2B5EF4-FFF2-40B4-BE49-F238E27FC236}">
                    <a16:creationId xmlns:a16="http://schemas.microsoft.com/office/drawing/2014/main" id="{A735EF9C-42DA-CC46-B313-CDFB450FC191}"/>
                  </a:ext>
                </a:extLst>
              </p:cNvPr>
              <p:cNvPicPr/>
              <p:nvPr/>
            </p:nvPicPr>
            <p:blipFill>
              <a:blip r:embed="rId47"/>
              <a:stretch>
                <a:fillRect/>
              </a:stretch>
            </p:blipFill>
            <p:spPr>
              <a:xfrm>
                <a:off x="9014420" y="5405755"/>
                <a:ext cx="149760" cy="1497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33" name="Ink 132">
                <a:extLst>
                  <a:ext uri="{FF2B5EF4-FFF2-40B4-BE49-F238E27FC236}">
                    <a16:creationId xmlns:a16="http://schemas.microsoft.com/office/drawing/2014/main" id="{BDF3E1C8-8D23-B84C-839A-402A8445D344}"/>
                  </a:ext>
                </a:extLst>
              </p14:cNvPr>
              <p14:cNvContentPartPr/>
              <p14:nvPr/>
            </p14:nvContentPartPr>
            <p14:xfrm>
              <a:off x="10021700" y="5421235"/>
              <a:ext cx="206640" cy="39960"/>
            </p14:xfrm>
          </p:contentPart>
        </mc:Choice>
        <mc:Fallback>
          <p:pic>
            <p:nvPicPr>
              <p:cNvPr id="133" name="Ink 132">
                <a:extLst>
                  <a:ext uri="{FF2B5EF4-FFF2-40B4-BE49-F238E27FC236}">
                    <a16:creationId xmlns:a16="http://schemas.microsoft.com/office/drawing/2014/main" id="{BDF3E1C8-8D23-B84C-839A-402A8445D344}"/>
                  </a:ext>
                </a:extLst>
              </p:cNvPr>
              <p:cNvPicPr/>
              <p:nvPr/>
            </p:nvPicPr>
            <p:blipFill>
              <a:blip r:embed="rId49"/>
              <a:stretch>
                <a:fillRect/>
              </a:stretch>
            </p:blipFill>
            <p:spPr>
              <a:xfrm>
                <a:off x="10006580" y="5405755"/>
                <a:ext cx="237240" cy="705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34" name="Ink 133">
                <a:extLst>
                  <a:ext uri="{FF2B5EF4-FFF2-40B4-BE49-F238E27FC236}">
                    <a16:creationId xmlns:a16="http://schemas.microsoft.com/office/drawing/2014/main" id="{618CD177-C0D6-344E-A8D2-19C50C6CC6C5}"/>
                  </a:ext>
                </a:extLst>
              </p14:cNvPr>
              <p14:cNvContentPartPr/>
              <p14:nvPr/>
            </p14:nvContentPartPr>
            <p14:xfrm>
              <a:off x="10466300" y="5302075"/>
              <a:ext cx="159120" cy="302040"/>
            </p14:xfrm>
          </p:contentPart>
        </mc:Choice>
        <mc:Fallback>
          <p:pic>
            <p:nvPicPr>
              <p:cNvPr id="134" name="Ink 133">
                <a:extLst>
                  <a:ext uri="{FF2B5EF4-FFF2-40B4-BE49-F238E27FC236}">
                    <a16:creationId xmlns:a16="http://schemas.microsoft.com/office/drawing/2014/main" id="{618CD177-C0D6-344E-A8D2-19C50C6CC6C5}"/>
                  </a:ext>
                </a:extLst>
              </p:cNvPr>
              <p:cNvPicPr/>
              <p:nvPr/>
            </p:nvPicPr>
            <p:blipFill>
              <a:blip r:embed="rId51"/>
              <a:stretch>
                <a:fillRect/>
              </a:stretch>
            </p:blipFill>
            <p:spPr>
              <a:xfrm>
                <a:off x="10450820" y="5286955"/>
                <a:ext cx="189720" cy="3326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135" name="Ink 134">
                <a:extLst>
                  <a:ext uri="{FF2B5EF4-FFF2-40B4-BE49-F238E27FC236}">
                    <a16:creationId xmlns:a16="http://schemas.microsoft.com/office/drawing/2014/main" id="{9BB96A6F-B873-9C42-BF0D-3D4110E7FC49}"/>
                  </a:ext>
                </a:extLst>
              </p14:cNvPr>
              <p14:cNvContentPartPr/>
              <p14:nvPr/>
            </p14:nvContentPartPr>
            <p14:xfrm>
              <a:off x="5322620" y="4595755"/>
              <a:ext cx="3556440" cy="79920"/>
            </p14:xfrm>
          </p:contentPart>
        </mc:Choice>
        <mc:Fallback>
          <p:pic>
            <p:nvPicPr>
              <p:cNvPr id="135" name="Ink 134">
                <a:extLst>
                  <a:ext uri="{FF2B5EF4-FFF2-40B4-BE49-F238E27FC236}">
                    <a16:creationId xmlns:a16="http://schemas.microsoft.com/office/drawing/2014/main" id="{9BB96A6F-B873-9C42-BF0D-3D4110E7FC49}"/>
                  </a:ext>
                </a:extLst>
              </p:cNvPr>
              <p:cNvPicPr/>
              <p:nvPr/>
            </p:nvPicPr>
            <p:blipFill>
              <a:blip r:embed="rId53"/>
              <a:stretch>
                <a:fillRect/>
              </a:stretch>
            </p:blipFill>
            <p:spPr>
              <a:xfrm>
                <a:off x="5307500" y="4580275"/>
                <a:ext cx="3586680" cy="1101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136" name="Ink 135">
                <a:extLst>
                  <a:ext uri="{FF2B5EF4-FFF2-40B4-BE49-F238E27FC236}">
                    <a16:creationId xmlns:a16="http://schemas.microsoft.com/office/drawing/2014/main" id="{F1300B90-3420-CF42-8A83-860C2B813531}"/>
                  </a:ext>
                </a:extLst>
              </p14:cNvPr>
              <p14:cNvContentPartPr/>
              <p14:nvPr/>
            </p14:nvContentPartPr>
            <p14:xfrm>
              <a:off x="5235500" y="4579555"/>
              <a:ext cx="2310120" cy="64080"/>
            </p14:xfrm>
          </p:contentPart>
        </mc:Choice>
        <mc:Fallback>
          <p:pic>
            <p:nvPicPr>
              <p:cNvPr id="136" name="Ink 135">
                <a:extLst>
                  <a:ext uri="{FF2B5EF4-FFF2-40B4-BE49-F238E27FC236}">
                    <a16:creationId xmlns:a16="http://schemas.microsoft.com/office/drawing/2014/main" id="{F1300B90-3420-CF42-8A83-860C2B813531}"/>
                  </a:ext>
                </a:extLst>
              </p:cNvPr>
              <p:cNvPicPr/>
              <p:nvPr/>
            </p:nvPicPr>
            <p:blipFill>
              <a:blip r:embed="rId55"/>
              <a:stretch>
                <a:fillRect/>
              </a:stretch>
            </p:blipFill>
            <p:spPr>
              <a:xfrm>
                <a:off x="5220020" y="4564435"/>
                <a:ext cx="234072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143" name="Ink 143">
                <a:extLst>
                  <a:ext uri="{FF2B5EF4-FFF2-40B4-BE49-F238E27FC236}">
                    <a16:creationId xmlns:a16="http://schemas.microsoft.com/office/drawing/2014/main" id="{B8709524-3585-5540-A7C7-BBC136BC4E40}"/>
                  </a:ext>
                </a:extLst>
              </p14:cNvPr>
              <p14:cNvContentPartPr/>
              <p14:nvPr/>
            </p14:nvContentPartPr>
            <p14:xfrm>
              <a:off x="996860" y="5556235"/>
              <a:ext cx="738720" cy="357480"/>
            </p14:xfrm>
          </p:contentPart>
        </mc:Choice>
        <mc:Fallback>
          <p:pic>
            <p:nvPicPr>
              <p:cNvPr id="143" name="Ink 143">
                <a:extLst>
                  <a:ext uri="{FF2B5EF4-FFF2-40B4-BE49-F238E27FC236}">
                    <a16:creationId xmlns:a16="http://schemas.microsoft.com/office/drawing/2014/main" id="{B8709524-3585-5540-A7C7-BBC136BC4E40}"/>
                  </a:ext>
                </a:extLst>
              </p:cNvPr>
              <p:cNvPicPr/>
              <p:nvPr/>
            </p:nvPicPr>
            <p:blipFill>
              <a:blip r:embed="rId57"/>
              <a:stretch>
                <a:fillRect/>
              </a:stretch>
            </p:blipFill>
            <p:spPr>
              <a:xfrm>
                <a:off x="981380" y="5540755"/>
                <a:ext cx="768960" cy="38808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149" name="Ink 149">
                <a:extLst>
                  <a:ext uri="{FF2B5EF4-FFF2-40B4-BE49-F238E27FC236}">
                    <a16:creationId xmlns:a16="http://schemas.microsoft.com/office/drawing/2014/main" id="{8CBD505C-95AF-2A46-BC72-3CEF109CC18A}"/>
                  </a:ext>
                </a:extLst>
              </p14:cNvPr>
              <p14:cNvContentPartPr/>
              <p14:nvPr/>
            </p14:nvContentPartPr>
            <p14:xfrm>
              <a:off x="2055980" y="5429155"/>
              <a:ext cx="885960" cy="322200"/>
            </p14:xfrm>
          </p:contentPart>
        </mc:Choice>
        <mc:Fallback>
          <p:pic>
            <p:nvPicPr>
              <p:cNvPr id="149" name="Ink 149">
                <a:extLst>
                  <a:ext uri="{FF2B5EF4-FFF2-40B4-BE49-F238E27FC236}">
                    <a16:creationId xmlns:a16="http://schemas.microsoft.com/office/drawing/2014/main" id="{8CBD505C-95AF-2A46-BC72-3CEF109CC18A}"/>
                  </a:ext>
                </a:extLst>
              </p:cNvPr>
              <p:cNvPicPr/>
              <p:nvPr/>
            </p:nvPicPr>
            <p:blipFill>
              <a:blip r:embed="rId59"/>
              <a:stretch>
                <a:fillRect/>
              </a:stretch>
            </p:blipFill>
            <p:spPr>
              <a:xfrm>
                <a:off x="2040860" y="5413675"/>
                <a:ext cx="916200" cy="35280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155" name="Ink 155">
                <a:extLst>
                  <a:ext uri="{FF2B5EF4-FFF2-40B4-BE49-F238E27FC236}">
                    <a16:creationId xmlns:a16="http://schemas.microsoft.com/office/drawing/2014/main" id="{0CCFBAFD-A5B2-4D4D-998C-E490CA2FE104}"/>
                  </a:ext>
                </a:extLst>
              </p14:cNvPr>
              <p14:cNvContentPartPr/>
              <p14:nvPr/>
            </p14:nvContentPartPr>
            <p14:xfrm>
              <a:off x="2226980" y="5738755"/>
              <a:ext cx="532440" cy="254160"/>
            </p14:xfrm>
          </p:contentPart>
        </mc:Choice>
        <mc:Fallback>
          <p:pic>
            <p:nvPicPr>
              <p:cNvPr id="155" name="Ink 155">
                <a:extLst>
                  <a:ext uri="{FF2B5EF4-FFF2-40B4-BE49-F238E27FC236}">
                    <a16:creationId xmlns:a16="http://schemas.microsoft.com/office/drawing/2014/main" id="{0CCFBAFD-A5B2-4D4D-998C-E490CA2FE104}"/>
                  </a:ext>
                </a:extLst>
              </p:cNvPr>
              <p:cNvPicPr/>
              <p:nvPr/>
            </p:nvPicPr>
            <p:blipFill>
              <a:blip r:embed="rId61"/>
              <a:stretch>
                <a:fillRect/>
              </a:stretch>
            </p:blipFill>
            <p:spPr>
              <a:xfrm>
                <a:off x="2211850" y="5723297"/>
                <a:ext cx="563061" cy="284357"/>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162" name="Ink 163">
                <a:extLst>
                  <a:ext uri="{FF2B5EF4-FFF2-40B4-BE49-F238E27FC236}">
                    <a16:creationId xmlns:a16="http://schemas.microsoft.com/office/drawing/2014/main" id="{B644F1FC-952B-CC42-B5CB-7FC0C4F3EC5F}"/>
                  </a:ext>
                </a:extLst>
              </p14:cNvPr>
              <p14:cNvContentPartPr/>
              <p14:nvPr/>
            </p14:nvContentPartPr>
            <p14:xfrm>
              <a:off x="3354140" y="5706715"/>
              <a:ext cx="151200" cy="87840"/>
            </p14:xfrm>
          </p:contentPart>
        </mc:Choice>
        <mc:Fallback>
          <p:pic>
            <p:nvPicPr>
              <p:cNvPr id="162" name="Ink 163">
                <a:extLst>
                  <a:ext uri="{FF2B5EF4-FFF2-40B4-BE49-F238E27FC236}">
                    <a16:creationId xmlns:a16="http://schemas.microsoft.com/office/drawing/2014/main" id="{B644F1FC-952B-CC42-B5CB-7FC0C4F3EC5F}"/>
                  </a:ext>
                </a:extLst>
              </p:cNvPr>
              <p:cNvPicPr/>
              <p:nvPr/>
            </p:nvPicPr>
            <p:blipFill>
              <a:blip r:embed="rId63"/>
              <a:stretch>
                <a:fillRect/>
              </a:stretch>
            </p:blipFill>
            <p:spPr>
              <a:xfrm>
                <a:off x="3339020" y="5691595"/>
                <a:ext cx="18180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163" name="Ink 164">
                <a:extLst>
                  <a:ext uri="{FF2B5EF4-FFF2-40B4-BE49-F238E27FC236}">
                    <a16:creationId xmlns:a16="http://schemas.microsoft.com/office/drawing/2014/main" id="{4A4F481B-A8F1-2A4F-9E8B-0ACF1FCF9DC8}"/>
                  </a:ext>
                </a:extLst>
              </p14:cNvPr>
              <p14:cNvContentPartPr/>
              <p14:nvPr/>
            </p14:nvContentPartPr>
            <p14:xfrm>
              <a:off x="2774900" y="5810035"/>
              <a:ext cx="222480" cy="254520"/>
            </p14:xfrm>
          </p:contentPart>
        </mc:Choice>
        <mc:Fallback>
          <p:pic>
            <p:nvPicPr>
              <p:cNvPr id="163" name="Ink 164">
                <a:extLst>
                  <a:ext uri="{FF2B5EF4-FFF2-40B4-BE49-F238E27FC236}">
                    <a16:creationId xmlns:a16="http://schemas.microsoft.com/office/drawing/2014/main" id="{4A4F481B-A8F1-2A4F-9E8B-0ACF1FCF9DC8}"/>
                  </a:ext>
                </a:extLst>
              </p:cNvPr>
              <p:cNvPicPr/>
              <p:nvPr/>
            </p:nvPicPr>
            <p:blipFill>
              <a:blip r:embed="rId65"/>
              <a:stretch>
                <a:fillRect/>
              </a:stretch>
            </p:blipFill>
            <p:spPr>
              <a:xfrm>
                <a:off x="2759420" y="5794915"/>
                <a:ext cx="25308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168" name="Ink 168">
                <a:extLst>
                  <a:ext uri="{FF2B5EF4-FFF2-40B4-BE49-F238E27FC236}">
                    <a16:creationId xmlns:a16="http://schemas.microsoft.com/office/drawing/2014/main" id="{24342641-7FE6-5D47-B774-E7F9DDF04EB1}"/>
                  </a:ext>
                </a:extLst>
              </p14:cNvPr>
              <p14:cNvContentPartPr/>
              <p14:nvPr/>
            </p14:nvContentPartPr>
            <p14:xfrm>
              <a:off x="1909460" y="3817795"/>
              <a:ext cx="229680" cy="254520"/>
            </p14:xfrm>
          </p:contentPart>
        </mc:Choice>
        <mc:Fallback>
          <p:pic>
            <p:nvPicPr>
              <p:cNvPr id="168" name="Ink 168">
                <a:extLst>
                  <a:ext uri="{FF2B5EF4-FFF2-40B4-BE49-F238E27FC236}">
                    <a16:creationId xmlns:a16="http://schemas.microsoft.com/office/drawing/2014/main" id="{24342641-7FE6-5D47-B774-E7F9DDF04EB1}"/>
                  </a:ext>
                </a:extLst>
              </p:cNvPr>
              <p:cNvPicPr/>
              <p:nvPr/>
            </p:nvPicPr>
            <p:blipFill>
              <a:blip r:embed="rId67"/>
              <a:stretch>
                <a:fillRect/>
              </a:stretch>
            </p:blipFill>
            <p:spPr>
              <a:xfrm>
                <a:off x="1894340" y="3802675"/>
                <a:ext cx="26028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170" name="Ink 169">
                <a:extLst>
                  <a:ext uri="{FF2B5EF4-FFF2-40B4-BE49-F238E27FC236}">
                    <a16:creationId xmlns:a16="http://schemas.microsoft.com/office/drawing/2014/main" id="{D2D72ABB-2B2B-C346-94B7-173285E6E8A6}"/>
                  </a:ext>
                </a:extLst>
              </p14:cNvPr>
              <p14:cNvContentPartPr/>
              <p14:nvPr/>
            </p14:nvContentPartPr>
            <p14:xfrm>
              <a:off x="2354060" y="3912835"/>
              <a:ext cx="167040" cy="24120"/>
            </p14:xfrm>
          </p:contentPart>
        </mc:Choice>
        <mc:Fallback>
          <p:pic>
            <p:nvPicPr>
              <p:cNvPr id="170" name="Ink 169">
                <a:extLst>
                  <a:ext uri="{FF2B5EF4-FFF2-40B4-BE49-F238E27FC236}">
                    <a16:creationId xmlns:a16="http://schemas.microsoft.com/office/drawing/2014/main" id="{D2D72ABB-2B2B-C346-94B7-173285E6E8A6}"/>
                  </a:ext>
                </a:extLst>
              </p:cNvPr>
              <p:cNvPicPr/>
              <p:nvPr/>
            </p:nvPicPr>
            <p:blipFill>
              <a:blip r:embed="rId69"/>
              <a:stretch>
                <a:fillRect/>
              </a:stretch>
            </p:blipFill>
            <p:spPr>
              <a:xfrm>
                <a:off x="2338940" y="3897715"/>
                <a:ext cx="19764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171" name="Ink 170">
                <a:extLst>
                  <a:ext uri="{FF2B5EF4-FFF2-40B4-BE49-F238E27FC236}">
                    <a16:creationId xmlns:a16="http://schemas.microsoft.com/office/drawing/2014/main" id="{750C9AFE-049D-0C40-91BE-C0F48A220141}"/>
                  </a:ext>
                </a:extLst>
              </p14:cNvPr>
              <p14:cNvContentPartPr/>
              <p14:nvPr/>
            </p14:nvContentPartPr>
            <p14:xfrm>
              <a:off x="2687420" y="3873235"/>
              <a:ext cx="47880" cy="174240"/>
            </p14:xfrm>
          </p:contentPart>
        </mc:Choice>
        <mc:Fallback>
          <p:pic>
            <p:nvPicPr>
              <p:cNvPr id="171" name="Ink 170">
                <a:extLst>
                  <a:ext uri="{FF2B5EF4-FFF2-40B4-BE49-F238E27FC236}">
                    <a16:creationId xmlns:a16="http://schemas.microsoft.com/office/drawing/2014/main" id="{750C9AFE-049D-0C40-91BE-C0F48A220141}"/>
                  </a:ext>
                </a:extLst>
              </p:cNvPr>
              <p:cNvPicPr/>
              <p:nvPr/>
            </p:nvPicPr>
            <p:blipFill>
              <a:blip r:embed="rId71"/>
              <a:stretch>
                <a:fillRect/>
              </a:stretch>
            </p:blipFill>
            <p:spPr>
              <a:xfrm>
                <a:off x="2672300" y="3858115"/>
                <a:ext cx="7848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172" name="Ink 171">
                <a:extLst>
                  <a:ext uri="{FF2B5EF4-FFF2-40B4-BE49-F238E27FC236}">
                    <a16:creationId xmlns:a16="http://schemas.microsoft.com/office/drawing/2014/main" id="{729CE0EA-54D1-884A-9797-AD1075B26228}"/>
                  </a:ext>
                </a:extLst>
              </p14:cNvPr>
              <p14:cNvContentPartPr/>
              <p14:nvPr/>
            </p14:nvContentPartPr>
            <p14:xfrm>
              <a:off x="2901620" y="3904915"/>
              <a:ext cx="103680" cy="24120"/>
            </p14:xfrm>
          </p:contentPart>
        </mc:Choice>
        <mc:Fallback>
          <p:pic>
            <p:nvPicPr>
              <p:cNvPr id="172" name="Ink 171">
                <a:extLst>
                  <a:ext uri="{FF2B5EF4-FFF2-40B4-BE49-F238E27FC236}">
                    <a16:creationId xmlns:a16="http://schemas.microsoft.com/office/drawing/2014/main" id="{729CE0EA-54D1-884A-9797-AD1075B26228}"/>
                  </a:ext>
                </a:extLst>
              </p:cNvPr>
              <p:cNvPicPr/>
              <p:nvPr/>
            </p:nvPicPr>
            <p:blipFill>
              <a:blip r:embed="rId73"/>
              <a:stretch>
                <a:fillRect/>
              </a:stretch>
            </p:blipFill>
            <p:spPr>
              <a:xfrm>
                <a:off x="2886500" y="3889795"/>
                <a:ext cx="13392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173" name="Ink 172">
                <a:extLst>
                  <a:ext uri="{FF2B5EF4-FFF2-40B4-BE49-F238E27FC236}">
                    <a16:creationId xmlns:a16="http://schemas.microsoft.com/office/drawing/2014/main" id="{E74D0D5D-E033-454F-9265-76C1628ECEBD}"/>
                  </a:ext>
                </a:extLst>
              </p14:cNvPr>
              <p14:cNvContentPartPr/>
              <p14:nvPr/>
            </p14:nvContentPartPr>
            <p14:xfrm>
              <a:off x="2901620" y="4031995"/>
              <a:ext cx="127440" cy="16200"/>
            </p14:xfrm>
          </p:contentPart>
        </mc:Choice>
        <mc:Fallback>
          <p:pic>
            <p:nvPicPr>
              <p:cNvPr id="173" name="Ink 172">
                <a:extLst>
                  <a:ext uri="{FF2B5EF4-FFF2-40B4-BE49-F238E27FC236}">
                    <a16:creationId xmlns:a16="http://schemas.microsoft.com/office/drawing/2014/main" id="{E74D0D5D-E033-454F-9265-76C1628ECEBD}"/>
                  </a:ext>
                </a:extLst>
              </p:cNvPr>
              <p:cNvPicPr/>
              <p:nvPr/>
            </p:nvPicPr>
            <p:blipFill>
              <a:blip r:embed="rId75"/>
              <a:stretch>
                <a:fillRect/>
              </a:stretch>
            </p:blipFill>
            <p:spPr>
              <a:xfrm>
                <a:off x="2886500" y="4016875"/>
                <a:ext cx="157680" cy="468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176" name="Ink 176">
                <a:extLst>
                  <a:ext uri="{FF2B5EF4-FFF2-40B4-BE49-F238E27FC236}">
                    <a16:creationId xmlns:a16="http://schemas.microsoft.com/office/drawing/2014/main" id="{78172DAA-1FF4-964F-81D8-CDCA9F193D8C}"/>
                  </a:ext>
                </a:extLst>
              </p14:cNvPr>
              <p14:cNvContentPartPr/>
              <p14:nvPr/>
            </p14:nvContentPartPr>
            <p14:xfrm>
              <a:off x="3369980" y="3881155"/>
              <a:ext cx="484560" cy="214560"/>
            </p14:xfrm>
          </p:contentPart>
        </mc:Choice>
        <mc:Fallback>
          <p:pic>
            <p:nvPicPr>
              <p:cNvPr id="176" name="Ink 176">
                <a:extLst>
                  <a:ext uri="{FF2B5EF4-FFF2-40B4-BE49-F238E27FC236}">
                    <a16:creationId xmlns:a16="http://schemas.microsoft.com/office/drawing/2014/main" id="{78172DAA-1FF4-964F-81D8-CDCA9F193D8C}"/>
                  </a:ext>
                </a:extLst>
              </p:cNvPr>
              <p:cNvPicPr/>
              <p:nvPr/>
            </p:nvPicPr>
            <p:blipFill>
              <a:blip r:embed="rId77"/>
              <a:stretch>
                <a:fillRect/>
              </a:stretch>
            </p:blipFill>
            <p:spPr>
              <a:xfrm>
                <a:off x="3354860" y="3866035"/>
                <a:ext cx="51516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178" name="Ink 177">
                <a:extLst>
                  <a:ext uri="{FF2B5EF4-FFF2-40B4-BE49-F238E27FC236}">
                    <a16:creationId xmlns:a16="http://schemas.microsoft.com/office/drawing/2014/main" id="{1F6E4C4E-DA1D-134F-8A8A-5078C7F6B830}"/>
                  </a:ext>
                </a:extLst>
              </p14:cNvPr>
              <p14:cNvContentPartPr/>
              <p14:nvPr/>
            </p14:nvContentPartPr>
            <p14:xfrm>
              <a:off x="3774980" y="3904915"/>
              <a:ext cx="55800" cy="159120"/>
            </p14:xfrm>
          </p:contentPart>
        </mc:Choice>
        <mc:Fallback>
          <p:pic>
            <p:nvPicPr>
              <p:cNvPr id="178" name="Ink 177">
                <a:extLst>
                  <a:ext uri="{FF2B5EF4-FFF2-40B4-BE49-F238E27FC236}">
                    <a16:creationId xmlns:a16="http://schemas.microsoft.com/office/drawing/2014/main" id="{1F6E4C4E-DA1D-134F-8A8A-5078C7F6B830}"/>
                  </a:ext>
                </a:extLst>
              </p:cNvPr>
              <p:cNvPicPr/>
              <p:nvPr/>
            </p:nvPicPr>
            <p:blipFill>
              <a:blip r:embed="rId79"/>
              <a:stretch>
                <a:fillRect/>
              </a:stretch>
            </p:blipFill>
            <p:spPr>
              <a:xfrm>
                <a:off x="3759500" y="3889795"/>
                <a:ext cx="8640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182" name="Ink 182">
                <a:extLst>
                  <a:ext uri="{FF2B5EF4-FFF2-40B4-BE49-F238E27FC236}">
                    <a16:creationId xmlns:a16="http://schemas.microsoft.com/office/drawing/2014/main" id="{7DAE02D2-71DB-3341-A60C-B0496C11181A}"/>
                  </a:ext>
                </a:extLst>
              </p14:cNvPr>
              <p14:cNvContentPartPr/>
              <p14:nvPr/>
            </p14:nvContentPartPr>
            <p14:xfrm>
              <a:off x="4179620" y="3809875"/>
              <a:ext cx="524160" cy="254520"/>
            </p14:xfrm>
          </p:contentPart>
        </mc:Choice>
        <mc:Fallback>
          <p:pic>
            <p:nvPicPr>
              <p:cNvPr id="182" name="Ink 182">
                <a:extLst>
                  <a:ext uri="{FF2B5EF4-FFF2-40B4-BE49-F238E27FC236}">
                    <a16:creationId xmlns:a16="http://schemas.microsoft.com/office/drawing/2014/main" id="{7DAE02D2-71DB-3341-A60C-B0496C11181A}"/>
                  </a:ext>
                </a:extLst>
              </p:cNvPr>
              <p:cNvPicPr/>
              <p:nvPr/>
            </p:nvPicPr>
            <p:blipFill>
              <a:blip r:embed="rId81"/>
              <a:stretch>
                <a:fillRect/>
              </a:stretch>
            </p:blipFill>
            <p:spPr>
              <a:xfrm>
                <a:off x="4164500" y="3794395"/>
                <a:ext cx="55476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191" name="Ink 191">
                <a:extLst>
                  <a:ext uri="{FF2B5EF4-FFF2-40B4-BE49-F238E27FC236}">
                    <a16:creationId xmlns:a16="http://schemas.microsoft.com/office/drawing/2014/main" id="{B15549DB-B721-CF47-A268-C3FBC9EBE35F}"/>
                  </a:ext>
                </a:extLst>
              </p14:cNvPr>
              <p14:cNvContentPartPr/>
              <p14:nvPr/>
            </p14:nvContentPartPr>
            <p14:xfrm>
              <a:off x="4862180" y="3841555"/>
              <a:ext cx="1040400" cy="214560"/>
            </p14:xfrm>
          </p:contentPart>
        </mc:Choice>
        <mc:Fallback>
          <p:pic>
            <p:nvPicPr>
              <p:cNvPr id="191" name="Ink 191">
                <a:extLst>
                  <a:ext uri="{FF2B5EF4-FFF2-40B4-BE49-F238E27FC236}">
                    <a16:creationId xmlns:a16="http://schemas.microsoft.com/office/drawing/2014/main" id="{B15549DB-B721-CF47-A268-C3FBC9EBE35F}"/>
                  </a:ext>
                </a:extLst>
              </p:cNvPr>
              <p:cNvPicPr/>
              <p:nvPr/>
            </p:nvPicPr>
            <p:blipFill>
              <a:blip r:embed="rId83"/>
              <a:stretch>
                <a:fillRect/>
              </a:stretch>
            </p:blipFill>
            <p:spPr>
              <a:xfrm>
                <a:off x="4847055" y="3826435"/>
                <a:ext cx="1071011"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193" name="Ink 192">
                <a:extLst>
                  <a:ext uri="{FF2B5EF4-FFF2-40B4-BE49-F238E27FC236}">
                    <a16:creationId xmlns:a16="http://schemas.microsoft.com/office/drawing/2014/main" id="{781CE853-B34F-3C49-97CB-1DA8DF272239}"/>
                  </a:ext>
                </a:extLst>
              </p14:cNvPr>
              <p14:cNvContentPartPr/>
              <p14:nvPr/>
            </p14:nvContentPartPr>
            <p14:xfrm>
              <a:off x="941060" y="380875"/>
              <a:ext cx="79560" cy="302040"/>
            </p14:xfrm>
          </p:contentPart>
        </mc:Choice>
        <mc:Fallback>
          <p:pic>
            <p:nvPicPr>
              <p:cNvPr id="193" name="Ink 192">
                <a:extLst>
                  <a:ext uri="{FF2B5EF4-FFF2-40B4-BE49-F238E27FC236}">
                    <a16:creationId xmlns:a16="http://schemas.microsoft.com/office/drawing/2014/main" id="{781CE853-B34F-3C49-97CB-1DA8DF272239}"/>
                  </a:ext>
                </a:extLst>
              </p:cNvPr>
              <p:cNvPicPr/>
              <p:nvPr/>
            </p:nvPicPr>
            <p:blipFill>
              <a:blip r:embed="rId85"/>
              <a:stretch>
                <a:fillRect/>
              </a:stretch>
            </p:blipFill>
            <p:spPr>
              <a:xfrm>
                <a:off x="925940" y="365395"/>
                <a:ext cx="110160" cy="33264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198" name="Ink 198">
                <a:extLst>
                  <a:ext uri="{FF2B5EF4-FFF2-40B4-BE49-F238E27FC236}">
                    <a16:creationId xmlns:a16="http://schemas.microsoft.com/office/drawing/2014/main" id="{2C7BEF8E-2DD2-9A4B-BFBD-2CA1F99269B7}"/>
                  </a:ext>
                </a:extLst>
              </p14:cNvPr>
              <p14:cNvContentPartPr/>
              <p14:nvPr/>
            </p14:nvContentPartPr>
            <p14:xfrm>
              <a:off x="1068140" y="483835"/>
              <a:ext cx="333720" cy="429120"/>
            </p14:xfrm>
          </p:contentPart>
        </mc:Choice>
        <mc:Fallback>
          <p:pic>
            <p:nvPicPr>
              <p:cNvPr id="198" name="Ink 198">
                <a:extLst>
                  <a:ext uri="{FF2B5EF4-FFF2-40B4-BE49-F238E27FC236}">
                    <a16:creationId xmlns:a16="http://schemas.microsoft.com/office/drawing/2014/main" id="{2C7BEF8E-2DD2-9A4B-BFBD-2CA1F99269B7}"/>
                  </a:ext>
                </a:extLst>
              </p:cNvPr>
              <p:cNvPicPr/>
              <p:nvPr/>
            </p:nvPicPr>
            <p:blipFill>
              <a:blip r:embed="rId87"/>
              <a:stretch>
                <a:fillRect/>
              </a:stretch>
            </p:blipFill>
            <p:spPr>
              <a:xfrm>
                <a:off x="1053020" y="468715"/>
                <a:ext cx="364320" cy="4593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205" name="Ink 206">
                <a:extLst>
                  <a:ext uri="{FF2B5EF4-FFF2-40B4-BE49-F238E27FC236}">
                    <a16:creationId xmlns:a16="http://schemas.microsoft.com/office/drawing/2014/main" id="{5C1C0788-330F-5A44-91F2-B5A37EB42294}"/>
                  </a:ext>
                </a:extLst>
              </p14:cNvPr>
              <p14:cNvContentPartPr/>
              <p14:nvPr/>
            </p14:nvContentPartPr>
            <p14:xfrm>
              <a:off x="2282780" y="333355"/>
              <a:ext cx="135360" cy="174960"/>
            </p14:xfrm>
          </p:contentPart>
        </mc:Choice>
        <mc:Fallback>
          <p:pic>
            <p:nvPicPr>
              <p:cNvPr id="205" name="Ink 206">
                <a:extLst>
                  <a:ext uri="{FF2B5EF4-FFF2-40B4-BE49-F238E27FC236}">
                    <a16:creationId xmlns:a16="http://schemas.microsoft.com/office/drawing/2014/main" id="{5C1C0788-330F-5A44-91F2-B5A37EB42294}"/>
                  </a:ext>
                </a:extLst>
              </p:cNvPr>
              <p:cNvPicPr/>
              <p:nvPr/>
            </p:nvPicPr>
            <p:blipFill>
              <a:blip r:embed="rId89"/>
              <a:stretch>
                <a:fillRect/>
              </a:stretch>
            </p:blipFill>
            <p:spPr>
              <a:xfrm>
                <a:off x="2267300" y="317875"/>
                <a:ext cx="165960" cy="2055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206" name="Ink 207">
                <a:extLst>
                  <a:ext uri="{FF2B5EF4-FFF2-40B4-BE49-F238E27FC236}">
                    <a16:creationId xmlns:a16="http://schemas.microsoft.com/office/drawing/2014/main" id="{0766A4BF-5DA0-7A49-BA52-DB9DB40C8D83}"/>
                  </a:ext>
                </a:extLst>
              </p14:cNvPr>
              <p14:cNvContentPartPr/>
              <p14:nvPr/>
            </p14:nvContentPartPr>
            <p14:xfrm>
              <a:off x="1806500" y="341275"/>
              <a:ext cx="341640" cy="349560"/>
            </p14:xfrm>
          </p:contentPart>
        </mc:Choice>
        <mc:Fallback>
          <p:pic>
            <p:nvPicPr>
              <p:cNvPr id="206" name="Ink 207">
                <a:extLst>
                  <a:ext uri="{FF2B5EF4-FFF2-40B4-BE49-F238E27FC236}">
                    <a16:creationId xmlns:a16="http://schemas.microsoft.com/office/drawing/2014/main" id="{0766A4BF-5DA0-7A49-BA52-DB9DB40C8D83}"/>
                  </a:ext>
                </a:extLst>
              </p:cNvPr>
              <p:cNvPicPr/>
              <p:nvPr/>
            </p:nvPicPr>
            <p:blipFill>
              <a:blip r:embed="rId91"/>
              <a:stretch>
                <a:fillRect/>
              </a:stretch>
            </p:blipFill>
            <p:spPr>
              <a:xfrm>
                <a:off x="1791020" y="325795"/>
                <a:ext cx="372240" cy="38016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214" name="Ink 215">
                <a:extLst>
                  <a:ext uri="{FF2B5EF4-FFF2-40B4-BE49-F238E27FC236}">
                    <a16:creationId xmlns:a16="http://schemas.microsoft.com/office/drawing/2014/main" id="{8CEFC443-C662-6C40-8370-9BFAAC5B0DFE}"/>
                  </a:ext>
                </a:extLst>
              </p14:cNvPr>
              <p14:cNvContentPartPr/>
              <p14:nvPr/>
            </p14:nvContentPartPr>
            <p14:xfrm>
              <a:off x="3139940" y="309235"/>
              <a:ext cx="222480" cy="159120"/>
            </p14:xfrm>
          </p:contentPart>
        </mc:Choice>
        <mc:Fallback>
          <p:pic>
            <p:nvPicPr>
              <p:cNvPr id="214" name="Ink 215">
                <a:extLst>
                  <a:ext uri="{FF2B5EF4-FFF2-40B4-BE49-F238E27FC236}">
                    <a16:creationId xmlns:a16="http://schemas.microsoft.com/office/drawing/2014/main" id="{8CEFC443-C662-6C40-8370-9BFAAC5B0DFE}"/>
                  </a:ext>
                </a:extLst>
              </p:cNvPr>
              <p:cNvPicPr/>
              <p:nvPr/>
            </p:nvPicPr>
            <p:blipFill>
              <a:blip r:embed="rId93"/>
              <a:stretch>
                <a:fillRect/>
              </a:stretch>
            </p:blipFill>
            <p:spPr>
              <a:xfrm>
                <a:off x="3124820" y="294115"/>
                <a:ext cx="25308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215" name="Ink 216">
                <a:extLst>
                  <a:ext uri="{FF2B5EF4-FFF2-40B4-BE49-F238E27FC236}">
                    <a16:creationId xmlns:a16="http://schemas.microsoft.com/office/drawing/2014/main" id="{11A7D8AE-EFA8-F946-B5D9-3BF876D7FE4B}"/>
                  </a:ext>
                </a:extLst>
              </p14:cNvPr>
              <p14:cNvContentPartPr/>
              <p14:nvPr/>
            </p14:nvContentPartPr>
            <p14:xfrm>
              <a:off x="2703260" y="245875"/>
              <a:ext cx="262440" cy="413280"/>
            </p14:xfrm>
          </p:contentPart>
        </mc:Choice>
        <mc:Fallback>
          <p:pic>
            <p:nvPicPr>
              <p:cNvPr id="215" name="Ink 216">
                <a:extLst>
                  <a:ext uri="{FF2B5EF4-FFF2-40B4-BE49-F238E27FC236}">
                    <a16:creationId xmlns:a16="http://schemas.microsoft.com/office/drawing/2014/main" id="{11A7D8AE-EFA8-F946-B5D9-3BF876D7FE4B}"/>
                  </a:ext>
                </a:extLst>
              </p:cNvPr>
              <p:cNvPicPr/>
              <p:nvPr/>
            </p:nvPicPr>
            <p:blipFill>
              <a:blip r:embed="rId95"/>
              <a:stretch>
                <a:fillRect/>
              </a:stretch>
            </p:blipFill>
            <p:spPr>
              <a:xfrm>
                <a:off x="2688140" y="230755"/>
                <a:ext cx="292680" cy="44352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232" name="Ink 233">
                <a:extLst>
                  <a:ext uri="{FF2B5EF4-FFF2-40B4-BE49-F238E27FC236}">
                    <a16:creationId xmlns:a16="http://schemas.microsoft.com/office/drawing/2014/main" id="{168A14E3-221B-D040-BED9-FD7A21015757}"/>
                  </a:ext>
                </a:extLst>
              </p14:cNvPr>
              <p14:cNvContentPartPr/>
              <p14:nvPr/>
            </p14:nvContentPartPr>
            <p14:xfrm>
              <a:off x="4127780" y="209875"/>
              <a:ext cx="1790640" cy="591840"/>
            </p14:xfrm>
          </p:contentPart>
        </mc:Choice>
        <mc:Fallback>
          <p:pic>
            <p:nvPicPr>
              <p:cNvPr id="232" name="Ink 233">
                <a:extLst>
                  <a:ext uri="{FF2B5EF4-FFF2-40B4-BE49-F238E27FC236}">
                    <a16:creationId xmlns:a16="http://schemas.microsoft.com/office/drawing/2014/main" id="{168A14E3-221B-D040-BED9-FD7A21015757}"/>
                  </a:ext>
                </a:extLst>
              </p:cNvPr>
              <p:cNvPicPr/>
              <p:nvPr/>
            </p:nvPicPr>
            <p:blipFill>
              <a:blip r:embed="rId97"/>
              <a:stretch>
                <a:fillRect/>
              </a:stretch>
            </p:blipFill>
            <p:spPr>
              <a:xfrm>
                <a:off x="4112300" y="194404"/>
                <a:ext cx="1821240" cy="622421"/>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233" name="Ink 234">
                <a:extLst>
                  <a:ext uri="{FF2B5EF4-FFF2-40B4-BE49-F238E27FC236}">
                    <a16:creationId xmlns:a16="http://schemas.microsoft.com/office/drawing/2014/main" id="{928381BC-43E1-5E48-BB8E-FDBA8FA19485}"/>
                  </a:ext>
                </a:extLst>
              </p14:cNvPr>
              <p14:cNvContentPartPr/>
              <p14:nvPr/>
            </p14:nvContentPartPr>
            <p14:xfrm>
              <a:off x="3592460" y="237955"/>
              <a:ext cx="293760" cy="238320"/>
            </p14:xfrm>
          </p:contentPart>
        </mc:Choice>
        <mc:Fallback>
          <p:pic>
            <p:nvPicPr>
              <p:cNvPr id="233" name="Ink 234">
                <a:extLst>
                  <a:ext uri="{FF2B5EF4-FFF2-40B4-BE49-F238E27FC236}">
                    <a16:creationId xmlns:a16="http://schemas.microsoft.com/office/drawing/2014/main" id="{928381BC-43E1-5E48-BB8E-FDBA8FA19485}"/>
                  </a:ext>
                </a:extLst>
              </p:cNvPr>
              <p:cNvPicPr/>
              <p:nvPr/>
            </p:nvPicPr>
            <p:blipFill>
              <a:blip r:embed="rId99"/>
              <a:stretch>
                <a:fillRect/>
              </a:stretch>
            </p:blipFill>
            <p:spPr>
              <a:xfrm>
                <a:off x="3576999" y="222835"/>
                <a:ext cx="324323" cy="26892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242" name="Ink 243">
                <a:extLst>
                  <a:ext uri="{FF2B5EF4-FFF2-40B4-BE49-F238E27FC236}">
                    <a16:creationId xmlns:a16="http://schemas.microsoft.com/office/drawing/2014/main" id="{7648FE68-C498-5148-8798-C3181913B81F}"/>
                  </a:ext>
                </a:extLst>
              </p14:cNvPr>
              <p14:cNvContentPartPr/>
              <p14:nvPr/>
            </p14:nvContentPartPr>
            <p14:xfrm>
              <a:off x="1167860" y="1857235"/>
              <a:ext cx="131040" cy="87480"/>
            </p14:xfrm>
          </p:contentPart>
        </mc:Choice>
        <mc:Fallback>
          <p:pic>
            <p:nvPicPr>
              <p:cNvPr id="242" name="Ink 243">
                <a:extLst>
                  <a:ext uri="{FF2B5EF4-FFF2-40B4-BE49-F238E27FC236}">
                    <a16:creationId xmlns:a16="http://schemas.microsoft.com/office/drawing/2014/main" id="{7648FE68-C498-5148-8798-C3181913B81F}"/>
                  </a:ext>
                </a:extLst>
              </p:cNvPr>
              <p:cNvPicPr/>
              <p:nvPr/>
            </p:nvPicPr>
            <p:blipFill>
              <a:blip r:embed="rId101"/>
              <a:stretch>
                <a:fillRect/>
              </a:stretch>
            </p:blipFill>
            <p:spPr>
              <a:xfrm>
                <a:off x="1152740" y="1842177"/>
                <a:ext cx="161280" cy="117596"/>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243" name="Ink 244">
                <a:extLst>
                  <a:ext uri="{FF2B5EF4-FFF2-40B4-BE49-F238E27FC236}">
                    <a16:creationId xmlns:a16="http://schemas.microsoft.com/office/drawing/2014/main" id="{A97A0F66-BC08-B746-BCD0-ED36C73CB0E5}"/>
                  </a:ext>
                </a:extLst>
              </p14:cNvPr>
              <p14:cNvContentPartPr/>
              <p14:nvPr/>
            </p14:nvContentPartPr>
            <p14:xfrm>
              <a:off x="576020" y="1715035"/>
              <a:ext cx="334080" cy="534960"/>
            </p14:xfrm>
          </p:contentPart>
        </mc:Choice>
        <mc:Fallback>
          <p:pic>
            <p:nvPicPr>
              <p:cNvPr id="243" name="Ink 244">
                <a:extLst>
                  <a:ext uri="{FF2B5EF4-FFF2-40B4-BE49-F238E27FC236}">
                    <a16:creationId xmlns:a16="http://schemas.microsoft.com/office/drawing/2014/main" id="{A97A0F66-BC08-B746-BCD0-ED36C73CB0E5}"/>
                  </a:ext>
                </a:extLst>
              </p:cNvPr>
              <p:cNvPicPr/>
              <p:nvPr/>
            </p:nvPicPr>
            <p:blipFill>
              <a:blip r:embed="rId103"/>
              <a:stretch>
                <a:fillRect/>
              </a:stretch>
            </p:blipFill>
            <p:spPr>
              <a:xfrm>
                <a:off x="560884" y="1699915"/>
                <a:ext cx="364713" cy="56520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247" name="Ink 247">
                <a:extLst>
                  <a:ext uri="{FF2B5EF4-FFF2-40B4-BE49-F238E27FC236}">
                    <a16:creationId xmlns:a16="http://schemas.microsoft.com/office/drawing/2014/main" id="{AE1A0980-B0D3-FE41-8993-0ECA55DC338C}"/>
                  </a:ext>
                </a:extLst>
              </p14:cNvPr>
              <p14:cNvContentPartPr/>
              <p14:nvPr/>
            </p14:nvContentPartPr>
            <p14:xfrm>
              <a:off x="897860" y="1492195"/>
              <a:ext cx="234000" cy="135000"/>
            </p14:xfrm>
          </p:contentPart>
        </mc:Choice>
        <mc:Fallback>
          <p:pic>
            <p:nvPicPr>
              <p:cNvPr id="247" name="Ink 247">
                <a:extLst>
                  <a:ext uri="{FF2B5EF4-FFF2-40B4-BE49-F238E27FC236}">
                    <a16:creationId xmlns:a16="http://schemas.microsoft.com/office/drawing/2014/main" id="{AE1A0980-B0D3-FE41-8993-0ECA55DC338C}"/>
                  </a:ext>
                </a:extLst>
              </p:cNvPr>
              <p:cNvPicPr/>
              <p:nvPr/>
            </p:nvPicPr>
            <p:blipFill>
              <a:blip r:embed="rId105"/>
              <a:stretch>
                <a:fillRect/>
              </a:stretch>
            </p:blipFill>
            <p:spPr>
              <a:xfrm>
                <a:off x="882740" y="1476756"/>
                <a:ext cx="264600" cy="165519"/>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251" name="Ink 251">
                <a:extLst>
                  <a:ext uri="{FF2B5EF4-FFF2-40B4-BE49-F238E27FC236}">
                    <a16:creationId xmlns:a16="http://schemas.microsoft.com/office/drawing/2014/main" id="{FCDDC79F-806E-9B4D-99E9-A1975ECE5DAE}"/>
                  </a:ext>
                </a:extLst>
              </p14:cNvPr>
              <p14:cNvContentPartPr/>
              <p14:nvPr/>
            </p14:nvContentPartPr>
            <p14:xfrm>
              <a:off x="1607780" y="1699195"/>
              <a:ext cx="365400" cy="515520"/>
            </p14:xfrm>
          </p:contentPart>
        </mc:Choice>
        <mc:Fallback>
          <p:pic>
            <p:nvPicPr>
              <p:cNvPr id="251" name="Ink 251">
                <a:extLst>
                  <a:ext uri="{FF2B5EF4-FFF2-40B4-BE49-F238E27FC236}">
                    <a16:creationId xmlns:a16="http://schemas.microsoft.com/office/drawing/2014/main" id="{FCDDC79F-806E-9B4D-99E9-A1975ECE5DAE}"/>
                  </a:ext>
                </a:extLst>
              </p:cNvPr>
              <p:cNvPicPr/>
              <p:nvPr/>
            </p:nvPicPr>
            <p:blipFill>
              <a:blip r:embed="rId107"/>
              <a:stretch>
                <a:fillRect/>
              </a:stretch>
            </p:blipFill>
            <p:spPr>
              <a:xfrm>
                <a:off x="1592660" y="1684075"/>
                <a:ext cx="396000" cy="5457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255" name="Ink 255">
                <a:extLst>
                  <a:ext uri="{FF2B5EF4-FFF2-40B4-BE49-F238E27FC236}">
                    <a16:creationId xmlns:a16="http://schemas.microsoft.com/office/drawing/2014/main" id="{5D2D05FF-BCC1-284B-A92E-B8CC4F540363}"/>
                  </a:ext>
                </a:extLst>
              </p14:cNvPr>
              <p14:cNvContentPartPr/>
              <p14:nvPr/>
            </p14:nvContentPartPr>
            <p14:xfrm>
              <a:off x="2148500" y="1714315"/>
              <a:ext cx="396360" cy="286200"/>
            </p14:xfrm>
          </p:contentPart>
        </mc:Choice>
        <mc:Fallback>
          <p:pic>
            <p:nvPicPr>
              <p:cNvPr id="255" name="Ink 255">
                <a:extLst>
                  <a:ext uri="{FF2B5EF4-FFF2-40B4-BE49-F238E27FC236}">
                    <a16:creationId xmlns:a16="http://schemas.microsoft.com/office/drawing/2014/main" id="{5D2D05FF-BCC1-284B-A92E-B8CC4F540363}"/>
                  </a:ext>
                </a:extLst>
              </p:cNvPr>
              <p:cNvPicPr/>
              <p:nvPr/>
            </p:nvPicPr>
            <p:blipFill>
              <a:blip r:embed="rId109"/>
              <a:stretch>
                <a:fillRect/>
              </a:stretch>
            </p:blipFill>
            <p:spPr>
              <a:xfrm>
                <a:off x="2133380" y="1699195"/>
                <a:ext cx="426960" cy="31644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260" name="Ink 260">
                <a:extLst>
                  <a:ext uri="{FF2B5EF4-FFF2-40B4-BE49-F238E27FC236}">
                    <a16:creationId xmlns:a16="http://schemas.microsoft.com/office/drawing/2014/main" id="{FA997007-EE24-DD41-9A61-494966C2A27C}"/>
                  </a:ext>
                </a:extLst>
              </p14:cNvPr>
              <p14:cNvContentPartPr/>
              <p14:nvPr/>
            </p14:nvContentPartPr>
            <p14:xfrm>
              <a:off x="2520740" y="1682635"/>
              <a:ext cx="365400" cy="333720"/>
            </p14:xfrm>
          </p:contentPart>
        </mc:Choice>
        <mc:Fallback>
          <p:pic>
            <p:nvPicPr>
              <p:cNvPr id="260" name="Ink 260">
                <a:extLst>
                  <a:ext uri="{FF2B5EF4-FFF2-40B4-BE49-F238E27FC236}">
                    <a16:creationId xmlns:a16="http://schemas.microsoft.com/office/drawing/2014/main" id="{FA997007-EE24-DD41-9A61-494966C2A27C}"/>
                  </a:ext>
                </a:extLst>
              </p:cNvPr>
              <p:cNvPicPr/>
              <p:nvPr/>
            </p:nvPicPr>
            <p:blipFill>
              <a:blip r:embed="rId111"/>
              <a:stretch>
                <a:fillRect/>
              </a:stretch>
            </p:blipFill>
            <p:spPr>
              <a:xfrm>
                <a:off x="2505620" y="1667155"/>
                <a:ext cx="396000" cy="36432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267" name="Ink 267">
                <a:extLst>
                  <a:ext uri="{FF2B5EF4-FFF2-40B4-BE49-F238E27FC236}">
                    <a16:creationId xmlns:a16="http://schemas.microsoft.com/office/drawing/2014/main" id="{DCC72E7F-D84C-3649-A2A3-1C22A006A81C}"/>
                  </a:ext>
                </a:extLst>
              </p14:cNvPr>
              <p14:cNvContentPartPr/>
              <p14:nvPr/>
            </p14:nvContentPartPr>
            <p14:xfrm>
              <a:off x="3204380" y="1595155"/>
              <a:ext cx="666000" cy="349560"/>
            </p14:xfrm>
          </p:contentPart>
        </mc:Choice>
        <mc:Fallback>
          <p:pic>
            <p:nvPicPr>
              <p:cNvPr id="267" name="Ink 267">
                <a:extLst>
                  <a:ext uri="{FF2B5EF4-FFF2-40B4-BE49-F238E27FC236}">
                    <a16:creationId xmlns:a16="http://schemas.microsoft.com/office/drawing/2014/main" id="{DCC72E7F-D84C-3649-A2A3-1C22A006A81C}"/>
                  </a:ext>
                </a:extLst>
              </p:cNvPr>
              <p:cNvPicPr/>
              <p:nvPr/>
            </p:nvPicPr>
            <p:blipFill>
              <a:blip r:embed="rId113"/>
              <a:stretch>
                <a:fillRect/>
              </a:stretch>
            </p:blipFill>
            <p:spPr>
              <a:xfrm>
                <a:off x="3188908" y="1580035"/>
                <a:ext cx="696224" cy="38016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271" name="Ink 271">
                <a:extLst>
                  <a:ext uri="{FF2B5EF4-FFF2-40B4-BE49-F238E27FC236}">
                    <a16:creationId xmlns:a16="http://schemas.microsoft.com/office/drawing/2014/main" id="{8D71DC6F-C710-9C40-B640-1A51DC2B2923}"/>
                  </a:ext>
                </a:extLst>
              </p14:cNvPr>
              <p14:cNvContentPartPr/>
              <p14:nvPr/>
            </p14:nvContentPartPr>
            <p14:xfrm>
              <a:off x="3711260" y="1873075"/>
              <a:ext cx="118800" cy="222480"/>
            </p14:xfrm>
          </p:contentPart>
        </mc:Choice>
        <mc:Fallback>
          <p:pic>
            <p:nvPicPr>
              <p:cNvPr id="271" name="Ink 271">
                <a:extLst>
                  <a:ext uri="{FF2B5EF4-FFF2-40B4-BE49-F238E27FC236}">
                    <a16:creationId xmlns:a16="http://schemas.microsoft.com/office/drawing/2014/main" id="{8D71DC6F-C710-9C40-B640-1A51DC2B2923}"/>
                  </a:ext>
                </a:extLst>
              </p:cNvPr>
              <p:cNvPicPr/>
              <p:nvPr/>
            </p:nvPicPr>
            <p:blipFill>
              <a:blip r:embed="rId115"/>
              <a:stretch>
                <a:fillRect/>
              </a:stretch>
            </p:blipFill>
            <p:spPr>
              <a:xfrm>
                <a:off x="3696094" y="1857955"/>
                <a:ext cx="149493" cy="2530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276" name="Ink 276">
                <a:extLst>
                  <a:ext uri="{FF2B5EF4-FFF2-40B4-BE49-F238E27FC236}">
                    <a16:creationId xmlns:a16="http://schemas.microsoft.com/office/drawing/2014/main" id="{C75B70B6-CEBC-3E4C-98B7-9A8DB2054E59}"/>
                  </a:ext>
                </a:extLst>
              </p14:cNvPr>
              <p14:cNvContentPartPr/>
              <p14:nvPr/>
            </p14:nvContentPartPr>
            <p14:xfrm>
              <a:off x="521300" y="1936435"/>
              <a:ext cx="4388760" cy="452880"/>
            </p14:xfrm>
          </p:contentPart>
        </mc:Choice>
        <mc:Fallback>
          <p:pic>
            <p:nvPicPr>
              <p:cNvPr id="276" name="Ink 276">
                <a:extLst>
                  <a:ext uri="{FF2B5EF4-FFF2-40B4-BE49-F238E27FC236}">
                    <a16:creationId xmlns:a16="http://schemas.microsoft.com/office/drawing/2014/main" id="{C75B70B6-CEBC-3E4C-98B7-9A8DB2054E59}"/>
                  </a:ext>
                </a:extLst>
              </p:cNvPr>
              <p:cNvPicPr/>
              <p:nvPr/>
            </p:nvPicPr>
            <p:blipFill>
              <a:blip r:embed="rId117"/>
              <a:stretch>
                <a:fillRect/>
              </a:stretch>
            </p:blipFill>
            <p:spPr>
              <a:xfrm>
                <a:off x="506180" y="1921315"/>
                <a:ext cx="4419360" cy="483120"/>
              </a:xfrm>
              <a:prstGeom prst="rect">
                <a:avLst/>
              </a:prstGeom>
            </p:spPr>
          </p:pic>
        </mc:Fallback>
      </mc:AlternateContent>
    </p:spTree>
    <p:extLst>
      <p:ext uri="{BB962C8B-B14F-4D97-AF65-F5344CB8AC3E}">
        <p14:creationId xmlns:p14="http://schemas.microsoft.com/office/powerpoint/2010/main" val="1030134374"/>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Performance Statistics</a:t>
            </a:r>
            <a:endParaRPr sz="4922" dirty="0">
              <a:solidFill>
                <a:srgbClr val="D93E2B"/>
              </a:solidFill>
            </a:endParaRPr>
          </a:p>
        </p:txBody>
      </p:sp>
      <p:sp>
        <p:nvSpPr>
          <p:cNvPr id="75" name="Shape 75"/>
          <p:cNvSpPr>
            <a:spLocks noGrp="1"/>
          </p:cNvSpPr>
          <p:nvPr>
            <p:ph idx="1"/>
          </p:nvPr>
        </p:nvSpPr>
        <p:spPr>
          <a:prstGeom prst="rect">
            <a:avLst/>
          </a:prstGeom>
        </p:spPr>
        <p:txBody>
          <a:bodyPr>
            <a:normAutofit/>
          </a:bodyPr>
          <a:lstStyle/>
          <a:p>
            <a:pPr lvl="0"/>
            <a:r>
              <a:rPr lang="en-US" sz="2800" dirty="0"/>
              <a:t>Create complete portfolio (risky plus risk-free) with same standard deviation as market</a:t>
            </a:r>
          </a:p>
          <a:p>
            <a:pPr lvl="0"/>
            <a:endParaRPr lang="en-US" sz="2800" dirty="0"/>
          </a:p>
          <a:p>
            <a:pPr lvl="0"/>
            <a:r>
              <a:rPr lang="en-US" sz="2800" dirty="0"/>
              <a:t>Fund A:				    Fund B:</a:t>
            </a:r>
          </a:p>
          <a:p>
            <a:pPr lvl="1"/>
            <a:endParaRPr lang="en-US" sz="3825" dirty="0"/>
          </a:p>
          <a:p>
            <a:endParaRPr sz="3797" dirty="0"/>
          </a:p>
        </p:txBody>
      </p:sp>
      <p:pic>
        <p:nvPicPr>
          <p:cNvPr id="2" name="Picture 1"/>
          <p:cNvPicPr>
            <a:picLocks noChangeAspect="1"/>
          </p:cNvPicPr>
          <p:nvPr/>
        </p:nvPicPr>
        <p:blipFill>
          <a:blip r:embed="rId2"/>
          <a:stretch>
            <a:fillRect/>
          </a:stretch>
        </p:blipFill>
        <p:spPr>
          <a:xfrm>
            <a:off x="1487501" y="3979989"/>
            <a:ext cx="1958233" cy="253657"/>
          </a:xfrm>
          <a:prstGeom prst="rect">
            <a:avLst/>
          </a:prstGeom>
        </p:spPr>
      </p:pic>
      <p:pic>
        <p:nvPicPr>
          <p:cNvPr id="3" name="Picture 2"/>
          <p:cNvPicPr>
            <a:picLocks noChangeAspect="1"/>
          </p:cNvPicPr>
          <p:nvPr/>
        </p:nvPicPr>
        <p:blipFill>
          <a:blip r:embed="rId3"/>
          <a:stretch>
            <a:fillRect/>
          </a:stretch>
        </p:blipFill>
        <p:spPr>
          <a:xfrm>
            <a:off x="1487501" y="4233646"/>
            <a:ext cx="4066993" cy="584383"/>
          </a:xfrm>
          <a:prstGeom prst="rect">
            <a:avLst/>
          </a:prstGeom>
        </p:spPr>
      </p:pic>
      <p:pic>
        <p:nvPicPr>
          <p:cNvPr id="4" name="Picture 3"/>
          <p:cNvPicPr>
            <a:picLocks noChangeAspect="1"/>
          </p:cNvPicPr>
          <p:nvPr/>
        </p:nvPicPr>
        <p:blipFill>
          <a:blip r:embed="rId4"/>
          <a:stretch>
            <a:fillRect/>
          </a:stretch>
        </p:blipFill>
        <p:spPr>
          <a:xfrm>
            <a:off x="3829535" y="2642386"/>
            <a:ext cx="2794000" cy="584200"/>
          </a:xfrm>
          <a:prstGeom prst="rect">
            <a:avLst/>
          </a:prstGeom>
        </p:spPr>
      </p:pic>
      <p:pic>
        <p:nvPicPr>
          <p:cNvPr id="7" name="Picture 6"/>
          <p:cNvPicPr>
            <a:picLocks noChangeAspect="1"/>
          </p:cNvPicPr>
          <p:nvPr/>
        </p:nvPicPr>
        <p:blipFill>
          <a:blip r:embed="rId5"/>
          <a:stretch>
            <a:fillRect/>
          </a:stretch>
        </p:blipFill>
        <p:spPr>
          <a:xfrm>
            <a:off x="1435045" y="4818029"/>
            <a:ext cx="3055459" cy="369540"/>
          </a:xfrm>
          <a:prstGeom prst="rect">
            <a:avLst/>
          </a:prstGeom>
        </p:spPr>
      </p:pic>
      <p:pic>
        <p:nvPicPr>
          <p:cNvPr id="8" name="Picture 7"/>
          <p:cNvPicPr>
            <a:picLocks noChangeAspect="1"/>
          </p:cNvPicPr>
          <p:nvPr/>
        </p:nvPicPr>
        <p:blipFill>
          <a:blip r:embed="rId6"/>
          <a:stretch>
            <a:fillRect/>
          </a:stretch>
        </p:blipFill>
        <p:spPr>
          <a:xfrm>
            <a:off x="1487501" y="5225516"/>
            <a:ext cx="4600698" cy="304518"/>
          </a:xfrm>
          <a:prstGeom prst="rect">
            <a:avLst/>
          </a:prstGeom>
        </p:spPr>
      </p:pic>
      <p:pic>
        <p:nvPicPr>
          <p:cNvPr id="11" name="Picture 10"/>
          <p:cNvPicPr>
            <a:picLocks noChangeAspect="1"/>
          </p:cNvPicPr>
          <p:nvPr/>
        </p:nvPicPr>
        <p:blipFill>
          <a:blip r:embed="rId2"/>
          <a:stretch>
            <a:fillRect/>
          </a:stretch>
        </p:blipFill>
        <p:spPr>
          <a:xfrm>
            <a:off x="6367544" y="4041861"/>
            <a:ext cx="1958233" cy="253657"/>
          </a:xfrm>
          <a:prstGeom prst="rect">
            <a:avLst/>
          </a:prstGeom>
        </p:spPr>
      </p:pic>
      <p:pic>
        <p:nvPicPr>
          <p:cNvPr id="9" name="Picture 8"/>
          <p:cNvPicPr>
            <a:picLocks noChangeAspect="1"/>
          </p:cNvPicPr>
          <p:nvPr/>
        </p:nvPicPr>
        <p:blipFill>
          <a:blip r:embed="rId7"/>
          <a:stretch>
            <a:fillRect/>
          </a:stretch>
        </p:blipFill>
        <p:spPr>
          <a:xfrm>
            <a:off x="6367544" y="4321704"/>
            <a:ext cx="4060507" cy="583451"/>
          </a:xfrm>
          <a:prstGeom prst="rect">
            <a:avLst/>
          </a:prstGeom>
        </p:spPr>
      </p:pic>
      <p:pic>
        <p:nvPicPr>
          <p:cNvPr id="13" name="Picture 12"/>
          <p:cNvPicPr>
            <a:picLocks noChangeAspect="1"/>
          </p:cNvPicPr>
          <p:nvPr/>
        </p:nvPicPr>
        <p:blipFill>
          <a:blip r:embed="rId5"/>
          <a:stretch>
            <a:fillRect/>
          </a:stretch>
        </p:blipFill>
        <p:spPr>
          <a:xfrm>
            <a:off x="6374336" y="4887570"/>
            <a:ext cx="3055459" cy="369540"/>
          </a:xfrm>
          <a:prstGeom prst="rect">
            <a:avLst/>
          </a:prstGeom>
        </p:spPr>
      </p:pic>
      <p:pic>
        <p:nvPicPr>
          <p:cNvPr id="10" name="Picture 9"/>
          <p:cNvPicPr>
            <a:picLocks noChangeAspect="1"/>
          </p:cNvPicPr>
          <p:nvPr/>
        </p:nvPicPr>
        <p:blipFill>
          <a:blip r:embed="rId8"/>
          <a:stretch>
            <a:fillRect/>
          </a:stretch>
        </p:blipFill>
        <p:spPr>
          <a:xfrm>
            <a:off x="6374336" y="5308037"/>
            <a:ext cx="4675002" cy="309437"/>
          </a:xfrm>
          <a:prstGeom prst="rect">
            <a:avLst/>
          </a:prstGeom>
        </p:spPr>
      </p:pic>
      <p:pic>
        <p:nvPicPr>
          <p:cNvPr id="12" name="Picture 11"/>
          <p:cNvPicPr>
            <a:picLocks noChangeAspect="1"/>
          </p:cNvPicPr>
          <p:nvPr/>
        </p:nvPicPr>
        <p:blipFill>
          <a:blip r:embed="rId9"/>
          <a:stretch>
            <a:fillRect/>
          </a:stretch>
        </p:blipFill>
        <p:spPr>
          <a:xfrm>
            <a:off x="1435045" y="5662148"/>
            <a:ext cx="3742466" cy="372430"/>
          </a:xfrm>
          <a:prstGeom prst="rect">
            <a:avLst/>
          </a:prstGeom>
        </p:spPr>
      </p:pic>
      <p:pic>
        <p:nvPicPr>
          <p:cNvPr id="15" name="Picture 14"/>
          <p:cNvPicPr>
            <a:picLocks noChangeAspect="1"/>
          </p:cNvPicPr>
          <p:nvPr/>
        </p:nvPicPr>
        <p:blipFill>
          <a:blip r:embed="rId10"/>
          <a:stretch>
            <a:fillRect/>
          </a:stretch>
        </p:blipFill>
        <p:spPr>
          <a:xfrm>
            <a:off x="6367544" y="5679768"/>
            <a:ext cx="3662861" cy="355029"/>
          </a:xfrm>
          <a:prstGeom prst="rect">
            <a:avLst/>
          </a:prstGeom>
        </p:spPr>
      </p:pic>
    </p:spTree>
    <p:extLst>
      <p:ext uri="{BB962C8B-B14F-4D97-AF65-F5344CB8AC3E}">
        <p14:creationId xmlns:p14="http://schemas.microsoft.com/office/powerpoint/2010/main" val="45526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Information Ratio</a:t>
            </a:r>
            <a:endParaRPr sz="4922" dirty="0">
              <a:solidFill>
                <a:srgbClr val="D93E2B"/>
              </a:solidFill>
            </a:endParaRPr>
          </a:p>
        </p:txBody>
      </p:sp>
      <p:sp>
        <p:nvSpPr>
          <p:cNvPr id="75" name="Shape 75"/>
          <p:cNvSpPr>
            <a:spLocks noGrp="1"/>
          </p:cNvSpPr>
          <p:nvPr>
            <p:ph type="body" idx="1"/>
          </p:nvPr>
        </p:nvSpPr>
        <p:spPr>
          <a:prstGeom prst="rect">
            <a:avLst/>
          </a:prstGeom>
        </p:spPr>
        <p:txBody>
          <a:bodyPr>
            <a:normAutofit/>
          </a:bodyPr>
          <a:lstStyle/>
          <a:p>
            <a:pPr lvl="0"/>
            <a:endParaRPr lang="en-US" sz="3797" dirty="0"/>
          </a:p>
          <a:p>
            <a:pPr lvl="0"/>
            <a:r>
              <a:rPr lang="en-US" sz="3797" dirty="0"/>
              <a:t>Fund A:			Fund B:</a:t>
            </a:r>
          </a:p>
        </p:txBody>
      </p:sp>
      <p:pic>
        <p:nvPicPr>
          <p:cNvPr id="3" name="Picture 2"/>
          <p:cNvPicPr>
            <a:picLocks noChangeAspect="1"/>
          </p:cNvPicPr>
          <p:nvPr/>
        </p:nvPicPr>
        <p:blipFill>
          <a:blip r:embed="rId2"/>
          <a:stretch>
            <a:fillRect/>
          </a:stretch>
        </p:blipFill>
        <p:spPr>
          <a:xfrm>
            <a:off x="1386327" y="1605064"/>
            <a:ext cx="2298700" cy="965200"/>
          </a:xfrm>
          <a:prstGeom prst="rect">
            <a:avLst/>
          </a:prstGeom>
        </p:spPr>
      </p:pic>
      <p:pic>
        <p:nvPicPr>
          <p:cNvPr id="4" name="Picture 3"/>
          <p:cNvPicPr>
            <a:picLocks noChangeAspect="1"/>
          </p:cNvPicPr>
          <p:nvPr/>
        </p:nvPicPr>
        <p:blipFill>
          <a:blip r:embed="rId3"/>
          <a:stretch>
            <a:fillRect/>
          </a:stretch>
        </p:blipFill>
        <p:spPr>
          <a:xfrm>
            <a:off x="2535677" y="3295429"/>
            <a:ext cx="4418249" cy="401659"/>
          </a:xfrm>
          <a:prstGeom prst="rect">
            <a:avLst/>
          </a:prstGeom>
        </p:spPr>
      </p:pic>
      <p:pic>
        <p:nvPicPr>
          <p:cNvPr id="5" name="Picture 4"/>
          <p:cNvPicPr>
            <a:picLocks noChangeAspect="1"/>
          </p:cNvPicPr>
          <p:nvPr/>
        </p:nvPicPr>
        <p:blipFill>
          <a:blip r:embed="rId4"/>
          <a:stretch>
            <a:fillRect/>
          </a:stretch>
        </p:blipFill>
        <p:spPr>
          <a:xfrm>
            <a:off x="723882" y="3834566"/>
            <a:ext cx="4138699" cy="246987"/>
          </a:xfrm>
          <a:prstGeom prst="rect">
            <a:avLst/>
          </a:prstGeom>
        </p:spPr>
      </p:pic>
      <p:pic>
        <p:nvPicPr>
          <p:cNvPr id="6" name="Picture 5"/>
          <p:cNvPicPr>
            <a:picLocks noChangeAspect="1"/>
          </p:cNvPicPr>
          <p:nvPr/>
        </p:nvPicPr>
        <p:blipFill>
          <a:blip r:embed="rId5"/>
          <a:stretch>
            <a:fillRect/>
          </a:stretch>
        </p:blipFill>
        <p:spPr>
          <a:xfrm>
            <a:off x="5839433" y="3779442"/>
            <a:ext cx="4792899" cy="285567"/>
          </a:xfrm>
          <a:prstGeom prst="rect">
            <a:avLst/>
          </a:prstGeom>
        </p:spPr>
      </p:pic>
      <p:pic>
        <p:nvPicPr>
          <p:cNvPr id="7" name="Picture 6"/>
          <p:cNvPicPr>
            <a:picLocks noChangeAspect="1"/>
          </p:cNvPicPr>
          <p:nvPr/>
        </p:nvPicPr>
        <p:blipFill>
          <a:blip r:embed="rId6"/>
          <a:stretch>
            <a:fillRect/>
          </a:stretch>
        </p:blipFill>
        <p:spPr>
          <a:xfrm>
            <a:off x="2029336" y="4341902"/>
            <a:ext cx="2855421" cy="422345"/>
          </a:xfrm>
          <a:prstGeom prst="rect">
            <a:avLst/>
          </a:prstGeom>
        </p:spPr>
      </p:pic>
      <p:pic>
        <p:nvPicPr>
          <p:cNvPr id="8" name="Picture 7"/>
          <p:cNvPicPr>
            <a:picLocks noChangeAspect="1"/>
          </p:cNvPicPr>
          <p:nvPr/>
        </p:nvPicPr>
        <p:blipFill>
          <a:blip r:embed="rId7"/>
          <a:stretch>
            <a:fillRect/>
          </a:stretch>
        </p:blipFill>
        <p:spPr>
          <a:xfrm>
            <a:off x="5294498" y="4218110"/>
            <a:ext cx="2525605" cy="619488"/>
          </a:xfrm>
          <a:prstGeom prst="rect">
            <a:avLst/>
          </a:prstGeom>
        </p:spPr>
      </p:pic>
      <p:pic>
        <p:nvPicPr>
          <p:cNvPr id="9" name="Picture 8"/>
          <p:cNvPicPr>
            <a:picLocks noChangeAspect="1"/>
          </p:cNvPicPr>
          <p:nvPr/>
        </p:nvPicPr>
        <p:blipFill>
          <a:blip r:embed="rId8"/>
          <a:stretch>
            <a:fillRect/>
          </a:stretch>
        </p:blipFill>
        <p:spPr>
          <a:xfrm>
            <a:off x="723882" y="4961390"/>
            <a:ext cx="4295590" cy="301058"/>
          </a:xfrm>
          <a:prstGeom prst="rect">
            <a:avLst/>
          </a:prstGeom>
        </p:spPr>
      </p:pic>
      <p:pic>
        <p:nvPicPr>
          <p:cNvPr id="10" name="Picture 9"/>
          <p:cNvPicPr>
            <a:picLocks noChangeAspect="1"/>
          </p:cNvPicPr>
          <p:nvPr/>
        </p:nvPicPr>
        <p:blipFill>
          <a:blip r:embed="rId9"/>
          <a:stretch>
            <a:fillRect/>
          </a:stretch>
        </p:blipFill>
        <p:spPr>
          <a:xfrm>
            <a:off x="723882" y="5355511"/>
            <a:ext cx="2680798" cy="321099"/>
          </a:xfrm>
          <a:prstGeom prst="rect">
            <a:avLst/>
          </a:prstGeom>
        </p:spPr>
      </p:pic>
      <p:pic>
        <p:nvPicPr>
          <p:cNvPr id="12" name="Picture 11"/>
          <p:cNvPicPr>
            <a:picLocks noChangeAspect="1"/>
          </p:cNvPicPr>
          <p:nvPr/>
        </p:nvPicPr>
        <p:blipFill>
          <a:blip r:embed="rId10"/>
          <a:stretch>
            <a:fillRect/>
          </a:stretch>
        </p:blipFill>
        <p:spPr>
          <a:xfrm>
            <a:off x="5839433" y="4904021"/>
            <a:ext cx="4498638" cy="288645"/>
          </a:xfrm>
          <a:prstGeom prst="rect">
            <a:avLst/>
          </a:prstGeom>
        </p:spPr>
      </p:pic>
      <p:pic>
        <p:nvPicPr>
          <p:cNvPr id="13" name="Picture 12"/>
          <p:cNvPicPr>
            <a:picLocks noChangeAspect="1"/>
          </p:cNvPicPr>
          <p:nvPr/>
        </p:nvPicPr>
        <p:blipFill>
          <a:blip r:embed="rId11"/>
          <a:stretch>
            <a:fillRect/>
          </a:stretch>
        </p:blipFill>
        <p:spPr>
          <a:xfrm>
            <a:off x="5839433" y="5324200"/>
            <a:ext cx="3635916" cy="334069"/>
          </a:xfrm>
          <a:prstGeom prst="rect">
            <a:avLst/>
          </a:prstGeom>
        </p:spPr>
      </p:pic>
      <p:pic>
        <p:nvPicPr>
          <p:cNvPr id="14" name="Picture 13"/>
          <p:cNvPicPr>
            <a:picLocks noChangeAspect="1"/>
          </p:cNvPicPr>
          <p:nvPr/>
        </p:nvPicPr>
        <p:blipFill>
          <a:blip r:embed="rId12"/>
          <a:stretch>
            <a:fillRect/>
          </a:stretch>
        </p:blipFill>
        <p:spPr>
          <a:xfrm>
            <a:off x="723882" y="5738592"/>
            <a:ext cx="3816959" cy="674999"/>
          </a:xfrm>
          <a:prstGeom prst="rect">
            <a:avLst/>
          </a:prstGeom>
        </p:spPr>
      </p:pic>
      <p:pic>
        <p:nvPicPr>
          <p:cNvPr id="15" name="Picture 14"/>
          <p:cNvPicPr>
            <a:picLocks noChangeAspect="1"/>
          </p:cNvPicPr>
          <p:nvPr/>
        </p:nvPicPr>
        <p:blipFill>
          <a:blip r:embed="rId13"/>
          <a:stretch>
            <a:fillRect/>
          </a:stretch>
        </p:blipFill>
        <p:spPr>
          <a:xfrm>
            <a:off x="5884031" y="5676610"/>
            <a:ext cx="4454040" cy="730741"/>
          </a:xfrm>
          <a:prstGeom prst="rect">
            <a:avLst/>
          </a:prstGeom>
        </p:spPr>
      </p:pic>
    </p:spTree>
    <p:extLst>
      <p:ext uri="{BB962C8B-B14F-4D97-AF65-F5344CB8AC3E}">
        <p14:creationId xmlns:p14="http://schemas.microsoft.com/office/powerpoint/2010/main" val="992248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a:t>
            </a:r>
          </a:p>
        </p:txBody>
      </p:sp>
      <p:sp>
        <p:nvSpPr>
          <p:cNvPr id="3" name="Text Placeholder 2"/>
          <p:cNvSpPr>
            <a:spLocks noGrp="1"/>
          </p:cNvSpPr>
          <p:nvPr>
            <p:ph type="body" idx="1"/>
          </p:nvPr>
        </p:nvSpPr>
        <p:spPr>
          <a:xfrm>
            <a:off x="1351251" y="1614253"/>
            <a:ext cx="8429625" cy="5009555"/>
          </a:xfrm>
        </p:spPr>
        <p:txBody>
          <a:bodyPr>
            <a:normAutofit fontScale="85000" lnSpcReduction="20000"/>
          </a:bodyPr>
          <a:lstStyle/>
          <a:p>
            <a:pPr lvl="0"/>
            <a:r>
              <a:rPr lang="en-US" sz="2812" dirty="0"/>
              <a:t>What is the expected return and standard deviation for the following investment? </a:t>
            </a:r>
          </a:p>
          <a:p>
            <a:pPr lvl="0"/>
            <a:r>
              <a:rPr lang="en-US" sz="2812" dirty="0"/>
              <a:t>You plan to buy shares of TWTR and hold for one month. </a:t>
            </a:r>
          </a:p>
          <a:p>
            <a:pPr lvl="0"/>
            <a:r>
              <a:rPr lang="en-US" sz="2812" dirty="0"/>
              <a:t>The current market price is $50, TWTR will pay a $2 dividend in 2 weeks and the price in one month is distributed:</a:t>
            </a:r>
          </a:p>
          <a:p>
            <a:pPr lvl="1"/>
            <a:r>
              <a:rPr lang="en-US" sz="2100" dirty="0"/>
              <a:t>25% chance of $45</a:t>
            </a:r>
          </a:p>
          <a:p>
            <a:pPr lvl="1"/>
            <a:r>
              <a:rPr lang="en-US" sz="2100" dirty="0"/>
              <a:t>50% chance of $47</a:t>
            </a:r>
          </a:p>
          <a:p>
            <a:pPr lvl="1"/>
            <a:r>
              <a:rPr lang="en-US" sz="2100" dirty="0"/>
              <a:t>25% chance of $58</a:t>
            </a:r>
          </a:p>
          <a:p>
            <a:pPr lvl="0"/>
            <a:r>
              <a:rPr lang="en-US" sz="2812" dirty="0"/>
              <a:t>E[r]:</a:t>
            </a:r>
          </a:p>
          <a:p>
            <a:pPr lvl="1"/>
            <a:r>
              <a:rPr lang="en-US" sz="2391" dirty="0"/>
              <a:t>($45+$2 - $50)/$50= -6%</a:t>
            </a:r>
          </a:p>
          <a:p>
            <a:pPr lvl="1"/>
            <a:r>
              <a:rPr lang="en-US" sz="2391" dirty="0"/>
              <a:t>($47 +$2 - $50 )/$50 = -2%</a:t>
            </a:r>
          </a:p>
          <a:p>
            <a:pPr lvl="1"/>
            <a:r>
              <a:rPr lang="en-US" sz="2391" dirty="0"/>
              <a:t>($58 +$2 - $50 )/$50 = 20%</a:t>
            </a:r>
          </a:p>
          <a:p>
            <a:pPr lvl="1"/>
            <a:r>
              <a:rPr lang="en-US" sz="2391" dirty="0"/>
              <a:t>E[r] = .25 x -6% + .5 x -2% + .25 x 20% = 2.5%</a:t>
            </a:r>
          </a:p>
          <a:p>
            <a:pPr lvl="0"/>
            <a:endParaRPr lang="en-US" sz="2812" dirty="0"/>
          </a:p>
          <a:p>
            <a:pPr lvl="0"/>
            <a:endParaRPr lang="en-US" sz="2391" dirty="0"/>
          </a:p>
          <a:p>
            <a:endParaRPr lang="en-US" dirty="0"/>
          </a:p>
        </p:txBody>
      </p:sp>
    </p:spTree>
    <p:extLst>
      <p:ext uri="{BB962C8B-B14F-4D97-AF65-F5344CB8AC3E}">
        <p14:creationId xmlns:p14="http://schemas.microsoft.com/office/powerpoint/2010/main" val="15384688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linds(horizontal)">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linds(horizontal)">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blinds(horizontal)">
                                      <p:cBhvr>
                                        <p:cTn id="2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Performance Statistics</a:t>
            </a:r>
            <a:endParaRPr sz="4922" dirty="0">
              <a:solidFill>
                <a:srgbClr val="D93E2B"/>
              </a:solidFill>
            </a:endParaRPr>
          </a:p>
        </p:txBody>
      </p:sp>
      <p:sp>
        <p:nvSpPr>
          <p:cNvPr id="75" name="Shape 75"/>
          <p:cNvSpPr>
            <a:spLocks noGrp="1"/>
          </p:cNvSpPr>
          <p:nvPr>
            <p:ph type="body" idx="1"/>
          </p:nvPr>
        </p:nvSpPr>
        <p:spPr>
          <a:prstGeom prst="rect">
            <a:avLst/>
          </a:prstGeom>
        </p:spPr>
        <p:txBody>
          <a:bodyPr>
            <a:normAutofit/>
          </a:bodyPr>
          <a:lstStyle/>
          <a:p>
            <a:pPr lvl="0"/>
            <a:r>
              <a:rPr lang="en-US" sz="3797" dirty="0"/>
              <a:t>What measure(s) should we use to choose a fund if it is our only investment (besides the risk-free asset)?</a:t>
            </a:r>
          </a:p>
          <a:p>
            <a:pPr lvl="1"/>
            <a:r>
              <a:rPr lang="en-US" sz="3200" dirty="0"/>
              <a:t>M</a:t>
            </a:r>
            <a:r>
              <a:rPr lang="en-US" sz="3200" baseline="30000" dirty="0"/>
              <a:t>2</a:t>
            </a:r>
            <a:r>
              <a:rPr lang="en-US" sz="3200" dirty="0"/>
              <a:t> or Sharpe ratio</a:t>
            </a:r>
            <a:endParaRPr sz="4317" baseline="30000" dirty="0"/>
          </a:p>
        </p:txBody>
      </p:sp>
    </p:spTree>
    <p:extLst>
      <p:ext uri="{BB962C8B-B14F-4D97-AF65-F5344CB8AC3E}">
        <p14:creationId xmlns:p14="http://schemas.microsoft.com/office/powerpoint/2010/main" val="122502959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Performance Statistics</a:t>
            </a:r>
            <a:endParaRPr sz="4922" dirty="0">
              <a:solidFill>
                <a:srgbClr val="D93E2B"/>
              </a:solidFill>
            </a:endParaRPr>
          </a:p>
        </p:txBody>
      </p:sp>
      <p:sp>
        <p:nvSpPr>
          <p:cNvPr id="75" name="Shape 75"/>
          <p:cNvSpPr>
            <a:spLocks noGrp="1"/>
          </p:cNvSpPr>
          <p:nvPr>
            <p:ph type="body" idx="1"/>
          </p:nvPr>
        </p:nvSpPr>
        <p:spPr>
          <a:prstGeom prst="rect">
            <a:avLst/>
          </a:prstGeom>
        </p:spPr>
        <p:txBody>
          <a:bodyPr>
            <a:normAutofit/>
          </a:bodyPr>
          <a:lstStyle/>
          <a:p>
            <a:pPr lvl="0"/>
            <a:r>
              <a:rPr lang="en-US" sz="3797" dirty="0"/>
              <a:t>What measures should we use to choose a fund if it is one of many funds in our risky portfolio?</a:t>
            </a:r>
          </a:p>
          <a:p>
            <a:pPr lvl="1"/>
            <a:r>
              <a:rPr lang="en-US" sz="3200" dirty="0"/>
              <a:t>Treynor</a:t>
            </a:r>
          </a:p>
          <a:p>
            <a:pPr lvl="1"/>
            <a:r>
              <a:rPr lang="en-US" sz="3200" dirty="0"/>
              <a:t>Jensen’s alpha as well</a:t>
            </a:r>
            <a:endParaRPr sz="4317" dirty="0"/>
          </a:p>
        </p:txBody>
      </p:sp>
    </p:spTree>
    <p:extLst>
      <p:ext uri="{BB962C8B-B14F-4D97-AF65-F5344CB8AC3E}">
        <p14:creationId xmlns:p14="http://schemas.microsoft.com/office/powerpoint/2010/main" val="11467129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continued</a:t>
            </a:r>
            <a:r>
              <a:rPr lang="mr-IN" dirty="0"/>
              <a:t>…</a:t>
            </a:r>
            <a:endParaRPr lang="en-US" dirty="0"/>
          </a:p>
        </p:txBody>
      </p:sp>
      <p:sp>
        <p:nvSpPr>
          <p:cNvPr id="3" name="Content Placeholder 2"/>
          <p:cNvSpPr>
            <a:spLocks noGrp="1"/>
          </p:cNvSpPr>
          <p:nvPr>
            <p:ph idx="1"/>
          </p:nvPr>
        </p:nvSpPr>
        <p:spPr/>
        <p:txBody>
          <a:bodyPr/>
          <a:lstStyle/>
          <a:p>
            <a:r>
              <a:rPr lang="en-US" sz="2400" dirty="0"/>
              <a:t>Variance = .25 x (-6% - 2.5%)^2 + .50 x (-2% - 2.5%)^2 + .25 x (20% - 2.5%)^2 = .010475</a:t>
            </a:r>
          </a:p>
          <a:p>
            <a:r>
              <a:rPr lang="en-US" sz="2400" dirty="0"/>
              <a:t>SD = </a:t>
            </a:r>
            <a:r>
              <a:rPr lang="en-US" sz="2400" dirty="0" err="1"/>
              <a:t>sqrt</a:t>
            </a:r>
            <a:r>
              <a:rPr lang="en-US" sz="2400" dirty="0"/>
              <a:t>(variance) = </a:t>
            </a:r>
            <a:r>
              <a:rPr lang="en-US" sz="2400" dirty="0" err="1"/>
              <a:t>sqrt</a:t>
            </a:r>
            <a:r>
              <a:rPr lang="en-US" sz="2400" dirty="0"/>
              <a:t>(.010475) = </a:t>
            </a:r>
            <a:r>
              <a:rPr lang="fi-FI" sz="2400" dirty="0"/>
              <a:t>0.1023 = 10.23%</a:t>
            </a:r>
            <a:endParaRPr lang="en-US" sz="2400" dirty="0"/>
          </a:p>
          <a:p>
            <a:endParaRPr lang="en-US" dirty="0"/>
          </a:p>
        </p:txBody>
      </p:sp>
    </p:spTree>
    <p:extLst>
      <p:ext uri="{BB962C8B-B14F-4D97-AF65-F5344CB8AC3E}">
        <p14:creationId xmlns:p14="http://schemas.microsoft.com/office/powerpoint/2010/main" val="1342667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a:t>
            </a:r>
            <a:r>
              <a:rPr lang="en-US" dirty="0" err="1"/>
              <a:t>VaR</a:t>
            </a:r>
            <a:r>
              <a:rPr lang="en-US" dirty="0"/>
              <a:t>?</a:t>
            </a:r>
          </a:p>
        </p:txBody>
      </p:sp>
      <p:sp>
        <p:nvSpPr>
          <p:cNvPr id="3" name="Content Placeholder 2"/>
          <p:cNvSpPr>
            <a:spLocks noGrp="1"/>
          </p:cNvSpPr>
          <p:nvPr>
            <p:ph idx="1"/>
          </p:nvPr>
        </p:nvSpPr>
        <p:spPr/>
        <p:txBody>
          <a:bodyPr/>
          <a:lstStyle/>
          <a:p>
            <a:r>
              <a:rPr lang="en-US" dirty="0"/>
              <a:t>What is the 5-day, 5% value at risk for MSFT if the 5-day return is distributed:</a:t>
            </a:r>
          </a:p>
          <a:p>
            <a:r>
              <a:rPr lang="en-US" dirty="0"/>
              <a:t>E[r] = 1%</a:t>
            </a:r>
          </a:p>
          <a:p>
            <a:r>
              <a:rPr lang="en-US" dirty="0"/>
              <a:t>SD = 3%</a:t>
            </a:r>
          </a:p>
          <a:p>
            <a:endParaRPr lang="en-US" dirty="0"/>
          </a:p>
          <a:p>
            <a:r>
              <a:rPr lang="en-US" dirty="0" err="1"/>
              <a:t>VaR</a:t>
            </a:r>
            <a:r>
              <a:rPr lang="en-US" dirty="0"/>
              <a:t> = 1% - 1.645 x 3% = -3.935%</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24791586-6935-E245-991E-C615FE8BB644}"/>
                  </a:ext>
                </a:extLst>
              </p14:cNvPr>
              <p14:cNvContentPartPr/>
              <p14:nvPr/>
            </p14:nvContentPartPr>
            <p14:xfrm>
              <a:off x="6830740" y="4001689"/>
              <a:ext cx="2403360" cy="647640"/>
            </p14:xfrm>
          </p:contentPart>
        </mc:Choice>
        <mc:Fallback>
          <p:pic>
            <p:nvPicPr>
              <p:cNvPr id="4" name="Ink 3">
                <a:extLst>
                  <a:ext uri="{FF2B5EF4-FFF2-40B4-BE49-F238E27FC236}">
                    <a16:creationId xmlns:a16="http://schemas.microsoft.com/office/drawing/2014/main" id="{24791586-6935-E245-991E-C615FE8BB644}"/>
                  </a:ext>
                </a:extLst>
              </p:cNvPr>
              <p:cNvPicPr/>
              <p:nvPr/>
            </p:nvPicPr>
            <p:blipFill>
              <a:blip r:embed="rId3"/>
              <a:stretch>
                <a:fillRect/>
              </a:stretch>
            </p:blipFill>
            <p:spPr>
              <a:xfrm>
                <a:off x="6776740" y="3893689"/>
                <a:ext cx="2511000" cy="8632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25" name="Ink 26">
                <a:extLst>
                  <a:ext uri="{FF2B5EF4-FFF2-40B4-BE49-F238E27FC236}">
                    <a16:creationId xmlns:a16="http://schemas.microsoft.com/office/drawing/2014/main" id="{0D55CB65-8CF4-0C4B-9DA3-BEBCBB7B1596}"/>
                  </a:ext>
                </a:extLst>
              </p14:cNvPr>
              <p14:cNvContentPartPr/>
              <p14:nvPr/>
            </p14:nvContentPartPr>
            <p14:xfrm>
              <a:off x="5423860" y="4985209"/>
              <a:ext cx="1699560" cy="541800"/>
            </p14:xfrm>
          </p:contentPart>
        </mc:Choice>
        <mc:Fallback>
          <p:pic>
            <p:nvPicPr>
              <p:cNvPr id="25" name="Ink 26">
                <a:extLst>
                  <a:ext uri="{FF2B5EF4-FFF2-40B4-BE49-F238E27FC236}">
                    <a16:creationId xmlns:a16="http://schemas.microsoft.com/office/drawing/2014/main" id="{0D55CB65-8CF4-0C4B-9DA3-BEBCBB7B1596}"/>
                  </a:ext>
                </a:extLst>
              </p:cNvPr>
              <p:cNvPicPr/>
              <p:nvPr/>
            </p:nvPicPr>
            <p:blipFill>
              <a:blip r:embed="rId5"/>
              <a:stretch>
                <a:fillRect/>
              </a:stretch>
            </p:blipFill>
            <p:spPr>
              <a:xfrm>
                <a:off x="5408383" y="4970089"/>
                <a:ext cx="1730154" cy="5724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6" name="Ink 27">
                <a:extLst>
                  <a:ext uri="{FF2B5EF4-FFF2-40B4-BE49-F238E27FC236}">
                    <a16:creationId xmlns:a16="http://schemas.microsoft.com/office/drawing/2014/main" id="{AD03FEB9-B613-9B4E-8842-939F27E7C725}"/>
                  </a:ext>
                </a:extLst>
              </p14:cNvPr>
              <p14:cNvContentPartPr/>
              <p14:nvPr/>
            </p14:nvContentPartPr>
            <p14:xfrm>
              <a:off x="5878180" y="2600929"/>
              <a:ext cx="2639880" cy="1743480"/>
            </p14:xfrm>
          </p:contentPart>
        </mc:Choice>
        <mc:Fallback>
          <p:pic>
            <p:nvPicPr>
              <p:cNvPr id="26" name="Ink 27">
                <a:extLst>
                  <a:ext uri="{FF2B5EF4-FFF2-40B4-BE49-F238E27FC236}">
                    <a16:creationId xmlns:a16="http://schemas.microsoft.com/office/drawing/2014/main" id="{AD03FEB9-B613-9B4E-8842-939F27E7C725}"/>
                  </a:ext>
                </a:extLst>
              </p:cNvPr>
              <p:cNvPicPr/>
              <p:nvPr/>
            </p:nvPicPr>
            <p:blipFill>
              <a:blip r:embed="rId7"/>
              <a:stretch>
                <a:fillRect/>
              </a:stretch>
            </p:blipFill>
            <p:spPr>
              <a:xfrm>
                <a:off x="5863060" y="2585449"/>
                <a:ext cx="2670480" cy="1774080"/>
              </a:xfrm>
              <a:prstGeom prst="rect">
                <a:avLst/>
              </a:prstGeom>
            </p:spPr>
          </p:pic>
        </mc:Fallback>
      </mc:AlternateContent>
    </p:spTree>
    <p:extLst>
      <p:ext uri="{BB962C8B-B14F-4D97-AF65-F5344CB8AC3E}">
        <p14:creationId xmlns:p14="http://schemas.microsoft.com/office/powerpoint/2010/main" val="44935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question</a:t>
            </a:r>
          </a:p>
        </p:txBody>
      </p:sp>
      <p:sp>
        <p:nvSpPr>
          <p:cNvPr id="3" name="Content Placeholder 2"/>
          <p:cNvSpPr>
            <a:spLocks noGrp="1"/>
          </p:cNvSpPr>
          <p:nvPr>
            <p:ph idx="1"/>
          </p:nvPr>
        </p:nvSpPr>
        <p:spPr/>
        <p:txBody>
          <a:bodyPr/>
          <a:lstStyle/>
          <a:p>
            <a:r>
              <a:rPr lang="en-US" dirty="0"/>
              <a:t>Describe the value-at-risk measure</a:t>
            </a:r>
          </a:p>
          <a:p>
            <a:endParaRPr lang="en-US" dirty="0"/>
          </a:p>
          <a:p>
            <a:r>
              <a:rPr lang="en-US" dirty="0" err="1"/>
              <a:t>VaR</a:t>
            </a:r>
            <a:r>
              <a:rPr lang="en-US" dirty="0"/>
              <a:t> is the loss corresponding to a very low percentile of the entire return distribution during a period, such as the fifth or first percentile return</a:t>
            </a:r>
          </a:p>
          <a:p>
            <a:endParaRPr lang="en-US" dirty="0"/>
          </a:p>
        </p:txBody>
      </p:sp>
    </p:spTree>
    <p:extLst>
      <p:ext uri="{BB962C8B-B14F-4D97-AF65-F5344CB8AC3E}">
        <p14:creationId xmlns:p14="http://schemas.microsoft.com/office/powerpoint/2010/main" val="47462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Math</a:t>
            </a:r>
          </a:p>
        </p:txBody>
      </p:sp>
      <p:sp>
        <p:nvSpPr>
          <p:cNvPr id="3" name="Text Placeholder 2"/>
          <p:cNvSpPr>
            <a:spLocks noGrp="1"/>
          </p:cNvSpPr>
          <p:nvPr>
            <p:ph type="body" idx="1"/>
          </p:nvPr>
        </p:nvSpPr>
        <p:spPr/>
        <p:txBody>
          <a:bodyPr/>
          <a:lstStyle/>
          <a:p>
            <a:r>
              <a:rPr lang="en-US" dirty="0"/>
              <a:t>Calculate the expected return and variance of a portfolio</a:t>
            </a:r>
          </a:p>
          <a:p>
            <a:endParaRPr lang="en-US" dirty="0"/>
          </a:p>
          <a:p>
            <a:endParaRPr lang="en-US" dirty="0"/>
          </a:p>
          <a:p>
            <a:endParaRPr lang="en-US" dirty="0"/>
          </a:p>
          <a:p>
            <a:endParaRPr lang="en-US" dirty="0"/>
          </a:p>
          <a:p>
            <a:r>
              <a:rPr lang="en-US" dirty="0"/>
              <a:t>Variance calculations with at most two assets:</a:t>
            </a:r>
          </a:p>
        </p:txBody>
      </p:sp>
      <p:pic>
        <p:nvPicPr>
          <p:cNvPr id="6" name="Picture 5" descr="latexit-drag.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8167" y="2522651"/>
            <a:ext cx="3845487" cy="1328211"/>
          </a:xfrm>
          <a:prstGeom prst="rect">
            <a:avLst/>
          </a:prstGeom>
        </p:spPr>
      </p:pic>
      <p:pic>
        <p:nvPicPr>
          <p:cNvPr id="7" name="Picture 6"/>
          <p:cNvPicPr>
            <a:picLocks noChangeAspect="1"/>
          </p:cNvPicPr>
          <p:nvPr/>
        </p:nvPicPr>
        <p:blipFill>
          <a:blip r:embed="rId3"/>
          <a:stretch>
            <a:fillRect/>
          </a:stretch>
        </p:blipFill>
        <p:spPr>
          <a:xfrm>
            <a:off x="2313574" y="4971257"/>
            <a:ext cx="6654800" cy="584200"/>
          </a:xfrm>
          <a:prstGeom prst="rect">
            <a:avLst/>
          </a:prstGeom>
        </p:spPr>
      </p:pic>
      <p:pic>
        <p:nvPicPr>
          <p:cNvPr id="8" name="Picture 7"/>
          <p:cNvPicPr>
            <a:picLocks noChangeAspect="1"/>
          </p:cNvPicPr>
          <p:nvPr/>
        </p:nvPicPr>
        <p:blipFill>
          <a:blip r:embed="rId4"/>
          <a:stretch>
            <a:fillRect/>
          </a:stretch>
        </p:blipFill>
        <p:spPr>
          <a:xfrm>
            <a:off x="5826057" y="2522651"/>
            <a:ext cx="4884636" cy="1204877"/>
          </a:xfrm>
          <a:prstGeom prst="rect">
            <a:avLst/>
          </a:prstGeom>
        </p:spPr>
      </p:pic>
    </p:spTree>
    <p:extLst>
      <p:ext uri="{BB962C8B-B14F-4D97-AF65-F5344CB8AC3E}">
        <p14:creationId xmlns:p14="http://schemas.microsoft.com/office/powerpoint/2010/main" val="21365198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erences</a:t>
            </a:r>
          </a:p>
        </p:txBody>
      </p:sp>
      <p:sp>
        <p:nvSpPr>
          <p:cNvPr id="3" name="Content Placeholder 2"/>
          <p:cNvSpPr>
            <a:spLocks noGrp="1"/>
          </p:cNvSpPr>
          <p:nvPr>
            <p:ph idx="1"/>
          </p:nvPr>
        </p:nvSpPr>
        <p:spPr/>
        <p:txBody>
          <a:bodyPr/>
          <a:lstStyle/>
          <a:p>
            <a:r>
              <a:rPr lang="en-US" dirty="0"/>
              <a:t>Basics of utility theory</a:t>
            </a:r>
          </a:p>
          <a:p>
            <a:r>
              <a:rPr lang="en-US" altLang="en-US" dirty="0">
                <a:ea typeface="ＭＳ Ｐゴシック" pitchFamily="34" charset="-128"/>
              </a:rPr>
              <a:t>Utility theory = characterizing bad times</a:t>
            </a:r>
          </a:p>
          <a:p>
            <a:pPr lvl="1"/>
            <a:r>
              <a:rPr lang="en-US" altLang="en-US" dirty="0"/>
              <a:t>Mean-variance utility (not very realistic, but the industry standard)</a:t>
            </a:r>
          </a:p>
          <a:p>
            <a:pPr lvl="1"/>
            <a:r>
              <a:rPr lang="en-US" altLang="en-US" dirty="0"/>
              <a:t>You do not need to memorize the mathematical representation of the various utility functions (except you should know mean-variance utility)</a:t>
            </a:r>
          </a:p>
          <a:p>
            <a:r>
              <a:rPr lang="en-US" altLang="en-US" dirty="0">
                <a:ea typeface="ＭＳ Ｐゴシック" pitchFamily="34" charset="-128"/>
              </a:rPr>
              <a:t>Utility concepts:</a:t>
            </a:r>
          </a:p>
          <a:p>
            <a:pPr lvl="1"/>
            <a:r>
              <a:rPr lang="en-US" altLang="en-US" dirty="0"/>
              <a:t>Risk aversion </a:t>
            </a:r>
          </a:p>
          <a:p>
            <a:pPr lvl="1"/>
            <a:r>
              <a:rPr lang="en-US" altLang="en-US" dirty="0"/>
              <a:t>c</a:t>
            </a:r>
            <a:r>
              <a:rPr lang="en-US" dirty="0"/>
              <a:t>oncavity of utility function = risk aversion</a:t>
            </a:r>
          </a:p>
          <a:p>
            <a:pPr lvl="1"/>
            <a:r>
              <a:rPr lang="en-US" altLang="en-US" dirty="0"/>
              <a:t>certainty equivalent</a:t>
            </a:r>
            <a:endParaRPr lang="en-US" dirty="0"/>
          </a:p>
          <a:p>
            <a:r>
              <a:rPr lang="en-US" dirty="0"/>
              <a:t>Certainty equivalent</a:t>
            </a:r>
          </a:p>
        </p:txBody>
      </p:sp>
    </p:spTree>
    <p:extLst>
      <p:ext uri="{BB962C8B-B14F-4D97-AF65-F5344CB8AC3E}">
        <p14:creationId xmlns:p14="http://schemas.microsoft.com/office/powerpoint/2010/main" val="584542338"/>
      </p:ext>
    </p:extLst>
  </p:cSld>
  <p:clrMapOvr>
    <a:masterClrMapping/>
  </p:clrMapOvr>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iew</Template>
  <TotalTime>4979</TotalTime>
  <Words>2529</Words>
  <Application>Microsoft Office PowerPoint</Application>
  <PresentationFormat>Widescreen</PresentationFormat>
  <Paragraphs>329</Paragraphs>
  <Slides>41</Slides>
  <Notes>1</Notes>
  <HiddenSlides>0</HiddenSlides>
  <MMClips>0</MMClips>
  <ScaleCrop>false</ScaleCrop>
  <HeadingPairs>
    <vt:vector size="4" baseType="variant">
      <vt:variant>
        <vt:lpstr>Theme</vt:lpstr>
      </vt:variant>
      <vt:variant>
        <vt:i4>1</vt:i4>
      </vt:variant>
      <vt:variant>
        <vt:lpstr>Slide Titles</vt:lpstr>
      </vt:variant>
      <vt:variant>
        <vt:i4>41</vt:i4>
      </vt:variant>
    </vt:vector>
  </HeadingPairs>
  <TitlesOfParts>
    <vt:vector size="42" baseType="lpstr">
      <vt:lpstr>View</vt:lpstr>
      <vt:lpstr>Exam 2 Review</vt:lpstr>
      <vt:lpstr>Tips</vt:lpstr>
      <vt:lpstr>Risk and Return</vt:lpstr>
      <vt:lpstr>Example Problem</vt:lpstr>
      <vt:lpstr>Solution continued…</vt:lpstr>
      <vt:lpstr>What is the VaR?</vt:lpstr>
      <vt:lpstr>Example question</vt:lpstr>
      <vt:lpstr>Portfolio Math</vt:lpstr>
      <vt:lpstr>Preferences</vt:lpstr>
      <vt:lpstr>Capital Allocation</vt:lpstr>
      <vt:lpstr>Example Problem</vt:lpstr>
      <vt:lpstr>Optimal Portfolios</vt:lpstr>
      <vt:lpstr>Example Questions</vt:lpstr>
      <vt:lpstr>Example Question</vt:lpstr>
      <vt:lpstr>Example Question</vt:lpstr>
      <vt:lpstr>CAPM </vt:lpstr>
      <vt:lpstr>CAPM continued</vt:lpstr>
      <vt:lpstr>CAPM Lessons</vt:lpstr>
      <vt:lpstr>CAPM Derivation</vt:lpstr>
      <vt:lpstr>Example questions</vt:lpstr>
      <vt:lpstr>Example question</vt:lpstr>
      <vt:lpstr>C-CAPM and SDF</vt:lpstr>
      <vt:lpstr>Derivations</vt:lpstr>
      <vt:lpstr>Advanced Portfolio Optimization</vt:lpstr>
      <vt:lpstr>Black-Litterman Overview</vt:lpstr>
      <vt:lpstr>Example questions</vt:lpstr>
      <vt:lpstr>Factor Theory</vt:lpstr>
      <vt:lpstr>Example questions</vt:lpstr>
      <vt:lpstr>Arbitrage Pricing Theory</vt:lpstr>
      <vt:lpstr>APT vs. CAPM</vt:lpstr>
      <vt:lpstr>Example Question</vt:lpstr>
      <vt:lpstr>Example Question</vt:lpstr>
      <vt:lpstr>GRS test</vt:lpstr>
      <vt:lpstr>Performance Measures</vt:lpstr>
      <vt:lpstr>Market Timing Measures</vt:lpstr>
      <vt:lpstr>Formulas for Attribution</vt:lpstr>
      <vt:lpstr>Portfolio Performance</vt:lpstr>
      <vt:lpstr>Performance Statistics</vt:lpstr>
      <vt:lpstr>Information Ratio</vt:lpstr>
      <vt:lpstr>Performance Statistics</vt:lpstr>
      <vt:lpstr>Performance Statistic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ng Securities</dc:title>
  <dc:creator>Weagley, Daniel R</dc:creator>
  <cp:lastModifiedBy>Li, Zijie</cp:lastModifiedBy>
  <cp:revision>328</cp:revision>
  <cp:lastPrinted>2016-10-06T14:43:17Z</cp:lastPrinted>
  <dcterms:created xsi:type="dcterms:W3CDTF">2016-09-10T00:55:13Z</dcterms:created>
  <dcterms:modified xsi:type="dcterms:W3CDTF">2019-11-14T16:02:46Z</dcterms:modified>
</cp:coreProperties>
</file>